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5" r:id="rId1"/>
  </p:sldMasterIdLst>
  <p:notesMasterIdLst>
    <p:notesMasterId r:id="rId23"/>
  </p:notesMasterIdLst>
  <p:sldIdLst>
    <p:sldId id="256" r:id="rId2"/>
    <p:sldId id="259" r:id="rId3"/>
    <p:sldId id="257" r:id="rId4"/>
    <p:sldId id="264" r:id="rId5"/>
    <p:sldId id="314" r:id="rId6"/>
    <p:sldId id="313" r:id="rId7"/>
    <p:sldId id="315" r:id="rId8"/>
    <p:sldId id="293" r:id="rId9"/>
    <p:sldId id="316" r:id="rId10"/>
    <p:sldId id="317" r:id="rId11"/>
    <p:sldId id="269" r:id="rId12"/>
    <p:sldId id="318" r:id="rId13"/>
    <p:sldId id="319" r:id="rId14"/>
    <p:sldId id="274" r:id="rId15"/>
    <p:sldId id="320" r:id="rId16"/>
    <p:sldId id="321" r:id="rId17"/>
    <p:sldId id="279" r:id="rId18"/>
    <p:sldId id="322" r:id="rId19"/>
    <p:sldId id="323" r:id="rId20"/>
    <p:sldId id="324" r:id="rId21"/>
    <p:sldId id="325" r:id="rId22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4"/>
    </p:embeddedFont>
    <p:embeddedFont>
      <p:font typeface="Century Schoolbook" panose="02040604050505020304" pitchFamily="18" charset="0"/>
      <p:regular r:id="rId25"/>
      <p:bold r:id="rId26"/>
      <p:italic r:id="rId27"/>
      <p:boldItalic r:id="rId28"/>
    </p:embeddedFont>
    <p:embeddedFont>
      <p:font typeface="Londrina Solid" panose="020B0604020202020204" charset="0"/>
      <p:regular r:id="rId29"/>
    </p:embeddedFont>
    <p:embeddedFont>
      <p:font typeface="Open Sans" panose="020B0606030504020204" pitchFamily="34" charset="0"/>
      <p:regular r:id="rId30"/>
      <p:bold r:id="rId31"/>
      <p:italic r:id="rId32"/>
      <p:boldItalic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408">
          <p15:clr>
            <a:srgbClr val="9AA0A6"/>
          </p15:clr>
        </p15:guide>
        <p15:guide id="2" orient="horz" pos="288">
          <p15:clr>
            <a:srgbClr val="9AA0A6"/>
          </p15:clr>
        </p15:guide>
        <p15:guide id="3" orient="horz" pos="2915">
          <p15:clr>
            <a:srgbClr val="9AA0A6"/>
          </p15:clr>
        </p15:guide>
        <p15:guide id="4" orient="horz" pos="516">
          <p15:clr>
            <a:srgbClr val="9AA0A6"/>
          </p15:clr>
        </p15:guide>
        <p15:guide id="5" pos="5352">
          <p15:clr>
            <a:srgbClr val="9AA0A6"/>
          </p15:clr>
        </p15:guide>
        <p15:guide id="6" orient="horz" pos="2644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A41FD02-5747-4549-A9E9-8301155CDFB1}">
  <a:tblStyle styleId="{FA41FD02-5747-4549-A9E9-8301155CDFB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4" d="100"/>
          <a:sy n="44" d="100"/>
        </p:scale>
        <p:origin x="44" y="324"/>
      </p:cViewPr>
      <p:guideLst>
        <p:guide pos="408"/>
        <p:guide orient="horz" pos="288"/>
        <p:guide orient="horz" pos="2915"/>
        <p:guide orient="horz" pos="516"/>
        <p:guide pos="5352"/>
        <p:guide orient="horz" pos="26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7" name="Google Shape;2687;gdb13e22b57_0_6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8" name="Google Shape;2688;gdb13e22b57_0_6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37017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" name="Google Shape;3778;g2a8d17ab4ab8e2d9_3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79" name="Google Shape;3779;g2a8d17ab4ab8e2d9_3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3632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06075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3" name="Google Shape;4473;g2a8d17ab4ab8e2d9_13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474" name="Google Shape;4474;g2a8d17ab4ab8e2d9_13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3977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2a8d17ab4ab8e2d9_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2a8d17ab4ab8e2d9_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45391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" name="Google Shape;4853;g2a8d17ab4ab8e2d9_17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54" name="Google Shape;4854;g2a8d17ab4ab8e2d9_17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321555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19577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9" name="Google Shape;2779;gd924d83865_0_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0" name="Google Shape;2780;gd924d83865_0_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542509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08191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6" name="Google Shape;3426;g101a7251568_0_15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27" name="Google Shape;3427;g101a7251568_0_15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0263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2912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2a8d17ab4ab8e2d9_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2a8d17ab4ab8e2d9_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0296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5" name="Google Shape;6415;gd933aedcbc_0_20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16" name="Google Shape;6416;gd933aedcbc_0_20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5" name="Google Shape;2705;gd924d8386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6" name="Google Shape;2706;gd924d8386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4258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941950" y="44881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8623038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rot="-4452528">
            <a:off x="8856197" y="308539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007813" y="48622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-4452528">
            <a:off x="6105222" y="499474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3986538" y="48083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-1650294">
            <a:off x="2294346" y="499473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 rot="-1650294">
            <a:off x="57696" y="48388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-58137" y="3693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 rot="-3264540">
            <a:off x="2996789" y="36912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 rot="-4452528">
            <a:off x="75622" y="369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1149813" y="155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 rot="-9623925">
            <a:off x="5107673" y="-1487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7134963" y="38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 rot="-9623925">
            <a:off x="8801648" y="460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2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2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2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2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2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2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2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2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2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2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2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2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2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2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2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2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2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2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2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2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p2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" name="Google Shape;85;p2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2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2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2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2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2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2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2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2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2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2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2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2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2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2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2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2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2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2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2"/>
          <p:cNvSpPr txBox="1">
            <a:spLocks noGrp="1"/>
          </p:cNvSpPr>
          <p:nvPr>
            <p:ph type="ctrTitle"/>
          </p:nvPr>
        </p:nvSpPr>
        <p:spPr>
          <a:xfrm rot="-261">
            <a:off x="1131725" y="787311"/>
            <a:ext cx="3951300" cy="321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6700">
                <a:latin typeface="+mj-lt"/>
                <a:ea typeface="Londrina Solid"/>
                <a:cs typeface="Londrina Solid"/>
                <a:sym typeface="Londrina Soli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3" name="Google Shape;113;p2"/>
          <p:cNvSpPr txBox="1">
            <a:spLocks noGrp="1"/>
          </p:cNvSpPr>
          <p:nvPr>
            <p:ph type="subTitle" idx="1"/>
          </p:nvPr>
        </p:nvSpPr>
        <p:spPr>
          <a:xfrm rot="291">
            <a:off x="1131725" y="3899900"/>
            <a:ext cx="3549600" cy="42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+mj-lt"/>
                <a:ea typeface="Open Sans"/>
                <a:cs typeface="Open Sans"/>
                <a:sym typeface="Open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grpSp>
        <p:nvGrpSpPr>
          <p:cNvPr id="114" name="Google Shape;114;p2"/>
          <p:cNvGrpSpPr/>
          <p:nvPr/>
        </p:nvGrpSpPr>
        <p:grpSpPr>
          <a:xfrm>
            <a:off x="832123" y="382952"/>
            <a:ext cx="7453823" cy="4208013"/>
            <a:chOff x="832123" y="382952"/>
            <a:chExt cx="7453823" cy="4208013"/>
          </a:xfrm>
        </p:grpSpPr>
        <p:sp>
          <p:nvSpPr>
            <p:cNvPr id="115" name="Google Shape;115;p2"/>
            <p:cNvSpPr/>
            <p:nvPr/>
          </p:nvSpPr>
          <p:spPr>
            <a:xfrm>
              <a:off x="7891148" y="515850"/>
              <a:ext cx="394798" cy="396390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 rot="6417219">
              <a:off x="877679" y="427295"/>
              <a:ext cx="361568" cy="363026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 rot="-2185914">
              <a:off x="892563" y="4264155"/>
              <a:ext cx="271696" cy="272791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 rot="813106">
              <a:off x="4091546" y="782944"/>
              <a:ext cx="312605" cy="313865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 rot="6417219">
              <a:off x="5279704" y="4134670"/>
              <a:ext cx="361568" cy="363026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 rot="-8846482">
              <a:off x="3681800" y="3415209"/>
              <a:ext cx="283915" cy="285060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" name="Google Shape;121;p2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2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2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2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2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10">
    <p:bg>
      <p:bgPr>
        <a:solidFill>
          <a:schemeClr val="lt1"/>
        </a:solidFill>
        <a:effectLst/>
      </p:bgPr>
    </p:bg>
    <p:spTree>
      <p:nvGrpSpPr>
        <p:cNvPr id="1" name="Shape 1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4" name="Google Shape;1224;p14"/>
          <p:cNvSpPr/>
          <p:nvPr/>
        </p:nvSpPr>
        <p:spPr>
          <a:xfrm rot="10800000">
            <a:off x="-177538" y="11560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5" name="Google Shape;1225;p14"/>
          <p:cNvSpPr/>
          <p:nvPr/>
        </p:nvSpPr>
        <p:spPr>
          <a:xfrm rot="10800000">
            <a:off x="173900" y="325415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6" name="Google Shape;1226;p14"/>
          <p:cNvSpPr/>
          <p:nvPr/>
        </p:nvSpPr>
        <p:spPr>
          <a:xfrm rot="6347472">
            <a:off x="8739244" y="3581357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7" name="Google Shape;1227;p14"/>
          <p:cNvSpPr/>
          <p:nvPr/>
        </p:nvSpPr>
        <p:spPr>
          <a:xfrm rot="10800000">
            <a:off x="789125" y="2042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8" name="Google Shape;1228;p14"/>
          <p:cNvSpPr/>
          <p:nvPr/>
        </p:nvSpPr>
        <p:spPr>
          <a:xfrm rot="6347472">
            <a:off x="2691719" y="-11209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9" name="Google Shape;1229;p14"/>
          <p:cNvSpPr/>
          <p:nvPr/>
        </p:nvSpPr>
        <p:spPr>
          <a:xfrm rot="10800000">
            <a:off x="4810400" y="7427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0" name="Google Shape;1230;p14"/>
          <p:cNvSpPr/>
          <p:nvPr/>
        </p:nvSpPr>
        <p:spPr>
          <a:xfrm rot="9149706">
            <a:off x="6502591" y="-112088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1" name="Google Shape;1231;p14"/>
          <p:cNvSpPr/>
          <p:nvPr/>
        </p:nvSpPr>
        <p:spPr>
          <a:xfrm rot="9149706">
            <a:off x="8739241" y="4378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2" name="Google Shape;1232;p14"/>
          <p:cNvSpPr/>
          <p:nvPr/>
        </p:nvSpPr>
        <p:spPr>
          <a:xfrm rot="10800000">
            <a:off x="8825075" y="138786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3" name="Google Shape;1233;p14"/>
          <p:cNvSpPr/>
          <p:nvPr/>
        </p:nvSpPr>
        <p:spPr>
          <a:xfrm rot="7535460">
            <a:off x="5800140" y="4845723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4" name="Google Shape;1234;p14"/>
          <p:cNvSpPr/>
          <p:nvPr/>
        </p:nvSpPr>
        <p:spPr>
          <a:xfrm rot="6347472">
            <a:off x="8721319" y="484574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5" name="Google Shape;1235;p14"/>
          <p:cNvSpPr/>
          <p:nvPr/>
        </p:nvSpPr>
        <p:spPr>
          <a:xfrm rot="10800000">
            <a:off x="7647125" y="486707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6" name="Google Shape;1236;p14"/>
          <p:cNvSpPr/>
          <p:nvPr/>
        </p:nvSpPr>
        <p:spPr>
          <a:xfrm rot="1176075">
            <a:off x="3689271" y="503143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7" name="Google Shape;1237;p14"/>
          <p:cNvSpPr/>
          <p:nvPr/>
        </p:nvSpPr>
        <p:spPr>
          <a:xfrm rot="10800000">
            <a:off x="1661975" y="484370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8" name="Google Shape;1238;p14"/>
          <p:cNvSpPr/>
          <p:nvPr/>
        </p:nvSpPr>
        <p:spPr>
          <a:xfrm rot="1176075">
            <a:off x="-4704" y="4836606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9" name="Google Shape;1239;p14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0" name="Google Shape;1240;p14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1" name="Google Shape;1241;p14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2" name="Google Shape;1242;p14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3" name="Google Shape;1243;p14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4" name="Google Shape;1244;p14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5" name="Google Shape;1245;p14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6" name="Google Shape;1246;p14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7" name="Google Shape;1247;p14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8" name="Google Shape;1248;p14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9" name="Google Shape;1249;p14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0" name="Google Shape;1250;p14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1" name="Google Shape;1251;p14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2" name="Google Shape;1252;p14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3" name="Google Shape;1253;p14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4" name="Google Shape;1254;p14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5" name="Google Shape;1255;p14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6" name="Google Shape;1256;p14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7" name="Google Shape;1257;p14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8" name="Google Shape;1258;p14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9" name="Google Shape;1259;p14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0" name="Google Shape;1260;p14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1" name="Google Shape;1261;p14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2" name="Google Shape;1262;p14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3" name="Google Shape;1263;p14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4" name="Google Shape;1264;p14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5" name="Google Shape;1265;p14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6" name="Google Shape;1266;p14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7" name="Google Shape;1267;p14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8" name="Google Shape;1268;p14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9" name="Google Shape;1269;p14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0" name="Google Shape;1270;p14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1" name="Google Shape;1271;p14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2" name="Google Shape;1272;p14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3" name="Google Shape;1273;p14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4" name="Google Shape;1274;p14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5" name="Google Shape;1275;p14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6" name="Google Shape;1276;p14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7" name="Google Shape;1277;p14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8" name="Google Shape;1278;p14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9" name="Google Shape;1279;p14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0" name="Google Shape;1280;p14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1" name="Google Shape;1281;p14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2" name="Google Shape;1282;p14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3" name="Google Shape;1283;p14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4" name="Google Shape;1284;p14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5" name="Google Shape;1285;p14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6" name="Google Shape;1286;p14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7" name="Google Shape;1287;p14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8" name="Google Shape;1288;p14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9" name="Google Shape;1289;p14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0" name="Google Shape;1290;p14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1" name="Google Shape;1291;p14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2" name="Google Shape;1292;p14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3" name="Google Shape;1293;p14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4" name="Google Shape;1294;p14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5" name="Google Shape;1295;p14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6" name="Google Shape;1296;p14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7" name="Google Shape;1297;p14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8" name="Google Shape;1298;p14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9" name="Google Shape;1299;p14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0" name="Google Shape;1300;p14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1" name="Google Shape;1301;p14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2" name="Google Shape;1302;p14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3" name="Google Shape;1303;p14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4" name="Google Shape;1304;p14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5" name="Google Shape;1305;p14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6" name="Google Shape;1306;p14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7" name="Google Shape;1307;p14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8" name="Google Shape;1308;p14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9" name="Google Shape;1309;p14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0" name="Google Shape;1310;p14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1" name="Google Shape;1311;p14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2" name="Google Shape;1312;p14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3" name="Google Shape;1313;p14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4" name="Google Shape;1314;p14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5" name="Google Shape;1315;p14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6" name="Google Shape;1316;p14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7" name="Google Shape;1317;p14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8" name="Google Shape;1318;p14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9" name="Google Shape;1319;p14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0" name="Google Shape;1320;p14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1" name="Google Shape;1321;p14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2" name="Google Shape;1322;p14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3" name="Google Shape;1323;p14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4" name="Google Shape;1324;p14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5" name="Google Shape;1325;p14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6" name="Google Shape;1326;p14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7" name="Google Shape;1327;p14"/>
          <p:cNvSpPr txBox="1">
            <a:spLocks noGrp="1"/>
          </p:cNvSpPr>
          <p:nvPr>
            <p:ph type="title" hasCustomPrompt="1"/>
          </p:nvPr>
        </p:nvSpPr>
        <p:spPr>
          <a:xfrm flipH="1">
            <a:off x="2204450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6300">
                <a:solidFill>
                  <a:schemeClr val="lt2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8" name="Google Shape;1328;p14"/>
          <p:cNvSpPr txBox="1">
            <a:spLocks noGrp="1"/>
          </p:cNvSpPr>
          <p:nvPr>
            <p:ph type="title" idx="2"/>
          </p:nvPr>
        </p:nvSpPr>
        <p:spPr>
          <a:xfrm>
            <a:off x="1162838" y="2642288"/>
            <a:ext cx="371670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29" name="Google Shape;1329;p14"/>
          <p:cNvSpPr txBox="1">
            <a:spLocks noGrp="1"/>
          </p:cNvSpPr>
          <p:nvPr>
            <p:ph type="subTitle" idx="1"/>
          </p:nvPr>
        </p:nvSpPr>
        <p:spPr>
          <a:xfrm>
            <a:off x="1601800" y="3471472"/>
            <a:ext cx="26928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30" name="Google Shape;1330;p14"/>
          <p:cNvSpPr/>
          <p:nvPr/>
        </p:nvSpPr>
        <p:spPr>
          <a:xfrm rot="7535460">
            <a:off x="-156660" y="2164686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13">
    <p:bg>
      <p:bgPr>
        <a:solidFill>
          <a:schemeClr val="lt1"/>
        </a:solidFill>
        <a:effectLst/>
      </p:bgPr>
    </p:bg>
    <p:spTree>
      <p:nvGrpSpPr>
        <p:cNvPr id="1" name="Shape 1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" name="Google Shape;1332;p15"/>
          <p:cNvSpPr/>
          <p:nvPr/>
        </p:nvSpPr>
        <p:spPr>
          <a:xfrm rot="10800000" flipH="1">
            <a:off x="8941950" y="3691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15"/>
          <p:cNvSpPr/>
          <p:nvPr/>
        </p:nvSpPr>
        <p:spPr>
          <a:xfrm rot="10800000" flipH="1">
            <a:off x="8623038" y="322879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15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15"/>
          <p:cNvSpPr/>
          <p:nvPr/>
        </p:nvSpPr>
        <p:spPr>
          <a:xfrm rot="10800000" flipH="1">
            <a:off x="8007813" y="-493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6" name="Google Shape;1336;p15"/>
          <p:cNvSpPr/>
          <p:nvPr/>
        </p:nvSpPr>
        <p:spPr>
          <a:xfrm rot="-6347472" flipH="1">
            <a:off x="6105222" y="-13745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15"/>
          <p:cNvSpPr/>
          <p:nvPr/>
        </p:nvSpPr>
        <p:spPr>
          <a:xfrm rot="10800000" flipH="1">
            <a:off x="3986538" y="489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15"/>
          <p:cNvSpPr/>
          <p:nvPr/>
        </p:nvSpPr>
        <p:spPr>
          <a:xfrm rot="-9149706" flipH="1">
            <a:off x="2294346" y="-137450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15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15"/>
          <p:cNvSpPr/>
          <p:nvPr/>
        </p:nvSpPr>
        <p:spPr>
          <a:xfrm rot="10800000" flipH="1">
            <a:off x="-58137" y="1163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15"/>
          <p:cNvSpPr/>
          <p:nvPr/>
        </p:nvSpPr>
        <p:spPr>
          <a:xfrm rot="-7535460" flipH="1">
            <a:off x="2996789" y="482036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15"/>
          <p:cNvSpPr/>
          <p:nvPr/>
        </p:nvSpPr>
        <p:spPr>
          <a:xfrm rot="-6347472" flipH="1">
            <a:off x="75622" y="482038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15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15"/>
          <p:cNvSpPr/>
          <p:nvPr/>
        </p:nvSpPr>
        <p:spPr>
          <a:xfrm rot="-1176075" flipH="1">
            <a:off x="5107673" y="500606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5" name="Google Shape;1345;p15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6" name="Google Shape;1346;p15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7" name="Google Shape;1347;p15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8" name="Google Shape;1348;p15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9" name="Google Shape;1349;p15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0" name="Google Shape;1350;p15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1" name="Google Shape;1351;p15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2" name="Google Shape;1352;p15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3" name="Google Shape;1353;p15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4" name="Google Shape;1354;p15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5" name="Google Shape;1355;p15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6" name="Google Shape;1356;p15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7" name="Google Shape;1357;p15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8" name="Google Shape;1358;p15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9" name="Google Shape;1359;p15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0" name="Google Shape;1360;p15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1" name="Google Shape;1361;p15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2" name="Google Shape;1362;p15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3" name="Google Shape;1363;p15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4" name="Google Shape;1364;p15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5" name="Google Shape;1365;p15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6" name="Google Shape;1366;p15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7" name="Google Shape;1367;p15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8" name="Google Shape;1368;p15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9" name="Google Shape;1369;p15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0" name="Google Shape;1370;p15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1" name="Google Shape;1371;p15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2" name="Google Shape;1372;p15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3" name="Google Shape;1373;p15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4" name="Google Shape;1374;p15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5" name="Google Shape;1375;p15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6" name="Google Shape;1376;p15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7" name="Google Shape;1377;p15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8" name="Google Shape;1378;p15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9" name="Google Shape;1379;p15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0" name="Google Shape;1380;p15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1" name="Google Shape;1381;p15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2" name="Google Shape;1382;p15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3" name="Google Shape;1383;p15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4" name="Google Shape;1384;p15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5" name="Google Shape;1385;p15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6" name="Google Shape;1386;p15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7" name="Google Shape;1387;p15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8" name="Google Shape;1388;p15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9" name="Google Shape;1389;p15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0" name="Google Shape;1390;p15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1" name="Google Shape;1391;p15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2" name="Google Shape;1392;p15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3" name="Google Shape;1393;p15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4" name="Google Shape;1394;p15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5" name="Google Shape;1395;p15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6" name="Google Shape;1396;p15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7" name="Google Shape;1397;p15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8" name="Google Shape;1398;p15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9" name="Google Shape;1399;p15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0" name="Google Shape;1400;p15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1" name="Google Shape;1401;p15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2" name="Google Shape;1402;p15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3" name="Google Shape;1403;p15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4" name="Google Shape;1404;p15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5" name="Google Shape;1405;p15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6" name="Google Shape;1406;p15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7" name="Google Shape;1407;p15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8" name="Google Shape;1408;p15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9" name="Google Shape;1409;p15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0" name="Google Shape;1410;p15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1" name="Google Shape;1411;p15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2" name="Google Shape;1412;p15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3" name="Google Shape;1413;p15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4" name="Google Shape;1414;p15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5" name="Google Shape;1415;p15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6" name="Google Shape;1416;p15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7" name="Google Shape;1417;p15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8" name="Google Shape;1418;p15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9" name="Google Shape;1419;p15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0" name="Google Shape;1420;p15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1" name="Google Shape;1421;p15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2" name="Google Shape;1422;p15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3" name="Google Shape;1423;p15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4" name="Google Shape;1424;p15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5" name="Google Shape;1425;p15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6" name="Google Shape;1426;p15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7" name="Google Shape;1427;p15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15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9" name="Google Shape;1429;p15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0" name="Google Shape;1430;p15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1" name="Google Shape;1431;p15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2" name="Google Shape;1432;p15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3" name="Google Shape;1433;p15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4" name="Google Shape;1434;p15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5" name="Google Shape;1435;p15"/>
          <p:cNvSpPr txBox="1">
            <a:spLocks noGrp="1"/>
          </p:cNvSpPr>
          <p:nvPr>
            <p:ph type="title" hasCustomPrompt="1"/>
          </p:nvPr>
        </p:nvSpPr>
        <p:spPr>
          <a:xfrm flipH="1">
            <a:off x="3755263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6300">
                <a:solidFill>
                  <a:schemeClr val="lt2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6" name="Google Shape;1436;p15"/>
          <p:cNvSpPr txBox="1">
            <a:spLocks noGrp="1"/>
          </p:cNvSpPr>
          <p:nvPr>
            <p:ph type="title" idx="2"/>
          </p:nvPr>
        </p:nvSpPr>
        <p:spPr>
          <a:xfrm>
            <a:off x="2551800" y="2642300"/>
            <a:ext cx="404040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437" name="Google Shape;1437;p15"/>
          <p:cNvSpPr txBox="1">
            <a:spLocks noGrp="1"/>
          </p:cNvSpPr>
          <p:nvPr>
            <p:ph type="subTitle" idx="1"/>
          </p:nvPr>
        </p:nvSpPr>
        <p:spPr>
          <a:xfrm>
            <a:off x="3225588" y="3474647"/>
            <a:ext cx="26928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3_1_1">
    <p:bg>
      <p:bgPr>
        <a:solidFill>
          <a:schemeClr val="lt1"/>
        </a:solidFill>
        <a:effectLst/>
      </p:bgPr>
    </p:bg>
    <p:spTree>
      <p:nvGrpSpPr>
        <p:cNvPr id="1" name="Shape 1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" name="Google Shape;1652;p18"/>
          <p:cNvSpPr/>
          <p:nvPr/>
        </p:nvSpPr>
        <p:spPr>
          <a:xfrm>
            <a:off x="7503725" y="47584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3" name="Google Shape;1653;p18"/>
          <p:cNvSpPr/>
          <p:nvPr/>
        </p:nvSpPr>
        <p:spPr>
          <a:xfrm>
            <a:off x="8636213" y="1333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4" name="Google Shape;1654;p18"/>
          <p:cNvSpPr/>
          <p:nvPr/>
        </p:nvSpPr>
        <p:spPr>
          <a:xfrm rot="-4452528">
            <a:off x="8636222" y="31853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5" name="Google Shape;1655;p18"/>
          <p:cNvSpPr/>
          <p:nvPr/>
        </p:nvSpPr>
        <p:spPr>
          <a:xfrm>
            <a:off x="8674213" y="50316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6" name="Google Shape;1656;p18"/>
          <p:cNvSpPr/>
          <p:nvPr/>
        </p:nvSpPr>
        <p:spPr>
          <a:xfrm rot="-4452528">
            <a:off x="5512247" y="4758428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7" name="Google Shape;1657;p18"/>
          <p:cNvSpPr/>
          <p:nvPr/>
        </p:nvSpPr>
        <p:spPr>
          <a:xfrm rot="-4068358">
            <a:off x="4315623" y="5031645"/>
            <a:ext cx="318914" cy="320199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8" name="Google Shape;1658;p18"/>
          <p:cNvSpPr/>
          <p:nvPr/>
        </p:nvSpPr>
        <p:spPr>
          <a:xfrm rot="-1650294">
            <a:off x="2793934" y="480838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9" name="Google Shape;1659;p18"/>
          <p:cNvSpPr/>
          <p:nvPr/>
        </p:nvSpPr>
        <p:spPr>
          <a:xfrm rot="-5241563">
            <a:off x="57698" y="4838862"/>
            <a:ext cx="318919" cy="32020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0" name="Google Shape;1660;p18"/>
          <p:cNvSpPr/>
          <p:nvPr/>
        </p:nvSpPr>
        <p:spPr>
          <a:xfrm>
            <a:off x="-139387" y="2530329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1" name="Google Shape;1661;p18"/>
          <p:cNvSpPr/>
          <p:nvPr/>
        </p:nvSpPr>
        <p:spPr>
          <a:xfrm rot="-3264540">
            <a:off x="3016814" y="-96238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2" name="Google Shape;1662;p18"/>
          <p:cNvSpPr/>
          <p:nvPr/>
        </p:nvSpPr>
        <p:spPr>
          <a:xfrm rot="8100000">
            <a:off x="-1012" y="-23039"/>
            <a:ext cx="318927" cy="32021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3" name="Google Shape;1663;p18"/>
          <p:cNvSpPr/>
          <p:nvPr/>
        </p:nvSpPr>
        <p:spPr>
          <a:xfrm rot="-3080243">
            <a:off x="1149811" y="15565"/>
            <a:ext cx="318919" cy="32020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4" name="Google Shape;1664;p18"/>
          <p:cNvSpPr/>
          <p:nvPr/>
        </p:nvSpPr>
        <p:spPr>
          <a:xfrm rot="-9623925">
            <a:off x="4685123" y="-1487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5" name="Google Shape;1665;p18"/>
          <p:cNvSpPr/>
          <p:nvPr/>
        </p:nvSpPr>
        <p:spPr>
          <a:xfrm>
            <a:off x="6395538" y="799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6" name="Google Shape;1666;p18"/>
          <p:cNvSpPr/>
          <p:nvPr/>
        </p:nvSpPr>
        <p:spPr>
          <a:xfrm rot="-9623925">
            <a:off x="8856198" y="114429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7" name="Google Shape;1667;p18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8" name="Google Shape;1668;p18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9" name="Google Shape;1669;p18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0" name="Google Shape;1670;p18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1" name="Google Shape;1671;p18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2" name="Google Shape;1672;p18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3" name="Google Shape;1673;p18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4" name="Google Shape;1674;p18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5" name="Google Shape;1675;p18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6" name="Google Shape;1676;p18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7" name="Google Shape;1677;p18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8" name="Google Shape;1678;p18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9" name="Google Shape;1679;p18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0" name="Google Shape;1680;p18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1" name="Google Shape;1681;p18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2" name="Google Shape;1682;p18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3" name="Google Shape;1683;p18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4" name="Google Shape;1684;p18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5" name="Google Shape;1685;p18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18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18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18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18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18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18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18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18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18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18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18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18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18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18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18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18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18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18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18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18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18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18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18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18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18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18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2" name="Google Shape;1712;p18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3" name="Google Shape;1713;p18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4" name="Google Shape;1714;p18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5" name="Google Shape;1715;p18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6" name="Google Shape;1716;p18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7" name="Google Shape;1717;p18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8" name="Google Shape;1718;p18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9" name="Google Shape;1719;p18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0" name="Google Shape;1720;p18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1" name="Google Shape;1721;p18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2" name="Google Shape;1722;p18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3" name="Google Shape;1723;p18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4" name="Google Shape;1724;p18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5" name="Google Shape;1725;p18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6" name="Google Shape;1726;p18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7" name="Google Shape;1727;p18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8" name="Google Shape;1728;p18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9" name="Google Shape;1729;p18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0" name="Google Shape;1730;p18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1" name="Google Shape;1731;p18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2" name="Google Shape;1732;p18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3" name="Google Shape;1733;p18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4" name="Google Shape;1734;p18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5" name="Google Shape;1735;p18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6" name="Google Shape;1736;p18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7" name="Google Shape;1737;p18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8" name="Google Shape;1738;p18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9" name="Google Shape;1739;p18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0" name="Google Shape;1740;p18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1" name="Google Shape;1741;p18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2" name="Google Shape;1742;p18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3" name="Google Shape;1743;p18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4" name="Google Shape;1744;p18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5" name="Google Shape;1745;p18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6" name="Google Shape;1746;p18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7" name="Google Shape;1747;p18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8" name="Google Shape;1748;p18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9" name="Google Shape;1749;p18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0" name="Google Shape;1750;p18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1" name="Google Shape;1751;p18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2" name="Google Shape;1752;p18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3" name="Google Shape;1753;p18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4" name="Google Shape;1754;p18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5" name="Google Shape;1755;p18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756" name="Google Shape;1756;p18"/>
          <p:cNvSpPr/>
          <p:nvPr/>
        </p:nvSpPr>
        <p:spPr>
          <a:xfrm rot="7115392" flipH="1">
            <a:off x="7958710" y="4452459"/>
            <a:ext cx="33166" cy="27209"/>
          </a:xfrm>
          <a:custGeom>
            <a:avLst/>
            <a:gdLst/>
            <a:ahLst/>
            <a:cxnLst/>
            <a:rect l="l" t="t" r="r" b="b"/>
            <a:pathLst>
              <a:path w="412" h="338" extrusionOk="0">
                <a:moveTo>
                  <a:pt x="191" y="0"/>
                </a:moveTo>
                <a:cubicBezTo>
                  <a:pt x="91" y="0"/>
                  <a:pt x="1" y="93"/>
                  <a:pt x="28" y="201"/>
                </a:cubicBezTo>
                <a:cubicBezTo>
                  <a:pt x="43" y="280"/>
                  <a:pt x="108" y="338"/>
                  <a:pt x="191" y="338"/>
                </a:cubicBezTo>
                <a:cubicBezTo>
                  <a:pt x="202" y="338"/>
                  <a:pt x="213" y="337"/>
                  <a:pt x="224" y="335"/>
                </a:cubicBezTo>
                <a:cubicBezTo>
                  <a:pt x="367" y="308"/>
                  <a:pt x="411" y="112"/>
                  <a:pt x="286" y="31"/>
                </a:cubicBezTo>
                <a:cubicBezTo>
                  <a:pt x="256" y="10"/>
                  <a:pt x="223" y="0"/>
                  <a:pt x="191" y="0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0"/>
                </a:srgbClr>
              </a:gs>
              <a:gs pos="100000">
                <a:srgbClr val="FFFFFF">
                  <a:alpha val="21960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7" name="Google Shape;1757;p18"/>
          <p:cNvSpPr/>
          <p:nvPr/>
        </p:nvSpPr>
        <p:spPr>
          <a:xfrm>
            <a:off x="1468713" y="49695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8" name="Google Shape;1758;p18"/>
          <p:cNvSpPr/>
          <p:nvPr/>
        </p:nvSpPr>
        <p:spPr>
          <a:xfrm rot="9623925" flipH="1">
            <a:off x="7415323" y="-190456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9_1_1_1_1_1_1">
    <p:bg>
      <p:bgPr>
        <a:solidFill>
          <a:schemeClr val="lt1"/>
        </a:solidFill>
        <a:effectLst/>
      </p:bgPr>
    </p:bg>
    <p:spTree>
      <p:nvGrpSpPr>
        <p:cNvPr id="1" name="Shape 20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7" name="Google Shape;2087;p22"/>
          <p:cNvSpPr/>
          <p:nvPr/>
        </p:nvSpPr>
        <p:spPr>
          <a:xfrm rot="4452528" flipH="1">
            <a:off x="8674219" y="228266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8" name="Google Shape;2088;p22"/>
          <p:cNvSpPr/>
          <p:nvPr/>
        </p:nvSpPr>
        <p:spPr>
          <a:xfrm flipH="1">
            <a:off x="-58137" y="44881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9" name="Google Shape;2089;p22"/>
          <p:cNvSpPr/>
          <p:nvPr/>
        </p:nvSpPr>
        <p:spPr>
          <a:xfrm flipH="1">
            <a:off x="260775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0" name="Google Shape;2090;p22"/>
          <p:cNvSpPr/>
          <p:nvPr/>
        </p:nvSpPr>
        <p:spPr>
          <a:xfrm rot="4452528" flipH="1">
            <a:off x="-101331" y="208854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1" name="Google Shape;2091;p22"/>
          <p:cNvSpPr/>
          <p:nvPr/>
        </p:nvSpPr>
        <p:spPr>
          <a:xfrm flipH="1">
            <a:off x="876000" y="48622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2" name="Google Shape;2092;p22"/>
          <p:cNvSpPr/>
          <p:nvPr/>
        </p:nvSpPr>
        <p:spPr>
          <a:xfrm rot="4452528" flipH="1">
            <a:off x="2678644" y="4848878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3" name="Google Shape;2093;p22"/>
          <p:cNvSpPr/>
          <p:nvPr/>
        </p:nvSpPr>
        <p:spPr>
          <a:xfrm flipH="1">
            <a:off x="4937925" y="48488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4" name="Google Shape;2094;p22"/>
          <p:cNvSpPr/>
          <p:nvPr/>
        </p:nvSpPr>
        <p:spPr>
          <a:xfrm rot="1650294" flipH="1">
            <a:off x="7215141" y="4994744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5" name="Google Shape;2095;p22"/>
          <p:cNvSpPr/>
          <p:nvPr/>
        </p:nvSpPr>
        <p:spPr>
          <a:xfrm rot="1650294" flipH="1">
            <a:off x="8826116" y="48388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6" name="Google Shape;2096;p22"/>
          <p:cNvSpPr/>
          <p:nvPr/>
        </p:nvSpPr>
        <p:spPr>
          <a:xfrm flipH="1">
            <a:off x="8941950" y="3693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7" name="Google Shape;2097;p22"/>
          <p:cNvSpPr/>
          <p:nvPr/>
        </p:nvSpPr>
        <p:spPr>
          <a:xfrm rot="3264540" flipH="1">
            <a:off x="5080765" y="2112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8" name="Google Shape;2098;p22"/>
          <p:cNvSpPr/>
          <p:nvPr/>
        </p:nvSpPr>
        <p:spPr>
          <a:xfrm rot="4452528" flipH="1">
            <a:off x="8808194" y="369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9" name="Google Shape;2099;p22"/>
          <p:cNvSpPr/>
          <p:nvPr/>
        </p:nvSpPr>
        <p:spPr>
          <a:xfrm flipH="1">
            <a:off x="6880200" y="2104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0" name="Google Shape;2100;p22"/>
          <p:cNvSpPr/>
          <p:nvPr/>
        </p:nvSpPr>
        <p:spPr>
          <a:xfrm rot="9623925" flipH="1">
            <a:off x="2833571" y="-2462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1" name="Google Shape;2101;p22"/>
          <p:cNvSpPr/>
          <p:nvPr/>
        </p:nvSpPr>
        <p:spPr>
          <a:xfrm flipH="1">
            <a:off x="1391325" y="46029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2" name="Google Shape;2102;p22"/>
          <p:cNvSpPr/>
          <p:nvPr/>
        </p:nvSpPr>
        <p:spPr>
          <a:xfrm rot="9623925" flipH="1">
            <a:off x="82171" y="460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3" name="Google Shape;2103;p22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4" name="Google Shape;2104;p22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5" name="Google Shape;2105;p22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6" name="Google Shape;2106;p22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7" name="Google Shape;2107;p22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8" name="Google Shape;2108;p22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9" name="Google Shape;2109;p22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0" name="Google Shape;2110;p22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1" name="Google Shape;2111;p22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2" name="Google Shape;2112;p22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3" name="Google Shape;2113;p22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4" name="Google Shape;2114;p22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5" name="Google Shape;2115;p22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6" name="Google Shape;2116;p22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7" name="Google Shape;2117;p22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8" name="Google Shape;2118;p22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9" name="Google Shape;2119;p22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0" name="Google Shape;2120;p22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1" name="Google Shape;2121;p22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2" name="Google Shape;2122;p22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22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4" name="Google Shape;2124;p22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5" name="Google Shape;2125;p22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6" name="Google Shape;2126;p22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7" name="Google Shape;2127;p22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8" name="Google Shape;2128;p22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9" name="Google Shape;2129;p22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0" name="Google Shape;2130;p22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1" name="Google Shape;2131;p22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2" name="Google Shape;2132;p22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3" name="Google Shape;2133;p22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4" name="Google Shape;2134;p22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5" name="Google Shape;2135;p22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6" name="Google Shape;2136;p22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7" name="Google Shape;2137;p22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8" name="Google Shape;2138;p22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9" name="Google Shape;2139;p22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0" name="Google Shape;2140;p22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1" name="Google Shape;2141;p22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2" name="Google Shape;2142;p22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3" name="Google Shape;2143;p22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4" name="Google Shape;2144;p22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5" name="Google Shape;2145;p22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6" name="Google Shape;2146;p22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7" name="Google Shape;2147;p22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8" name="Google Shape;2148;p22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9" name="Google Shape;2149;p22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0" name="Google Shape;2150;p22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1" name="Google Shape;2151;p22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2" name="Google Shape;2152;p22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3" name="Google Shape;2153;p22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4" name="Google Shape;2154;p22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5" name="Google Shape;2155;p22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6" name="Google Shape;2156;p22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7" name="Google Shape;2157;p22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8" name="Google Shape;2158;p22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9" name="Google Shape;2159;p22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0" name="Google Shape;2160;p22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1" name="Google Shape;2161;p22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2" name="Google Shape;2162;p22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3" name="Google Shape;2163;p22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4" name="Google Shape;2164;p22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5" name="Google Shape;2165;p22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6" name="Google Shape;2166;p22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7" name="Google Shape;2167;p22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8" name="Google Shape;2168;p22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9" name="Google Shape;2169;p22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0" name="Google Shape;2170;p22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1" name="Google Shape;2171;p22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2" name="Google Shape;2172;p22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3" name="Google Shape;2173;p22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4" name="Google Shape;2174;p22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5" name="Google Shape;2175;p22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6" name="Google Shape;2176;p22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7" name="Google Shape;2177;p22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8" name="Google Shape;2178;p22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9" name="Google Shape;2179;p22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0" name="Google Shape;2180;p22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1" name="Google Shape;2181;p22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2" name="Google Shape;2182;p22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3" name="Google Shape;2183;p22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4" name="Google Shape;2184;p22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5" name="Google Shape;2185;p22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6" name="Google Shape;2186;p22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7" name="Google Shape;2187;p22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8" name="Google Shape;2188;p22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9" name="Google Shape;2189;p22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0" name="Google Shape;2190;p22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1" name="Google Shape;2191;p22"/>
          <p:cNvSpPr txBox="1">
            <a:spLocks noGrp="1"/>
          </p:cNvSpPr>
          <p:nvPr>
            <p:ph type="subTitle" idx="1"/>
          </p:nvPr>
        </p:nvSpPr>
        <p:spPr>
          <a:xfrm>
            <a:off x="1944925" y="1261800"/>
            <a:ext cx="5254200" cy="261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 sz="2000" b="1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 sz="2000" b="1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 sz="2000" b="1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 sz="2000" b="1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 sz="2000" b="1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 sz="2000" b="1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 sz="2000" b="1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 sz="20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192" name="Google Shape;2192;p22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193" name="Google Shape;2193;p22"/>
          <p:cNvSpPr/>
          <p:nvPr/>
        </p:nvSpPr>
        <p:spPr>
          <a:xfrm rot="1650294" flipH="1">
            <a:off x="8886041" y="10419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1">
    <p:bg>
      <p:bgPr>
        <a:solidFill>
          <a:schemeClr val="lt1"/>
        </a:solidFill>
        <a:effectLst/>
      </p:bgPr>
    </p:bg>
    <p:spTree>
      <p:nvGrpSpPr>
        <p:cNvPr id="1" name="Shape 2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2" name="Google Shape;2302;p24"/>
          <p:cNvSpPr/>
          <p:nvPr/>
        </p:nvSpPr>
        <p:spPr>
          <a:xfrm rot="-1176075" flipH="1">
            <a:off x="-117077" y="295841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3" name="Google Shape;2303;p24"/>
          <p:cNvSpPr/>
          <p:nvPr/>
        </p:nvSpPr>
        <p:spPr>
          <a:xfrm rot="10800000" flipH="1">
            <a:off x="8941950" y="3691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4" name="Google Shape;2304;p24"/>
          <p:cNvSpPr/>
          <p:nvPr/>
        </p:nvSpPr>
        <p:spPr>
          <a:xfrm rot="10800000" flipH="1">
            <a:off x="8704288" y="37546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5" name="Google Shape;2305;p24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6" name="Google Shape;2306;p24"/>
          <p:cNvSpPr/>
          <p:nvPr/>
        </p:nvSpPr>
        <p:spPr>
          <a:xfrm rot="10800000" flipH="1">
            <a:off x="8007813" y="-493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7" name="Google Shape;2307;p24"/>
          <p:cNvSpPr/>
          <p:nvPr/>
        </p:nvSpPr>
        <p:spPr>
          <a:xfrm rot="-6347472" flipH="1">
            <a:off x="6105222" y="-13745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8" name="Google Shape;2308;p24"/>
          <p:cNvSpPr/>
          <p:nvPr/>
        </p:nvSpPr>
        <p:spPr>
          <a:xfrm rot="10800000" flipH="1">
            <a:off x="3986538" y="489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9" name="Google Shape;2309;p24"/>
          <p:cNvSpPr/>
          <p:nvPr/>
        </p:nvSpPr>
        <p:spPr>
          <a:xfrm rot="-9149706" flipH="1">
            <a:off x="2294346" y="-137450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0" name="Google Shape;2310;p24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1" name="Google Shape;2311;p24"/>
          <p:cNvSpPr/>
          <p:nvPr/>
        </p:nvSpPr>
        <p:spPr>
          <a:xfrm rot="10800000" flipH="1">
            <a:off x="-58137" y="1163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2" name="Google Shape;2312;p24"/>
          <p:cNvSpPr/>
          <p:nvPr/>
        </p:nvSpPr>
        <p:spPr>
          <a:xfrm rot="-7535460" flipH="1">
            <a:off x="2996789" y="482036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3" name="Google Shape;2313;p24"/>
          <p:cNvSpPr/>
          <p:nvPr/>
        </p:nvSpPr>
        <p:spPr>
          <a:xfrm rot="-6347472" flipH="1">
            <a:off x="75622" y="482038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4" name="Google Shape;2314;p24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5" name="Google Shape;2315;p24"/>
          <p:cNvSpPr/>
          <p:nvPr/>
        </p:nvSpPr>
        <p:spPr>
          <a:xfrm rot="-1176075" flipH="1">
            <a:off x="5107673" y="500606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6" name="Google Shape;2316;p24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7" name="Google Shape;2317;p24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8" name="Google Shape;2318;p24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9" name="Google Shape;2319;p24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0" name="Google Shape;2320;p24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1" name="Google Shape;2321;p24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2" name="Google Shape;2322;p24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3" name="Google Shape;2323;p24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4" name="Google Shape;2324;p24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5" name="Google Shape;2325;p24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6" name="Google Shape;2326;p24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7" name="Google Shape;2327;p24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8" name="Google Shape;2328;p24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9" name="Google Shape;2329;p24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0" name="Google Shape;2330;p24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1" name="Google Shape;2331;p24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2" name="Google Shape;2332;p24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3" name="Google Shape;2333;p24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4" name="Google Shape;2334;p24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5" name="Google Shape;2335;p24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6" name="Google Shape;2336;p24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7" name="Google Shape;2337;p24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8" name="Google Shape;2338;p24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9" name="Google Shape;2339;p24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0" name="Google Shape;2340;p24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1" name="Google Shape;2341;p24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2" name="Google Shape;2342;p24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3" name="Google Shape;2343;p24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4" name="Google Shape;2344;p24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5" name="Google Shape;2345;p24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6" name="Google Shape;2346;p24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7" name="Google Shape;2347;p24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8" name="Google Shape;2348;p24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9" name="Google Shape;2349;p24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0" name="Google Shape;2350;p24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1" name="Google Shape;2351;p24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24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24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4" name="Google Shape;2354;p24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5" name="Google Shape;2355;p24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6" name="Google Shape;2356;p24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24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8" name="Google Shape;2358;p24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9" name="Google Shape;2359;p24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0" name="Google Shape;2360;p24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1" name="Google Shape;2361;p24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2" name="Google Shape;2362;p24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3" name="Google Shape;2363;p24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4" name="Google Shape;2364;p24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5" name="Google Shape;2365;p24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6" name="Google Shape;2366;p24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7" name="Google Shape;2367;p24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8" name="Google Shape;2368;p24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9" name="Google Shape;2369;p24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0" name="Google Shape;2370;p24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1" name="Google Shape;2371;p24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2" name="Google Shape;2372;p24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3" name="Google Shape;2373;p24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4" name="Google Shape;2374;p24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5" name="Google Shape;2375;p24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6" name="Google Shape;2376;p24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7" name="Google Shape;2377;p24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8" name="Google Shape;2378;p24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9" name="Google Shape;2379;p24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0" name="Google Shape;2380;p24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1" name="Google Shape;2381;p24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2" name="Google Shape;2382;p24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3" name="Google Shape;2383;p24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4" name="Google Shape;2384;p24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5" name="Google Shape;2385;p24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6" name="Google Shape;2386;p24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7" name="Google Shape;2387;p24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8" name="Google Shape;2388;p24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9" name="Google Shape;2389;p24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0" name="Google Shape;2390;p24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1" name="Google Shape;2391;p24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2" name="Google Shape;2392;p24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3" name="Google Shape;2393;p24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4" name="Google Shape;2394;p24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5" name="Google Shape;2395;p24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6" name="Google Shape;2396;p24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7" name="Google Shape;2397;p24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8" name="Google Shape;2398;p24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9" name="Google Shape;2399;p24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0" name="Google Shape;2400;p24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1" name="Google Shape;2401;p24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2" name="Google Shape;2402;p24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3" name="Google Shape;2403;p24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4" name="Google Shape;2404;p24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5" name="Google Shape;2405;p24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6" name="Google Shape;2406;p24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7" name="Google Shape;2407;p24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8" name="Google Shape;2408;p24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9" name="Google Shape;2409;p24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0" name="Google Shape;2410;p24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1" name="Google Shape;2411;p24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2" name="Google Shape;2412;p24">
            <a:hlinkClick r:id="rId2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413" name="Google Shape;2413;p24"/>
          <p:cNvGrpSpPr/>
          <p:nvPr/>
        </p:nvGrpSpPr>
        <p:grpSpPr>
          <a:xfrm>
            <a:off x="832123" y="382952"/>
            <a:ext cx="7453823" cy="4208013"/>
            <a:chOff x="832123" y="382952"/>
            <a:chExt cx="7453823" cy="4208013"/>
          </a:xfrm>
        </p:grpSpPr>
        <p:sp>
          <p:nvSpPr>
            <p:cNvPr id="2414" name="Google Shape;2414;p24"/>
            <p:cNvSpPr/>
            <p:nvPr/>
          </p:nvSpPr>
          <p:spPr>
            <a:xfrm>
              <a:off x="7891148" y="515850"/>
              <a:ext cx="394798" cy="396390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24"/>
            <p:cNvSpPr/>
            <p:nvPr/>
          </p:nvSpPr>
          <p:spPr>
            <a:xfrm rot="6417219">
              <a:off x="877679" y="427295"/>
              <a:ext cx="361568" cy="363026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24"/>
            <p:cNvSpPr/>
            <p:nvPr/>
          </p:nvSpPr>
          <p:spPr>
            <a:xfrm rot="-2185914">
              <a:off x="892563" y="4264155"/>
              <a:ext cx="271696" cy="272791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24"/>
            <p:cNvSpPr/>
            <p:nvPr/>
          </p:nvSpPr>
          <p:spPr>
            <a:xfrm rot="813106">
              <a:off x="4091546" y="782944"/>
              <a:ext cx="312605" cy="313865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24"/>
            <p:cNvSpPr/>
            <p:nvPr/>
          </p:nvSpPr>
          <p:spPr>
            <a:xfrm rot="6417219">
              <a:off x="5279704" y="4134670"/>
              <a:ext cx="361568" cy="363026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24"/>
            <p:cNvSpPr/>
            <p:nvPr/>
          </p:nvSpPr>
          <p:spPr>
            <a:xfrm rot="-8846482">
              <a:off x="3681800" y="3415209"/>
              <a:ext cx="283915" cy="285060"/>
            </a:xfrm>
            <a:custGeom>
              <a:avLst/>
              <a:gdLst/>
              <a:ahLst/>
              <a:cxnLst/>
              <a:rect l="l" t="t" r="r" b="b"/>
              <a:pathLst>
                <a:path w="5706" h="5729" extrusionOk="0">
                  <a:moveTo>
                    <a:pt x="3692" y="1"/>
                  </a:moveTo>
                  <a:cubicBezTo>
                    <a:pt x="3655" y="1"/>
                    <a:pt x="3625" y="16"/>
                    <a:pt x="3594" y="47"/>
                  </a:cubicBezTo>
                  <a:lnTo>
                    <a:pt x="3374" y="253"/>
                  </a:lnTo>
                  <a:cubicBezTo>
                    <a:pt x="3237" y="390"/>
                    <a:pt x="3100" y="527"/>
                    <a:pt x="2963" y="651"/>
                  </a:cubicBezTo>
                  <a:cubicBezTo>
                    <a:pt x="2908" y="692"/>
                    <a:pt x="2867" y="747"/>
                    <a:pt x="2826" y="760"/>
                  </a:cubicBezTo>
                  <a:cubicBezTo>
                    <a:pt x="2798" y="747"/>
                    <a:pt x="2757" y="692"/>
                    <a:pt x="2702" y="623"/>
                  </a:cubicBezTo>
                  <a:cubicBezTo>
                    <a:pt x="2688" y="609"/>
                    <a:pt x="2688" y="596"/>
                    <a:pt x="2675" y="596"/>
                  </a:cubicBezTo>
                  <a:cubicBezTo>
                    <a:pt x="2620" y="527"/>
                    <a:pt x="2551" y="445"/>
                    <a:pt x="2414" y="404"/>
                  </a:cubicBezTo>
                  <a:cubicBezTo>
                    <a:pt x="2373" y="404"/>
                    <a:pt x="2346" y="404"/>
                    <a:pt x="2304" y="417"/>
                  </a:cubicBezTo>
                  <a:cubicBezTo>
                    <a:pt x="2277" y="445"/>
                    <a:pt x="2263" y="472"/>
                    <a:pt x="2263" y="513"/>
                  </a:cubicBezTo>
                  <a:lnTo>
                    <a:pt x="2208" y="856"/>
                  </a:lnTo>
                  <a:cubicBezTo>
                    <a:pt x="2154" y="1158"/>
                    <a:pt x="2126" y="1487"/>
                    <a:pt x="2071" y="1789"/>
                  </a:cubicBezTo>
                  <a:lnTo>
                    <a:pt x="2071" y="1899"/>
                  </a:lnTo>
                  <a:cubicBezTo>
                    <a:pt x="2058" y="1858"/>
                    <a:pt x="2058" y="1830"/>
                    <a:pt x="2044" y="1789"/>
                  </a:cubicBezTo>
                  <a:cubicBezTo>
                    <a:pt x="1975" y="1638"/>
                    <a:pt x="1907" y="1487"/>
                    <a:pt x="1838" y="1309"/>
                  </a:cubicBezTo>
                  <a:lnTo>
                    <a:pt x="1742" y="1103"/>
                  </a:lnTo>
                  <a:cubicBezTo>
                    <a:pt x="1728" y="1076"/>
                    <a:pt x="1701" y="1035"/>
                    <a:pt x="1646" y="1021"/>
                  </a:cubicBezTo>
                  <a:cubicBezTo>
                    <a:pt x="1636" y="1017"/>
                    <a:pt x="1625" y="1016"/>
                    <a:pt x="1613" y="1016"/>
                  </a:cubicBezTo>
                  <a:cubicBezTo>
                    <a:pt x="1579" y="1016"/>
                    <a:pt x="1543" y="1031"/>
                    <a:pt x="1523" y="1062"/>
                  </a:cubicBezTo>
                  <a:lnTo>
                    <a:pt x="1468" y="1103"/>
                  </a:lnTo>
                  <a:cubicBezTo>
                    <a:pt x="1440" y="1131"/>
                    <a:pt x="1427" y="1158"/>
                    <a:pt x="1399" y="1172"/>
                  </a:cubicBezTo>
                  <a:cubicBezTo>
                    <a:pt x="1312" y="1267"/>
                    <a:pt x="1271" y="1311"/>
                    <a:pt x="1218" y="1311"/>
                  </a:cubicBezTo>
                  <a:cubicBezTo>
                    <a:pt x="1172" y="1311"/>
                    <a:pt x="1118" y="1277"/>
                    <a:pt x="1015" y="1213"/>
                  </a:cubicBezTo>
                  <a:cubicBezTo>
                    <a:pt x="974" y="1199"/>
                    <a:pt x="960" y="1172"/>
                    <a:pt x="919" y="1144"/>
                  </a:cubicBezTo>
                  <a:cubicBezTo>
                    <a:pt x="837" y="1076"/>
                    <a:pt x="741" y="993"/>
                    <a:pt x="576" y="993"/>
                  </a:cubicBezTo>
                  <a:cubicBezTo>
                    <a:pt x="549" y="993"/>
                    <a:pt x="508" y="1007"/>
                    <a:pt x="480" y="1021"/>
                  </a:cubicBezTo>
                  <a:cubicBezTo>
                    <a:pt x="439" y="1035"/>
                    <a:pt x="425" y="1089"/>
                    <a:pt x="425" y="1131"/>
                  </a:cubicBezTo>
                  <a:lnTo>
                    <a:pt x="425" y="1295"/>
                  </a:lnTo>
                  <a:lnTo>
                    <a:pt x="425" y="1638"/>
                  </a:lnTo>
                  <a:cubicBezTo>
                    <a:pt x="412" y="1967"/>
                    <a:pt x="412" y="1967"/>
                    <a:pt x="124" y="2022"/>
                  </a:cubicBezTo>
                  <a:cubicBezTo>
                    <a:pt x="69" y="2022"/>
                    <a:pt x="28" y="2050"/>
                    <a:pt x="14" y="2091"/>
                  </a:cubicBezTo>
                  <a:cubicBezTo>
                    <a:pt x="0" y="2118"/>
                    <a:pt x="0" y="2173"/>
                    <a:pt x="14" y="2200"/>
                  </a:cubicBezTo>
                  <a:lnTo>
                    <a:pt x="220" y="2543"/>
                  </a:lnTo>
                  <a:cubicBezTo>
                    <a:pt x="398" y="2845"/>
                    <a:pt x="549" y="3133"/>
                    <a:pt x="713" y="3421"/>
                  </a:cubicBezTo>
                  <a:cubicBezTo>
                    <a:pt x="892" y="3737"/>
                    <a:pt x="892" y="3737"/>
                    <a:pt x="686" y="3997"/>
                  </a:cubicBezTo>
                  <a:cubicBezTo>
                    <a:pt x="672" y="4038"/>
                    <a:pt x="672" y="4079"/>
                    <a:pt x="672" y="4107"/>
                  </a:cubicBezTo>
                  <a:cubicBezTo>
                    <a:pt x="672" y="4134"/>
                    <a:pt x="700" y="4175"/>
                    <a:pt x="741" y="4203"/>
                  </a:cubicBezTo>
                  <a:cubicBezTo>
                    <a:pt x="755" y="4230"/>
                    <a:pt x="782" y="4244"/>
                    <a:pt x="823" y="4258"/>
                  </a:cubicBezTo>
                  <a:lnTo>
                    <a:pt x="988" y="4299"/>
                  </a:lnTo>
                  <a:cubicBezTo>
                    <a:pt x="1262" y="4368"/>
                    <a:pt x="1536" y="4409"/>
                    <a:pt x="1811" y="4464"/>
                  </a:cubicBezTo>
                  <a:cubicBezTo>
                    <a:pt x="1866" y="4477"/>
                    <a:pt x="1934" y="4477"/>
                    <a:pt x="1962" y="4505"/>
                  </a:cubicBezTo>
                  <a:cubicBezTo>
                    <a:pt x="1948" y="4532"/>
                    <a:pt x="1934" y="4601"/>
                    <a:pt x="1920" y="4656"/>
                  </a:cubicBezTo>
                  <a:cubicBezTo>
                    <a:pt x="1866" y="4806"/>
                    <a:pt x="1838" y="4916"/>
                    <a:pt x="1811" y="4998"/>
                  </a:cubicBezTo>
                  <a:cubicBezTo>
                    <a:pt x="1797" y="5081"/>
                    <a:pt x="1770" y="5163"/>
                    <a:pt x="1715" y="5300"/>
                  </a:cubicBezTo>
                  <a:lnTo>
                    <a:pt x="1687" y="5341"/>
                  </a:lnTo>
                  <a:cubicBezTo>
                    <a:pt x="1674" y="5396"/>
                    <a:pt x="1646" y="5478"/>
                    <a:pt x="1674" y="5561"/>
                  </a:cubicBezTo>
                  <a:cubicBezTo>
                    <a:pt x="1687" y="5616"/>
                    <a:pt x="1728" y="5643"/>
                    <a:pt x="1797" y="5684"/>
                  </a:cubicBezTo>
                  <a:cubicBezTo>
                    <a:pt x="1811" y="5684"/>
                    <a:pt x="1838" y="5698"/>
                    <a:pt x="1852" y="5698"/>
                  </a:cubicBezTo>
                  <a:cubicBezTo>
                    <a:pt x="1893" y="5718"/>
                    <a:pt x="1931" y="5729"/>
                    <a:pt x="1967" y="5729"/>
                  </a:cubicBezTo>
                  <a:cubicBezTo>
                    <a:pt x="2003" y="5729"/>
                    <a:pt x="2037" y="5718"/>
                    <a:pt x="2071" y="5698"/>
                  </a:cubicBezTo>
                  <a:cubicBezTo>
                    <a:pt x="2154" y="5643"/>
                    <a:pt x="2195" y="5561"/>
                    <a:pt x="2208" y="5478"/>
                  </a:cubicBezTo>
                  <a:cubicBezTo>
                    <a:pt x="2263" y="5286"/>
                    <a:pt x="2277" y="5190"/>
                    <a:pt x="2291" y="5067"/>
                  </a:cubicBezTo>
                  <a:cubicBezTo>
                    <a:pt x="2304" y="4985"/>
                    <a:pt x="2332" y="4875"/>
                    <a:pt x="2359" y="4738"/>
                  </a:cubicBezTo>
                  <a:cubicBezTo>
                    <a:pt x="2373" y="4669"/>
                    <a:pt x="2400" y="4656"/>
                    <a:pt x="2400" y="4642"/>
                  </a:cubicBezTo>
                  <a:cubicBezTo>
                    <a:pt x="2414" y="4642"/>
                    <a:pt x="2428" y="4642"/>
                    <a:pt x="2496" y="4669"/>
                  </a:cubicBezTo>
                  <a:cubicBezTo>
                    <a:pt x="2757" y="4806"/>
                    <a:pt x="3031" y="4930"/>
                    <a:pt x="3292" y="5053"/>
                  </a:cubicBezTo>
                  <a:lnTo>
                    <a:pt x="3402" y="5094"/>
                  </a:lnTo>
                  <a:cubicBezTo>
                    <a:pt x="3438" y="5121"/>
                    <a:pt x="3497" y="5154"/>
                    <a:pt x="3561" y="5154"/>
                  </a:cubicBezTo>
                  <a:cubicBezTo>
                    <a:pt x="3595" y="5154"/>
                    <a:pt x="3629" y="5145"/>
                    <a:pt x="3662" y="5122"/>
                  </a:cubicBezTo>
                  <a:cubicBezTo>
                    <a:pt x="3703" y="5081"/>
                    <a:pt x="3745" y="5026"/>
                    <a:pt x="3745" y="4916"/>
                  </a:cubicBezTo>
                  <a:cubicBezTo>
                    <a:pt x="3731" y="4642"/>
                    <a:pt x="3868" y="4546"/>
                    <a:pt x="4156" y="4450"/>
                  </a:cubicBezTo>
                  <a:cubicBezTo>
                    <a:pt x="4458" y="4340"/>
                    <a:pt x="4732" y="4244"/>
                    <a:pt x="5020" y="4121"/>
                  </a:cubicBezTo>
                  <a:cubicBezTo>
                    <a:pt x="5157" y="4066"/>
                    <a:pt x="5281" y="4025"/>
                    <a:pt x="5418" y="3970"/>
                  </a:cubicBezTo>
                  <a:cubicBezTo>
                    <a:pt x="5418" y="3972"/>
                    <a:pt x="5419" y="3973"/>
                    <a:pt x="5420" y="3973"/>
                  </a:cubicBezTo>
                  <a:cubicBezTo>
                    <a:pt x="5426" y="3973"/>
                    <a:pt x="5445" y="3947"/>
                    <a:pt x="5445" y="3901"/>
                  </a:cubicBezTo>
                  <a:cubicBezTo>
                    <a:pt x="5445" y="3846"/>
                    <a:pt x="5432" y="3805"/>
                    <a:pt x="5377" y="3778"/>
                  </a:cubicBezTo>
                  <a:cubicBezTo>
                    <a:pt x="5336" y="3750"/>
                    <a:pt x="5267" y="3695"/>
                    <a:pt x="5240" y="3641"/>
                  </a:cubicBezTo>
                  <a:cubicBezTo>
                    <a:pt x="5226" y="3599"/>
                    <a:pt x="5267" y="3545"/>
                    <a:pt x="5308" y="3462"/>
                  </a:cubicBezTo>
                  <a:cubicBezTo>
                    <a:pt x="5349" y="3407"/>
                    <a:pt x="5404" y="3339"/>
                    <a:pt x="5432" y="3284"/>
                  </a:cubicBezTo>
                  <a:cubicBezTo>
                    <a:pt x="5486" y="3215"/>
                    <a:pt x="5514" y="3147"/>
                    <a:pt x="5569" y="3078"/>
                  </a:cubicBezTo>
                  <a:cubicBezTo>
                    <a:pt x="5624" y="3010"/>
                    <a:pt x="5706" y="2886"/>
                    <a:pt x="5651" y="2790"/>
                  </a:cubicBezTo>
                  <a:cubicBezTo>
                    <a:pt x="5610" y="2667"/>
                    <a:pt x="5445" y="2667"/>
                    <a:pt x="5377" y="2667"/>
                  </a:cubicBezTo>
                  <a:cubicBezTo>
                    <a:pt x="4952" y="2653"/>
                    <a:pt x="4952" y="2653"/>
                    <a:pt x="4814" y="2228"/>
                  </a:cubicBezTo>
                  <a:cubicBezTo>
                    <a:pt x="4801" y="2187"/>
                    <a:pt x="4787" y="2159"/>
                    <a:pt x="4732" y="2132"/>
                  </a:cubicBezTo>
                  <a:cubicBezTo>
                    <a:pt x="4712" y="2125"/>
                    <a:pt x="4691" y="2122"/>
                    <a:pt x="4670" y="2122"/>
                  </a:cubicBezTo>
                  <a:cubicBezTo>
                    <a:pt x="4650" y="2122"/>
                    <a:pt x="4629" y="2125"/>
                    <a:pt x="4609" y="2132"/>
                  </a:cubicBezTo>
                  <a:lnTo>
                    <a:pt x="4403" y="2255"/>
                  </a:lnTo>
                  <a:cubicBezTo>
                    <a:pt x="4239" y="2364"/>
                    <a:pt x="4048" y="2446"/>
                    <a:pt x="3871" y="2542"/>
                  </a:cubicBezTo>
                  <a:lnTo>
                    <a:pt x="3871" y="2542"/>
                  </a:lnTo>
                  <a:cubicBezTo>
                    <a:pt x="3895" y="2528"/>
                    <a:pt x="3896" y="2501"/>
                    <a:pt x="3909" y="2475"/>
                  </a:cubicBezTo>
                  <a:lnTo>
                    <a:pt x="4595" y="1295"/>
                  </a:lnTo>
                  <a:cubicBezTo>
                    <a:pt x="4609" y="1254"/>
                    <a:pt x="4609" y="1213"/>
                    <a:pt x="4595" y="1172"/>
                  </a:cubicBezTo>
                  <a:cubicBezTo>
                    <a:pt x="4581" y="1144"/>
                    <a:pt x="4540" y="1103"/>
                    <a:pt x="4513" y="1089"/>
                  </a:cubicBezTo>
                  <a:cubicBezTo>
                    <a:pt x="4474" y="1076"/>
                    <a:pt x="4436" y="1072"/>
                    <a:pt x="4400" y="1072"/>
                  </a:cubicBezTo>
                  <a:cubicBezTo>
                    <a:pt x="4324" y="1072"/>
                    <a:pt x="4258" y="1094"/>
                    <a:pt x="4211" y="1103"/>
                  </a:cubicBezTo>
                  <a:cubicBezTo>
                    <a:pt x="4197" y="1103"/>
                    <a:pt x="4183" y="1117"/>
                    <a:pt x="4170" y="1117"/>
                  </a:cubicBezTo>
                  <a:cubicBezTo>
                    <a:pt x="4101" y="1144"/>
                    <a:pt x="4033" y="1144"/>
                    <a:pt x="3978" y="1158"/>
                  </a:cubicBezTo>
                  <a:cubicBezTo>
                    <a:pt x="3950" y="1117"/>
                    <a:pt x="3950" y="1048"/>
                    <a:pt x="3937" y="966"/>
                  </a:cubicBezTo>
                  <a:cubicBezTo>
                    <a:pt x="3923" y="788"/>
                    <a:pt x="3895" y="596"/>
                    <a:pt x="3854" y="390"/>
                  </a:cubicBezTo>
                  <a:lnTo>
                    <a:pt x="3813" y="116"/>
                  </a:lnTo>
                  <a:cubicBezTo>
                    <a:pt x="3813" y="61"/>
                    <a:pt x="3786" y="20"/>
                    <a:pt x="3731" y="6"/>
                  </a:cubicBezTo>
                  <a:cubicBezTo>
                    <a:pt x="3717" y="3"/>
                    <a:pt x="3704" y="1"/>
                    <a:pt x="36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1_1">
    <p:bg>
      <p:bgPr>
        <a:solidFill>
          <a:schemeClr val="lt1"/>
        </a:solidFill>
        <a:effectLst/>
      </p:bgPr>
    </p:bg>
    <p:spTree>
      <p:nvGrpSpPr>
        <p:cNvPr id="1" name="Shape 2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1" name="Google Shape;2421;p25"/>
          <p:cNvSpPr/>
          <p:nvPr/>
        </p:nvSpPr>
        <p:spPr>
          <a:xfrm>
            <a:off x="1544390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44" y="0"/>
                </a:moveTo>
                <a:cubicBezTo>
                  <a:pt x="513" y="0"/>
                  <a:pt x="1" y="500"/>
                  <a:pt x="1" y="1131"/>
                </a:cubicBezTo>
                <a:lnTo>
                  <a:pt x="1" y="2679"/>
                </a:lnTo>
                <a:cubicBezTo>
                  <a:pt x="1" y="3310"/>
                  <a:pt x="513" y="3822"/>
                  <a:pt x="1144" y="3822"/>
                </a:cubicBezTo>
                <a:lnTo>
                  <a:pt x="3228" y="3822"/>
                </a:lnTo>
                <a:cubicBezTo>
                  <a:pt x="3859" y="3822"/>
                  <a:pt x="4359" y="3310"/>
                  <a:pt x="4359" y="2679"/>
                </a:cubicBezTo>
                <a:lnTo>
                  <a:pt x="4359" y="1131"/>
                </a:lnTo>
                <a:cubicBezTo>
                  <a:pt x="4359" y="500"/>
                  <a:pt x="3859" y="0"/>
                  <a:pt x="3228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2" name="Google Shape;2422;p25"/>
          <p:cNvSpPr/>
          <p:nvPr/>
        </p:nvSpPr>
        <p:spPr>
          <a:xfrm>
            <a:off x="1174077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43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3" name="Google Shape;2423;p25"/>
          <p:cNvSpPr/>
          <p:nvPr/>
        </p:nvSpPr>
        <p:spPr>
          <a:xfrm>
            <a:off x="2797967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31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4" name="Google Shape;2424;p25"/>
          <p:cNvSpPr/>
          <p:nvPr/>
        </p:nvSpPr>
        <p:spPr>
          <a:xfrm>
            <a:off x="2427621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31" y="0"/>
                </a:moveTo>
                <a:cubicBezTo>
                  <a:pt x="500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00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46" y="3310"/>
                  <a:pt x="4358" y="2679"/>
                </a:cubicBezTo>
                <a:lnTo>
                  <a:pt x="4358" y="1131"/>
                </a:lnTo>
                <a:cubicBezTo>
                  <a:pt x="4346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5" name="Google Shape;2425;p25"/>
          <p:cNvSpPr/>
          <p:nvPr/>
        </p:nvSpPr>
        <p:spPr>
          <a:xfrm>
            <a:off x="4059511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1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6" name="Google Shape;2426;p25"/>
          <p:cNvSpPr/>
          <p:nvPr/>
        </p:nvSpPr>
        <p:spPr>
          <a:xfrm>
            <a:off x="3688772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44" y="0"/>
                </a:moveTo>
                <a:cubicBezTo>
                  <a:pt x="513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13" y="3810"/>
                  <a:pt x="1144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7" name="Google Shape;2427;p25"/>
          <p:cNvSpPr/>
          <p:nvPr/>
        </p:nvSpPr>
        <p:spPr>
          <a:xfrm>
            <a:off x="5312662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2" y="0"/>
                </a:moveTo>
                <a:cubicBezTo>
                  <a:pt x="501" y="0"/>
                  <a:pt x="1" y="500"/>
                  <a:pt x="1" y="1131"/>
                </a:cubicBezTo>
                <a:lnTo>
                  <a:pt x="1" y="2679"/>
                </a:lnTo>
                <a:cubicBezTo>
                  <a:pt x="1" y="3310"/>
                  <a:pt x="501" y="3822"/>
                  <a:pt x="1132" y="3822"/>
                </a:cubicBezTo>
                <a:lnTo>
                  <a:pt x="3227" y="3822"/>
                </a:lnTo>
                <a:cubicBezTo>
                  <a:pt x="3846" y="3822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00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8" name="Google Shape;2428;p25"/>
          <p:cNvSpPr/>
          <p:nvPr/>
        </p:nvSpPr>
        <p:spPr>
          <a:xfrm>
            <a:off x="4941924" y="-169612"/>
            <a:ext cx="142964" cy="125041"/>
          </a:xfrm>
          <a:custGeom>
            <a:avLst/>
            <a:gdLst/>
            <a:ahLst/>
            <a:cxnLst/>
            <a:rect l="l" t="t" r="r" b="b"/>
            <a:pathLst>
              <a:path w="4371" h="3823" extrusionOk="0">
                <a:moveTo>
                  <a:pt x="1144" y="0"/>
                </a:moveTo>
                <a:cubicBezTo>
                  <a:pt x="513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13" y="3822"/>
                  <a:pt x="1144" y="3822"/>
                </a:cubicBezTo>
                <a:lnTo>
                  <a:pt x="3228" y="3822"/>
                </a:lnTo>
                <a:cubicBezTo>
                  <a:pt x="3859" y="3810"/>
                  <a:pt x="4371" y="3310"/>
                  <a:pt x="4371" y="2679"/>
                </a:cubicBezTo>
                <a:lnTo>
                  <a:pt x="4359" y="1131"/>
                </a:lnTo>
                <a:cubicBezTo>
                  <a:pt x="4359" y="512"/>
                  <a:pt x="3847" y="0"/>
                  <a:pt x="3228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9" name="Google Shape;2429;p25"/>
          <p:cNvSpPr/>
          <p:nvPr/>
        </p:nvSpPr>
        <p:spPr>
          <a:xfrm>
            <a:off x="6566206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2" y="0"/>
                </a:moveTo>
                <a:cubicBezTo>
                  <a:pt x="501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01" y="3810"/>
                  <a:pt x="1132" y="3822"/>
                </a:cubicBezTo>
                <a:lnTo>
                  <a:pt x="3216" y="3822"/>
                </a:lnTo>
                <a:cubicBezTo>
                  <a:pt x="3847" y="3810"/>
                  <a:pt x="4359" y="3310"/>
                  <a:pt x="4359" y="2679"/>
                </a:cubicBezTo>
                <a:lnTo>
                  <a:pt x="4359" y="1131"/>
                </a:lnTo>
                <a:cubicBezTo>
                  <a:pt x="4359" y="512"/>
                  <a:pt x="3847" y="0"/>
                  <a:pt x="3216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0" name="Google Shape;2430;p25"/>
          <p:cNvSpPr/>
          <p:nvPr/>
        </p:nvSpPr>
        <p:spPr>
          <a:xfrm>
            <a:off x="6195500" y="-169612"/>
            <a:ext cx="142932" cy="125041"/>
          </a:xfrm>
          <a:custGeom>
            <a:avLst/>
            <a:gdLst/>
            <a:ahLst/>
            <a:cxnLst/>
            <a:rect l="l" t="t" r="r" b="b"/>
            <a:pathLst>
              <a:path w="4370" h="3823" extrusionOk="0">
                <a:moveTo>
                  <a:pt x="1143" y="0"/>
                </a:moveTo>
                <a:cubicBezTo>
                  <a:pt x="512" y="0"/>
                  <a:pt x="12" y="512"/>
                  <a:pt x="0" y="1131"/>
                </a:cubicBezTo>
                <a:lnTo>
                  <a:pt x="0" y="2679"/>
                </a:lnTo>
                <a:cubicBezTo>
                  <a:pt x="12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58" y="3810"/>
                  <a:pt x="4358" y="3310"/>
                  <a:pt x="4370" y="2679"/>
                </a:cubicBezTo>
                <a:lnTo>
                  <a:pt x="4370" y="1131"/>
                </a:lnTo>
                <a:cubicBezTo>
                  <a:pt x="4358" y="512"/>
                  <a:pt x="3858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1" name="Google Shape;2431;p25"/>
          <p:cNvSpPr/>
          <p:nvPr/>
        </p:nvSpPr>
        <p:spPr>
          <a:xfrm>
            <a:off x="7819390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43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58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58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2" name="Google Shape;2432;p25"/>
          <p:cNvSpPr/>
          <p:nvPr/>
        </p:nvSpPr>
        <p:spPr>
          <a:xfrm>
            <a:off x="7449044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1" y="0"/>
                </a:moveTo>
                <a:cubicBezTo>
                  <a:pt x="500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22"/>
                  <a:pt x="1143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46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3" name="Google Shape;2433;p25"/>
          <p:cNvSpPr/>
          <p:nvPr/>
        </p:nvSpPr>
        <p:spPr>
          <a:xfrm>
            <a:off x="8941950" y="44881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4" name="Google Shape;2434;p25"/>
          <p:cNvSpPr/>
          <p:nvPr/>
        </p:nvSpPr>
        <p:spPr>
          <a:xfrm>
            <a:off x="8623038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5" name="Google Shape;2435;p25"/>
          <p:cNvSpPr/>
          <p:nvPr/>
        </p:nvSpPr>
        <p:spPr>
          <a:xfrm rot="-4452528">
            <a:off x="8856197" y="308539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6" name="Google Shape;2436;p25"/>
          <p:cNvSpPr/>
          <p:nvPr/>
        </p:nvSpPr>
        <p:spPr>
          <a:xfrm>
            <a:off x="8007813" y="48622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7" name="Google Shape;2437;p25"/>
          <p:cNvSpPr/>
          <p:nvPr/>
        </p:nvSpPr>
        <p:spPr>
          <a:xfrm rot="-4452528">
            <a:off x="6105222" y="499474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8" name="Google Shape;2438;p25"/>
          <p:cNvSpPr/>
          <p:nvPr/>
        </p:nvSpPr>
        <p:spPr>
          <a:xfrm>
            <a:off x="3986538" y="48083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9" name="Google Shape;2439;p25"/>
          <p:cNvSpPr/>
          <p:nvPr/>
        </p:nvSpPr>
        <p:spPr>
          <a:xfrm rot="-1650294">
            <a:off x="2294346" y="499473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0" name="Google Shape;2440;p25"/>
          <p:cNvSpPr/>
          <p:nvPr/>
        </p:nvSpPr>
        <p:spPr>
          <a:xfrm rot="-1650294">
            <a:off x="57696" y="48388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1" name="Google Shape;2441;p25"/>
          <p:cNvSpPr/>
          <p:nvPr/>
        </p:nvSpPr>
        <p:spPr>
          <a:xfrm>
            <a:off x="-58137" y="3693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2" name="Google Shape;2442;p25"/>
          <p:cNvSpPr/>
          <p:nvPr/>
        </p:nvSpPr>
        <p:spPr>
          <a:xfrm rot="-3264540">
            <a:off x="2996789" y="36912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3" name="Google Shape;2443;p25"/>
          <p:cNvSpPr/>
          <p:nvPr/>
        </p:nvSpPr>
        <p:spPr>
          <a:xfrm rot="-4452528">
            <a:off x="75622" y="369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4" name="Google Shape;2444;p25"/>
          <p:cNvSpPr/>
          <p:nvPr/>
        </p:nvSpPr>
        <p:spPr>
          <a:xfrm>
            <a:off x="1149813" y="155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5" name="Google Shape;2445;p25"/>
          <p:cNvSpPr/>
          <p:nvPr/>
        </p:nvSpPr>
        <p:spPr>
          <a:xfrm rot="-9623925">
            <a:off x="5107673" y="-1487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6" name="Google Shape;2446;p25"/>
          <p:cNvSpPr/>
          <p:nvPr/>
        </p:nvSpPr>
        <p:spPr>
          <a:xfrm>
            <a:off x="7134963" y="38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7" name="Google Shape;2447;p25"/>
          <p:cNvSpPr/>
          <p:nvPr/>
        </p:nvSpPr>
        <p:spPr>
          <a:xfrm rot="-9623925">
            <a:off x="8801648" y="460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8" name="Google Shape;2448;p25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9" name="Google Shape;2449;p25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0" name="Google Shape;2450;p25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1" name="Google Shape;2451;p25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2" name="Google Shape;2452;p25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3" name="Google Shape;2453;p25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4" name="Google Shape;2454;p25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5" name="Google Shape;2455;p25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6" name="Google Shape;2456;p25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25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25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25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25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25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25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3" name="Google Shape;2463;p25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4" name="Google Shape;2464;p25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25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6" name="Google Shape;2466;p25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7" name="Google Shape;2467;p25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8" name="Google Shape;2468;p25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9" name="Google Shape;2469;p25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0" name="Google Shape;2470;p25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1" name="Google Shape;2471;p25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2" name="Google Shape;2472;p25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3" name="Google Shape;2473;p25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4" name="Google Shape;2474;p25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5" name="Google Shape;2475;p25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6" name="Google Shape;2476;p25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7" name="Google Shape;2477;p25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8" name="Google Shape;2478;p25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9" name="Google Shape;2479;p25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0" name="Google Shape;2480;p25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1" name="Google Shape;2481;p25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2" name="Google Shape;2482;p25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3" name="Google Shape;2483;p25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4" name="Google Shape;2484;p25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5" name="Google Shape;2485;p25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6" name="Google Shape;2486;p25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7" name="Google Shape;2487;p25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8" name="Google Shape;2488;p25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9" name="Google Shape;2489;p25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0" name="Google Shape;2490;p25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1" name="Google Shape;2491;p25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2" name="Google Shape;2492;p25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3" name="Google Shape;2493;p25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4" name="Google Shape;2494;p25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5" name="Google Shape;2495;p25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6" name="Google Shape;2496;p25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7" name="Google Shape;2497;p25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8" name="Google Shape;2498;p25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9" name="Google Shape;2499;p25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0" name="Google Shape;2500;p25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1" name="Google Shape;2501;p25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2" name="Google Shape;2502;p25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3" name="Google Shape;2503;p25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4" name="Google Shape;2504;p25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5" name="Google Shape;2505;p25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6" name="Google Shape;2506;p25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7" name="Google Shape;2507;p25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8" name="Google Shape;2508;p25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9" name="Google Shape;2509;p25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0" name="Google Shape;2510;p25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1" name="Google Shape;2511;p25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2" name="Google Shape;2512;p25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3" name="Google Shape;2513;p25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4" name="Google Shape;2514;p25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5" name="Google Shape;2515;p25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6" name="Google Shape;2516;p25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7" name="Google Shape;2517;p25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8" name="Google Shape;2518;p25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9" name="Google Shape;2519;p25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0" name="Google Shape;2520;p25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1" name="Google Shape;2521;p25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2" name="Google Shape;2522;p25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3" name="Google Shape;2523;p25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4" name="Google Shape;2524;p25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5" name="Google Shape;2525;p25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6" name="Google Shape;2526;p25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7" name="Google Shape;2527;p25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8" name="Google Shape;2528;p25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9" name="Google Shape;2529;p25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0" name="Google Shape;2530;p25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1" name="Google Shape;2531;p25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2" name="Google Shape;2532;p25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3" name="Google Shape;2533;p25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4" name="Google Shape;2534;p25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5" name="Google Shape;2535;p25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6" name="Google Shape;2536;p25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7" name="Google Shape;2537;p25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8" name="Google Shape;2538;p25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9" name="Google Shape;2539;p25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0" name="Google Shape;2540;p25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1" name="Google Shape;2541;p25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2" name="Google Shape;2542;p25">
            <a:hlinkClick r:id="rId2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3" name="Google Shape;2543;p25"/>
          <p:cNvSpPr/>
          <p:nvPr/>
        </p:nvSpPr>
        <p:spPr>
          <a:xfrm rot="-7403558" flipH="1">
            <a:off x="7969871" y="4274369"/>
            <a:ext cx="394795" cy="39638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4" name="Google Shape;2544;p25"/>
          <p:cNvSpPr/>
          <p:nvPr/>
        </p:nvSpPr>
        <p:spPr>
          <a:xfrm rot="4382781" flipH="1">
            <a:off x="877679" y="4183596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5" name="Google Shape;2545;p25"/>
          <p:cNvSpPr/>
          <p:nvPr/>
        </p:nvSpPr>
        <p:spPr>
          <a:xfrm rot="-8614086" flipH="1">
            <a:off x="892563" y="436971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6" name="Google Shape;2546;p25"/>
          <p:cNvSpPr/>
          <p:nvPr/>
        </p:nvSpPr>
        <p:spPr>
          <a:xfrm rot="9986894" flipH="1">
            <a:off x="7851821" y="507433"/>
            <a:ext cx="312605" cy="31386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7" name="Google Shape;2547;p25"/>
          <p:cNvSpPr/>
          <p:nvPr/>
        </p:nvSpPr>
        <p:spPr>
          <a:xfrm rot="7961383" flipH="1">
            <a:off x="877674" y="1823350"/>
            <a:ext cx="361576" cy="36303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8" name="Google Shape;2548;p25"/>
          <p:cNvSpPr/>
          <p:nvPr/>
        </p:nvSpPr>
        <p:spPr>
          <a:xfrm rot="-1953518" flipH="1">
            <a:off x="8062225" y="3933974"/>
            <a:ext cx="283915" cy="28506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1_1_1">
    <p:bg>
      <p:bgPr>
        <a:solidFill>
          <a:schemeClr val="lt1"/>
        </a:solidFill>
        <a:effectLst/>
      </p:bgPr>
    </p:bg>
    <p:spTree>
      <p:nvGrpSpPr>
        <p:cNvPr id="1" name="Shape 2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0" name="Google Shape;2550;p26"/>
          <p:cNvSpPr/>
          <p:nvPr/>
        </p:nvSpPr>
        <p:spPr>
          <a:xfrm>
            <a:off x="1544390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44" y="0"/>
                </a:moveTo>
                <a:cubicBezTo>
                  <a:pt x="513" y="0"/>
                  <a:pt x="1" y="500"/>
                  <a:pt x="1" y="1131"/>
                </a:cubicBezTo>
                <a:lnTo>
                  <a:pt x="1" y="2679"/>
                </a:lnTo>
                <a:cubicBezTo>
                  <a:pt x="1" y="3310"/>
                  <a:pt x="513" y="3822"/>
                  <a:pt x="1144" y="3822"/>
                </a:cubicBezTo>
                <a:lnTo>
                  <a:pt x="3228" y="3822"/>
                </a:lnTo>
                <a:cubicBezTo>
                  <a:pt x="3859" y="3822"/>
                  <a:pt x="4359" y="3310"/>
                  <a:pt x="4359" y="2679"/>
                </a:cubicBezTo>
                <a:lnTo>
                  <a:pt x="4359" y="1131"/>
                </a:lnTo>
                <a:cubicBezTo>
                  <a:pt x="4359" y="500"/>
                  <a:pt x="3859" y="0"/>
                  <a:pt x="3228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1" name="Google Shape;2551;p26"/>
          <p:cNvSpPr/>
          <p:nvPr/>
        </p:nvSpPr>
        <p:spPr>
          <a:xfrm>
            <a:off x="1174077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43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2" name="Google Shape;2552;p26"/>
          <p:cNvSpPr/>
          <p:nvPr/>
        </p:nvSpPr>
        <p:spPr>
          <a:xfrm>
            <a:off x="2797967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31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3" name="Google Shape;2553;p26"/>
          <p:cNvSpPr/>
          <p:nvPr/>
        </p:nvSpPr>
        <p:spPr>
          <a:xfrm>
            <a:off x="2427621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31" y="0"/>
                </a:moveTo>
                <a:cubicBezTo>
                  <a:pt x="500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00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46" y="3310"/>
                  <a:pt x="4358" y="2679"/>
                </a:cubicBezTo>
                <a:lnTo>
                  <a:pt x="4358" y="1131"/>
                </a:lnTo>
                <a:cubicBezTo>
                  <a:pt x="4346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4" name="Google Shape;2554;p26"/>
          <p:cNvSpPr/>
          <p:nvPr/>
        </p:nvSpPr>
        <p:spPr>
          <a:xfrm>
            <a:off x="4059511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1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31" y="3822"/>
                </a:cubicBezTo>
                <a:lnTo>
                  <a:pt x="3215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5" name="Google Shape;2555;p26"/>
          <p:cNvSpPr/>
          <p:nvPr/>
        </p:nvSpPr>
        <p:spPr>
          <a:xfrm>
            <a:off x="3688772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44" y="0"/>
                </a:moveTo>
                <a:cubicBezTo>
                  <a:pt x="513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13" y="3810"/>
                  <a:pt x="1144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6" name="Google Shape;2556;p26"/>
          <p:cNvSpPr/>
          <p:nvPr/>
        </p:nvSpPr>
        <p:spPr>
          <a:xfrm>
            <a:off x="5312662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2" y="0"/>
                </a:moveTo>
                <a:cubicBezTo>
                  <a:pt x="501" y="0"/>
                  <a:pt x="1" y="500"/>
                  <a:pt x="1" y="1131"/>
                </a:cubicBezTo>
                <a:lnTo>
                  <a:pt x="1" y="2679"/>
                </a:lnTo>
                <a:cubicBezTo>
                  <a:pt x="1" y="3310"/>
                  <a:pt x="501" y="3822"/>
                  <a:pt x="1132" y="3822"/>
                </a:cubicBezTo>
                <a:lnTo>
                  <a:pt x="3227" y="3822"/>
                </a:lnTo>
                <a:cubicBezTo>
                  <a:pt x="3846" y="3822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00"/>
                  <a:pt x="3846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7" name="Google Shape;2557;p26"/>
          <p:cNvSpPr/>
          <p:nvPr/>
        </p:nvSpPr>
        <p:spPr>
          <a:xfrm>
            <a:off x="4941924" y="-169612"/>
            <a:ext cx="142964" cy="125041"/>
          </a:xfrm>
          <a:custGeom>
            <a:avLst/>
            <a:gdLst/>
            <a:ahLst/>
            <a:cxnLst/>
            <a:rect l="l" t="t" r="r" b="b"/>
            <a:pathLst>
              <a:path w="4371" h="3823" extrusionOk="0">
                <a:moveTo>
                  <a:pt x="1144" y="0"/>
                </a:moveTo>
                <a:cubicBezTo>
                  <a:pt x="513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13" y="3822"/>
                  <a:pt x="1144" y="3822"/>
                </a:cubicBezTo>
                <a:lnTo>
                  <a:pt x="3228" y="3822"/>
                </a:lnTo>
                <a:cubicBezTo>
                  <a:pt x="3859" y="3810"/>
                  <a:pt x="4371" y="3310"/>
                  <a:pt x="4371" y="2679"/>
                </a:cubicBezTo>
                <a:lnTo>
                  <a:pt x="4359" y="1131"/>
                </a:lnTo>
                <a:cubicBezTo>
                  <a:pt x="4359" y="512"/>
                  <a:pt x="3847" y="0"/>
                  <a:pt x="3228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8" name="Google Shape;2558;p26"/>
          <p:cNvSpPr/>
          <p:nvPr/>
        </p:nvSpPr>
        <p:spPr>
          <a:xfrm>
            <a:off x="6566206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2" y="0"/>
                </a:moveTo>
                <a:cubicBezTo>
                  <a:pt x="501" y="0"/>
                  <a:pt x="1" y="512"/>
                  <a:pt x="1" y="1131"/>
                </a:cubicBezTo>
                <a:lnTo>
                  <a:pt x="1" y="2679"/>
                </a:lnTo>
                <a:cubicBezTo>
                  <a:pt x="1" y="3310"/>
                  <a:pt x="501" y="3810"/>
                  <a:pt x="1132" y="3822"/>
                </a:cubicBezTo>
                <a:lnTo>
                  <a:pt x="3216" y="3822"/>
                </a:lnTo>
                <a:cubicBezTo>
                  <a:pt x="3847" y="3810"/>
                  <a:pt x="4359" y="3310"/>
                  <a:pt x="4359" y="2679"/>
                </a:cubicBezTo>
                <a:lnTo>
                  <a:pt x="4359" y="1131"/>
                </a:lnTo>
                <a:cubicBezTo>
                  <a:pt x="4359" y="512"/>
                  <a:pt x="3847" y="0"/>
                  <a:pt x="3216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9" name="Google Shape;2559;p26"/>
          <p:cNvSpPr/>
          <p:nvPr/>
        </p:nvSpPr>
        <p:spPr>
          <a:xfrm>
            <a:off x="6195500" y="-169612"/>
            <a:ext cx="142932" cy="125041"/>
          </a:xfrm>
          <a:custGeom>
            <a:avLst/>
            <a:gdLst/>
            <a:ahLst/>
            <a:cxnLst/>
            <a:rect l="l" t="t" r="r" b="b"/>
            <a:pathLst>
              <a:path w="4370" h="3823" extrusionOk="0">
                <a:moveTo>
                  <a:pt x="1143" y="0"/>
                </a:moveTo>
                <a:cubicBezTo>
                  <a:pt x="512" y="0"/>
                  <a:pt x="12" y="512"/>
                  <a:pt x="0" y="1131"/>
                </a:cubicBezTo>
                <a:lnTo>
                  <a:pt x="0" y="2679"/>
                </a:lnTo>
                <a:cubicBezTo>
                  <a:pt x="12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58" y="3810"/>
                  <a:pt x="4358" y="3310"/>
                  <a:pt x="4370" y="2679"/>
                </a:cubicBezTo>
                <a:lnTo>
                  <a:pt x="4370" y="1131"/>
                </a:lnTo>
                <a:cubicBezTo>
                  <a:pt x="4358" y="512"/>
                  <a:pt x="3858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0" name="Google Shape;2560;p26"/>
          <p:cNvSpPr/>
          <p:nvPr/>
        </p:nvSpPr>
        <p:spPr>
          <a:xfrm>
            <a:off x="7819390" y="-169612"/>
            <a:ext cx="142539" cy="125041"/>
          </a:xfrm>
          <a:custGeom>
            <a:avLst/>
            <a:gdLst/>
            <a:ahLst/>
            <a:cxnLst/>
            <a:rect l="l" t="t" r="r" b="b"/>
            <a:pathLst>
              <a:path w="4358" h="3823" extrusionOk="0">
                <a:moveTo>
                  <a:pt x="1143" y="0"/>
                </a:moveTo>
                <a:cubicBezTo>
                  <a:pt x="512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10"/>
                  <a:pt x="1143" y="3822"/>
                </a:cubicBezTo>
                <a:lnTo>
                  <a:pt x="3227" y="3822"/>
                </a:lnTo>
                <a:cubicBezTo>
                  <a:pt x="3858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58" y="512"/>
                  <a:pt x="3858" y="0"/>
                  <a:pt x="3227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1" name="Google Shape;2561;p26"/>
          <p:cNvSpPr/>
          <p:nvPr/>
        </p:nvSpPr>
        <p:spPr>
          <a:xfrm>
            <a:off x="7449044" y="-169612"/>
            <a:ext cx="142572" cy="125041"/>
          </a:xfrm>
          <a:custGeom>
            <a:avLst/>
            <a:gdLst/>
            <a:ahLst/>
            <a:cxnLst/>
            <a:rect l="l" t="t" r="r" b="b"/>
            <a:pathLst>
              <a:path w="4359" h="3823" extrusionOk="0">
                <a:moveTo>
                  <a:pt x="1131" y="0"/>
                </a:moveTo>
                <a:cubicBezTo>
                  <a:pt x="500" y="0"/>
                  <a:pt x="0" y="512"/>
                  <a:pt x="0" y="1131"/>
                </a:cubicBezTo>
                <a:lnTo>
                  <a:pt x="0" y="2679"/>
                </a:lnTo>
                <a:cubicBezTo>
                  <a:pt x="0" y="3310"/>
                  <a:pt x="512" y="3822"/>
                  <a:pt x="1143" y="3822"/>
                </a:cubicBezTo>
                <a:lnTo>
                  <a:pt x="3227" y="3822"/>
                </a:lnTo>
                <a:cubicBezTo>
                  <a:pt x="3846" y="3810"/>
                  <a:pt x="4358" y="3310"/>
                  <a:pt x="4358" y="2679"/>
                </a:cubicBezTo>
                <a:lnTo>
                  <a:pt x="4358" y="1131"/>
                </a:lnTo>
                <a:cubicBezTo>
                  <a:pt x="4346" y="512"/>
                  <a:pt x="3846" y="0"/>
                  <a:pt x="3215" y="0"/>
                </a:cubicBezTo>
                <a:close/>
              </a:path>
            </a:pathLst>
          </a:custGeom>
          <a:solidFill>
            <a:srgbClr val="821B0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2" name="Google Shape;2562;p26"/>
          <p:cNvSpPr/>
          <p:nvPr/>
        </p:nvSpPr>
        <p:spPr>
          <a:xfrm rot="4452528" flipH="1">
            <a:off x="8674219" y="147911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3" name="Google Shape;2563;p26"/>
          <p:cNvSpPr/>
          <p:nvPr/>
        </p:nvSpPr>
        <p:spPr>
          <a:xfrm rot="1650294" flipH="1">
            <a:off x="7970816" y="475908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4" name="Google Shape;2564;p26"/>
          <p:cNvSpPr/>
          <p:nvPr/>
        </p:nvSpPr>
        <p:spPr>
          <a:xfrm flipH="1">
            <a:off x="-58137" y="44881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5" name="Google Shape;2565;p26"/>
          <p:cNvSpPr/>
          <p:nvPr/>
        </p:nvSpPr>
        <p:spPr>
          <a:xfrm flipH="1">
            <a:off x="260775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6" name="Google Shape;2566;p26"/>
          <p:cNvSpPr/>
          <p:nvPr/>
        </p:nvSpPr>
        <p:spPr>
          <a:xfrm rot="4452528" flipH="1">
            <a:off x="-58131" y="138805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7" name="Google Shape;2567;p26"/>
          <p:cNvSpPr/>
          <p:nvPr/>
        </p:nvSpPr>
        <p:spPr>
          <a:xfrm flipH="1">
            <a:off x="876000" y="48622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8" name="Google Shape;2568;p26"/>
          <p:cNvSpPr/>
          <p:nvPr/>
        </p:nvSpPr>
        <p:spPr>
          <a:xfrm rot="4452528" flipH="1">
            <a:off x="2778594" y="499474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9" name="Google Shape;2569;p26"/>
          <p:cNvSpPr/>
          <p:nvPr/>
        </p:nvSpPr>
        <p:spPr>
          <a:xfrm flipH="1">
            <a:off x="4897275" y="48083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0" name="Google Shape;2570;p26"/>
          <p:cNvSpPr/>
          <p:nvPr/>
        </p:nvSpPr>
        <p:spPr>
          <a:xfrm rot="1650294" flipH="1">
            <a:off x="6589466" y="499473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1" name="Google Shape;2571;p26"/>
          <p:cNvSpPr/>
          <p:nvPr/>
        </p:nvSpPr>
        <p:spPr>
          <a:xfrm rot="1650294" flipH="1">
            <a:off x="8826116" y="48388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2" name="Google Shape;2572;p26"/>
          <p:cNvSpPr/>
          <p:nvPr/>
        </p:nvSpPr>
        <p:spPr>
          <a:xfrm flipH="1">
            <a:off x="8941950" y="3693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3" name="Google Shape;2573;p26"/>
          <p:cNvSpPr/>
          <p:nvPr/>
        </p:nvSpPr>
        <p:spPr>
          <a:xfrm rot="3264540" flipH="1">
            <a:off x="5887015" y="36912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4" name="Google Shape;2574;p26"/>
          <p:cNvSpPr/>
          <p:nvPr/>
        </p:nvSpPr>
        <p:spPr>
          <a:xfrm rot="4452528" flipH="1">
            <a:off x="8808194" y="369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5" name="Google Shape;2575;p26"/>
          <p:cNvSpPr/>
          <p:nvPr/>
        </p:nvSpPr>
        <p:spPr>
          <a:xfrm flipH="1">
            <a:off x="7734000" y="155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6" name="Google Shape;2576;p26"/>
          <p:cNvSpPr/>
          <p:nvPr/>
        </p:nvSpPr>
        <p:spPr>
          <a:xfrm rot="9623925" flipH="1">
            <a:off x="3776146" y="-1487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7" name="Google Shape;2577;p26"/>
          <p:cNvSpPr/>
          <p:nvPr/>
        </p:nvSpPr>
        <p:spPr>
          <a:xfrm flipH="1">
            <a:off x="1748850" y="38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8" name="Google Shape;2578;p26"/>
          <p:cNvSpPr/>
          <p:nvPr/>
        </p:nvSpPr>
        <p:spPr>
          <a:xfrm rot="9623925" flipH="1">
            <a:off x="82171" y="460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9" name="Google Shape;2579;p26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0" name="Google Shape;2580;p26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1" name="Google Shape;2581;p26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2" name="Google Shape;2582;p26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3" name="Google Shape;2583;p26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4" name="Google Shape;2584;p26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5" name="Google Shape;2585;p26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6" name="Google Shape;2586;p26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7" name="Google Shape;2587;p26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8" name="Google Shape;2588;p26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9" name="Google Shape;2589;p26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0" name="Google Shape;2590;p26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1" name="Google Shape;2591;p26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2" name="Google Shape;2592;p26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3" name="Google Shape;2593;p26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4" name="Google Shape;2594;p26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5" name="Google Shape;2595;p26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6" name="Google Shape;2596;p26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7" name="Google Shape;2597;p26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8" name="Google Shape;2598;p26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9" name="Google Shape;2599;p26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0" name="Google Shape;2600;p26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1" name="Google Shape;2601;p26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2" name="Google Shape;2602;p26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3" name="Google Shape;2603;p26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4" name="Google Shape;2604;p26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5" name="Google Shape;2605;p26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6" name="Google Shape;2606;p26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7" name="Google Shape;2607;p26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8" name="Google Shape;2608;p26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9" name="Google Shape;2609;p26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0" name="Google Shape;2610;p26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1" name="Google Shape;2611;p26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2" name="Google Shape;2612;p26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3" name="Google Shape;2613;p26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4" name="Google Shape;2614;p26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5" name="Google Shape;2615;p26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6" name="Google Shape;2616;p26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7" name="Google Shape;2617;p26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8" name="Google Shape;2618;p26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9" name="Google Shape;2619;p26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0" name="Google Shape;2620;p26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1" name="Google Shape;2621;p26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2" name="Google Shape;2622;p26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3" name="Google Shape;2623;p26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4" name="Google Shape;2624;p26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5" name="Google Shape;2625;p26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6" name="Google Shape;2626;p26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7" name="Google Shape;2627;p26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8" name="Google Shape;2628;p26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9" name="Google Shape;2629;p26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0" name="Google Shape;2630;p26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1" name="Google Shape;2631;p26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2" name="Google Shape;2632;p26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3" name="Google Shape;2633;p26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4" name="Google Shape;2634;p26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5" name="Google Shape;2635;p26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6" name="Google Shape;2636;p26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7" name="Google Shape;2637;p26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8" name="Google Shape;2638;p26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9" name="Google Shape;2639;p26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0" name="Google Shape;2640;p26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1" name="Google Shape;2641;p26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2" name="Google Shape;2642;p26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3" name="Google Shape;2643;p26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4" name="Google Shape;2644;p26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5" name="Google Shape;2645;p26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6" name="Google Shape;2646;p26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7" name="Google Shape;2647;p26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8" name="Google Shape;2648;p26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9" name="Google Shape;2649;p26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0" name="Google Shape;2650;p26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1" name="Google Shape;2651;p26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2" name="Google Shape;2652;p26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3" name="Google Shape;2653;p26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4" name="Google Shape;2654;p26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5" name="Google Shape;2655;p26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6" name="Google Shape;2656;p26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7" name="Google Shape;2657;p26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8" name="Google Shape;2658;p26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9" name="Google Shape;2659;p26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0" name="Google Shape;2660;p26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1" name="Google Shape;2661;p26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2" name="Google Shape;2662;p26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3" name="Google Shape;2663;p26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4" name="Google Shape;2664;p26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5" name="Google Shape;2665;p26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6" name="Google Shape;2666;p26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7" name="Google Shape;2667;p26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8" name="Google Shape;2668;p26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9" name="Google Shape;2669;p26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0" name="Google Shape;2670;p26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1" name="Google Shape;2671;p26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2" name="Google Shape;2672;p26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3" name="Google Shape;2673;p26">
            <a:hlinkClick r:id="rId2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4" name="Google Shape;2674;p26"/>
          <p:cNvSpPr/>
          <p:nvPr/>
        </p:nvSpPr>
        <p:spPr>
          <a:xfrm rot="3753988" flipH="1">
            <a:off x="884201" y="3979026"/>
            <a:ext cx="497907" cy="49991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5" name="Google Shape;2675;p26"/>
          <p:cNvSpPr/>
          <p:nvPr/>
        </p:nvSpPr>
        <p:spPr>
          <a:xfrm rot="-6417219" flipH="1">
            <a:off x="7878821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6" name="Google Shape;2676;p26"/>
          <p:cNvSpPr/>
          <p:nvPr/>
        </p:nvSpPr>
        <p:spPr>
          <a:xfrm rot="-4089335" flipH="1">
            <a:off x="6310783" y="4305755"/>
            <a:ext cx="271700" cy="27279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7" name="Google Shape;2677;p26"/>
          <p:cNvSpPr/>
          <p:nvPr/>
        </p:nvSpPr>
        <p:spPr>
          <a:xfrm rot="-8449425" flipH="1">
            <a:off x="954518" y="1565948"/>
            <a:ext cx="253592" cy="25460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8" name="Google Shape;2678;p26"/>
          <p:cNvSpPr/>
          <p:nvPr/>
        </p:nvSpPr>
        <p:spPr>
          <a:xfrm rot="7514555">
            <a:off x="900519" y="482856"/>
            <a:ext cx="361570" cy="363027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9" name="Google Shape;2679;p26"/>
          <p:cNvSpPr/>
          <p:nvPr/>
        </p:nvSpPr>
        <p:spPr>
          <a:xfrm rot="8846482" flipH="1">
            <a:off x="7988328" y="3386571"/>
            <a:ext cx="283915" cy="28506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3"/>
          <p:cNvSpPr/>
          <p:nvPr/>
        </p:nvSpPr>
        <p:spPr>
          <a:xfrm rot="10800000" flipH="1">
            <a:off x="8941950" y="3691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3"/>
          <p:cNvSpPr/>
          <p:nvPr/>
        </p:nvSpPr>
        <p:spPr>
          <a:xfrm rot="10800000" flipH="1">
            <a:off x="8623038" y="322879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3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3"/>
          <p:cNvSpPr/>
          <p:nvPr/>
        </p:nvSpPr>
        <p:spPr>
          <a:xfrm rot="10800000" flipH="1">
            <a:off x="8007813" y="-493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3"/>
          <p:cNvSpPr/>
          <p:nvPr/>
        </p:nvSpPr>
        <p:spPr>
          <a:xfrm rot="-6347472" flipH="1">
            <a:off x="6105222" y="-13745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3"/>
          <p:cNvSpPr/>
          <p:nvPr/>
        </p:nvSpPr>
        <p:spPr>
          <a:xfrm rot="10800000" flipH="1">
            <a:off x="3986538" y="489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3"/>
          <p:cNvSpPr/>
          <p:nvPr/>
        </p:nvSpPr>
        <p:spPr>
          <a:xfrm rot="-9149706" flipH="1">
            <a:off x="2294346" y="-137450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3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3"/>
          <p:cNvSpPr/>
          <p:nvPr/>
        </p:nvSpPr>
        <p:spPr>
          <a:xfrm rot="10800000" flipH="1">
            <a:off x="-58137" y="1163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3"/>
          <p:cNvSpPr/>
          <p:nvPr/>
        </p:nvSpPr>
        <p:spPr>
          <a:xfrm rot="-7535460" flipH="1">
            <a:off x="2996789" y="482036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3"/>
          <p:cNvSpPr/>
          <p:nvPr/>
        </p:nvSpPr>
        <p:spPr>
          <a:xfrm rot="-6347472" flipH="1">
            <a:off x="75622" y="482038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3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3"/>
          <p:cNvSpPr/>
          <p:nvPr/>
        </p:nvSpPr>
        <p:spPr>
          <a:xfrm rot="-1176075" flipH="1">
            <a:off x="5107673" y="500606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3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3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3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3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3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3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3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3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3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3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3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3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3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3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3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3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3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3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3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3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3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3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3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3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3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3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3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3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3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3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3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3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3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3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3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3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3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3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3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3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3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3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3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3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3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3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3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3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3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3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3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3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3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3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3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3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3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3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3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3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3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3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3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3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3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3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3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3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3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3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3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3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3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3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3" name="Google Shape;223;p3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3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3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3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7" name="Google Shape;227;p3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3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9" name="Google Shape;229;p3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p3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" name="Google Shape;231;p3"/>
          <p:cNvSpPr txBox="1">
            <a:spLocks noGrp="1"/>
          </p:cNvSpPr>
          <p:nvPr>
            <p:ph type="title" hasCustomPrompt="1"/>
          </p:nvPr>
        </p:nvSpPr>
        <p:spPr>
          <a:xfrm flipH="1">
            <a:off x="5252450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6300">
                <a:solidFill>
                  <a:schemeClr val="lt2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500"/>
              <a:buNone/>
              <a:defRPr sz="25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2" name="Google Shape;232;p3"/>
          <p:cNvSpPr txBox="1">
            <a:spLocks noGrp="1"/>
          </p:cNvSpPr>
          <p:nvPr>
            <p:ph type="title" idx="2"/>
          </p:nvPr>
        </p:nvSpPr>
        <p:spPr>
          <a:xfrm>
            <a:off x="4118527" y="2634475"/>
            <a:ext cx="416670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33" name="Google Shape;233;p3"/>
          <p:cNvSpPr txBox="1">
            <a:spLocks noGrp="1"/>
          </p:cNvSpPr>
          <p:nvPr>
            <p:ph type="subTitle" idx="1"/>
          </p:nvPr>
        </p:nvSpPr>
        <p:spPr>
          <a:xfrm>
            <a:off x="4722800" y="3466297"/>
            <a:ext cx="2692800" cy="64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4"/>
          <p:cNvSpPr/>
          <p:nvPr/>
        </p:nvSpPr>
        <p:spPr>
          <a:xfrm rot="3734230" flipH="1">
            <a:off x="8693646" y="3753609"/>
            <a:ext cx="318917" cy="32020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Google Shape;236;p4"/>
          <p:cNvSpPr/>
          <p:nvPr/>
        </p:nvSpPr>
        <p:spPr>
          <a:xfrm rot="-130271" flipH="1">
            <a:off x="8947898" y="181764"/>
            <a:ext cx="318923" cy="320209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" name="Google Shape;237;p4"/>
          <p:cNvSpPr/>
          <p:nvPr/>
        </p:nvSpPr>
        <p:spPr>
          <a:xfrm>
            <a:off x="8623038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" name="Google Shape;238;p4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" name="Google Shape;239;p4"/>
          <p:cNvSpPr/>
          <p:nvPr/>
        </p:nvSpPr>
        <p:spPr>
          <a:xfrm rot="10800000" flipH="1">
            <a:off x="7894063" y="-16468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" name="Google Shape;240;p4"/>
          <p:cNvSpPr/>
          <p:nvPr/>
        </p:nvSpPr>
        <p:spPr>
          <a:xfrm rot="-6347472" flipH="1">
            <a:off x="5690822" y="1843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4"/>
          <p:cNvSpPr/>
          <p:nvPr/>
        </p:nvSpPr>
        <p:spPr>
          <a:xfrm rot="10800000" flipH="1">
            <a:off x="4108413" y="-16468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4"/>
          <p:cNvSpPr/>
          <p:nvPr/>
        </p:nvSpPr>
        <p:spPr>
          <a:xfrm rot="6635468" flipH="1">
            <a:off x="1758039" y="-89029"/>
            <a:ext cx="318927" cy="32021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4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4"/>
          <p:cNvSpPr/>
          <p:nvPr/>
        </p:nvSpPr>
        <p:spPr>
          <a:xfrm rot="10800000" flipH="1">
            <a:off x="-93112" y="19666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4"/>
          <p:cNvSpPr/>
          <p:nvPr/>
        </p:nvSpPr>
        <p:spPr>
          <a:xfrm rot="-7535460" flipH="1">
            <a:off x="3016814" y="498751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4"/>
          <p:cNvSpPr/>
          <p:nvPr/>
        </p:nvSpPr>
        <p:spPr>
          <a:xfrm rot="-6347472" flipH="1">
            <a:off x="49297" y="4719557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4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4"/>
          <p:cNvSpPr/>
          <p:nvPr/>
        </p:nvSpPr>
        <p:spPr>
          <a:xfrm rot="-1176075" flipH="1">
            <a:off x="5058923" y="498751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4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4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Google Shape;251;p4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4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Google Shape;253;p4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Google Shape;254;p4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4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Google Shape;256;p4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7" name="Google Shape;257;p4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8" name="Google Shape;258;p4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4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4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1" name="Google Shape;261;p4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2" name="Google Shape;262;p4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3" name="Google Shape;263;p4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4" name="Google Shape;264;p4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5" name="Google Shape;265;p4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6" name="Google Shape;266;p4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4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4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4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" name="Google Shape;270;p4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" name="Google Shape;271;p4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2" name="Google Shape;272;p4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3" name="Google Shape;273;p4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4" name="Google Shape;274;p4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5" name="Google Shape;275;p4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4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7" name="Google Shape;277;p4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" name="Google Shape;278;p4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4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p4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1" name="Google Shape;281;p4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2" name="Google Shape;282;p4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3" name="Google Shape;283;p4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" name="Google Shape;284;p4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5" name="Google Shape;285;p4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4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Google Shape;288;p4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9" name="Google Shape;289;p4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0" name="Google Shape;290;p4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4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4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4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4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5" name="Google Shape;295;p4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6" name="Google Shape;296;p4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p4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8" name="Google Shape;298;p4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4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0" name="Google Shape;300;p4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4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4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4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4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4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4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4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4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4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4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4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4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4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4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4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6" name="Google Shape;316;p4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p4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4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9" name="Google Shape;319;p4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0" name="Google Shape;320;p4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4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2" name="Google Shape;322;p4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3" name="Google Shape;323;p4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4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4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4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4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4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4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4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4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4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4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4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4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4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4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4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4"/>
          <p:cNvSpPr txBox="1">
            <a:spLocks noGrp="1"/>
          </p:cNvSpPr>
          <p:nvPr>
            <p:ph type="body" idx="1"/>
          </p:nvPr>
        </p:nvSpPr>
        <p:spPr>
          <a:xfrm>
            <a:off x="714450" y="1027975"/>
            <a:ext cx="7715100" cy="357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200">
                <a:latin typeface="+mj-lt"/>
              </a:defRPr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340" name="Google Shape;340;p4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latin typeface="+mj-lt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 dirty="0"/>
          </a:p>
        </p:txBody>
      </p:sp>
      <p:sp>
        <p:nvSpPr>
          <p:cNvPr id="341" name="Google Shape;341;p4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4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4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4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4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4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lt1"/>
        </a:solidFill>
        <a:effectLst/>
      </p:bgPr>
    </p:bg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Google Shape;560;p7"/>
          <p:cNvSpPr/>
          <p:nvPr/>
        </p:nvSpPr>
        <p:spPr>
          <a:xfrm>
            <a:off x="8941950" y="44881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7"/>
          <p:cNvSpPr/>
          <p:nvPr/>
        </p:nvSpPr>
        <p:spPr>
          <a:xfrm>
            <a:off x="8623038" y="16284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7"/>
          <p:cNvSpPr/>
          <p:nvPr/>
        </p:nvSpPr>
        <p:spPr>
          <a:xfrm rot="-4452528">
            <a:off x="8903972" y="367281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7"/>
          <p:cNvSpPr/>
          <p:nvPr/>
        </p:nvSpPr>
        <p:spPr>
          <a:xfrm>
            <a:off x="8007813" y="48622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7"/>
          <p:cNvSpPr/>
          <p:nvPr/>
        </p:nvSpPr>
        <p:spPr>
          <a:xfrm rot="-4452528">
            <a:off x="6105222" y="4994740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7"/>
          <p:cNvSpPr/>
          <p:nvPr/>
        </p:nvSpPr>
        <p:spPr>
          <a:xfrm>
            <a:off x="3986538" y="48083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7"/>
          <p:cNvSpPr/>
          <p:nvPr/>
        </p:nvSpPr>
        <p:spPr>
          <a:xfrm rot="-1650294">
            <a:off x="2294346" y="499473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7"/>
          <p:cNvSpPr/>
          <p:nvPr/>
        </p:nvSpPr>
        <p:spPr>
          <a:xfrm rot="-1650294">
            <a:off x="57696" y="483885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7"/>
          <p:cNvSpPr/>
          <p:nvPr/>
        </p:nvSpPr>
        <p:spPr>
          <a:xfrm>
            <a:off x="-199887" y="24541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7"/>
          <p:cNvSpPr/>
          <p:nvPr/>
        </p:nvSpPr>
        <p:spPr>
          <a:xfrm rot="-3264540">
            <a:off x="2996789" y="36912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7"/>
          <p:cNvSpPr/>
          <p:nvPr/>
        </p:nvSpPr>
        <p:spPr>
          <a:xfrm rot="-4452528">
            <a:off x="75622" y="369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7"/>
          <p:cNvSpPr/>
          <p:nvPr/>
        </p:nvSpPr>
        <p:spPr>
          <a:xfrm>
            <a:off x="1149813" y="1556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7"/>
          <p:cNvSpPr/>
          <p:nvPr/>
        </p:nvSpPr>
        <p:spPr>
          <a:xfrm>
            <a:off x="7134963" y="389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7"/>
          <p:cNvSpPr/>
          <p:nvPr/>
        </p:nvSpPr>
        <p:spPr>
          <a:xfrm rot="-9623925">
            <a:off x="8801648" y="460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7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7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7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7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7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7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7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7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7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7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7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7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7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7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7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7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7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7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7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7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7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7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7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7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7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7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7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7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7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7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7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7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7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7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7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7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7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7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7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7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7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7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7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7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7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7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7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7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7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7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7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7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7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7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7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7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7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7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7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7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4" name="Google Shape;634;p7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7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7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7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7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7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7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7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7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7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7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7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7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7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7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7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0" name="Google Shape;650;p7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1" name="Google Shape;651;p7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" name="Google Shape;652;p7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3" name="Google Shape;653;p7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4" name="Google Shape;654;p7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5" name="Google Shape;655;p7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6" name="Google Shape;656;p7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7" name="Google Shape;657;p7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8" name="Google Shape;658;p7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9" name="Google Shape;659;p7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0" name="Google Shape;660;p7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1" name="Google Shape;661;p7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2" name="Google Shape;662;p7"/>
          <p:cNvSpPr txBox="1">
            <a:spLocks noGrp="1"/>
          </p:cNvSpPr>
          <p:nvPr>
            <p:ph type="body" idx="1"/>
          </p:nvPr>
        </p:nvSpPr>
        <p:spPr>
          <a:xfrm>
            <a:off x="2248350" y="1680150"/>
            <a:ext cx="4647300" cy="212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 sz="1400"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 sz="1400"/>
            </a:lvl9pPr>
          </a:lstStyle>
          <a:p>
            <a:endParaRPr/>
          </a:p>
        </p:txBody>
      </p:sp>
      <p:sp>
        <p:nvSpPr>
          <p:cNvPr id="663" name="Google Shape;663;p7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lt1"/>
        </a:solidFill>
        <a:effectLst/>
      </p:bgPr>
    </p:bg>
    <p:spTree>
      <p:nvGrpSpPr>
        <p:cNvPr id="1" name="Shape 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Google Shape;665;p8"/>
          <p:cNvSpPr/>
          <p:nvPr/>
        </p:nvSpPr>
        <p:spPr>
          <a:xfrm rot="10800000" flipH="1">
            <a:off x="8941950" y="3691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6" name="Google Shape;666;p8"/>
          <p:cNvSpPr/>
          <p:nvPr/>
        </p:nvSpPr>
        <p:spPr>
          <a:xfrm rot="10800000" flipH="1">
            <a:off x="8623038" y="322879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7" name="Google Shape;667;p8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8" name="Google Shape;668;p8"/>
          <p:cNvSpPr/>
          <p:nvPr/>
        </p:nvSpPr>
        <p:spPr>
          <a:xfrm rot="10800000" flipH="1">
            <a:off x="8007813" y="-493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9" name="Google Shape;669;p8"/>
          <p:cNvSpPr/>
          <p:nvPr/>
        </p:nvSpPr>
        <p:spPr>
          <a:xfrm rot="-6347472" flipH="1">
            <a:off x="6105222" y="-13745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0" name="Google Shape;670;p8"/>
          <p:cNvSpPr/>
          <p:nvPr/>
        </p:nvSpPr>
        <p:spPr>
          <a:xfrm rot="10800000" flipH="1">
            <a:off x="3986538" y="489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1" name="Google Shape;671;p8"/>
          <p:cNvSpPr/>
          <p:nvPr/>
        </p:nvSpPr>
        <p:spPr>
          <a:xfrm rot="-9149706" flipH="1">
            <a:off x="2294346" y="-137450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2" name="Google Shape;672;p8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8"/>
          <p:cNvSpPr/>
          <p:nvPr/>
        </p:nvSpPr>
        <p:spPr>
          <a:xfrm rot="10800000" flipH="1">
            <a:off x="-58137" y="1163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8"/>
          <p:cNvSpPr/>
          <p:nvPr/>
        </p:nvSpPr>
        <p:spPr>
          <a:xfrm rot="-7535460" flipH="1">
            <a:off x="2996789" y="482036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8"/>
          <p:cNvSpPr/>
          <p:nvPr/>
        </p:nvSpPr>
        <p:spPr>
          <a:xfrm rot="-6347472" flipH="1">
            <a:off x="75622" y="482038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8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8"/>
          <p:cNvSpPr/>
          <p:nvPr/>
        </p:nvSpPr>
        <p:spPr>
          <a:xfrm rot="-1176075" flipH="1">
            <a:off x="5107673" y="500606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8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8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8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8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8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8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8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8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8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8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8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8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0" name="Google Shape;690;p8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1" name="Google Shape;691;p8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8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8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8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8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8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8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8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8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8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8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8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8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8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8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8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8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8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8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8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1" name="Google Shape;711;p8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2" name="Google Shape;712;p8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3" name="Google Shape;713;p8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4" name="Google Shape;714;p8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8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" name="Google Shape;716;p8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" name="Google Shape;717;p8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" name="Google Shape;718;p8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8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8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8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8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8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4" name="Google Shape;724;p8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5" name="Google Shape;725;p8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6" name="Google Shape;726;p8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7" name="Google Shape;727;p8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8" name="Google Shape;728;p8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9" name="Google Shape;729;p8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0" name="Google Shape;730;p8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1" name="Google Shape;731;p8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2" name="Google Shape;732;p8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3" name="Google Shape;733;p8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4" name="Google Shape;734;p8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5" name="Google Shape;735;p8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6" name="Google Shape;736;p8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7" name="Google Shape;737;p8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8" name="Google Shape;738;p8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9" name="Google Shape;739;p8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0" name="Google Shape;740;p8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" name="Google Shape;741;p8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2" name="Google Shape;742;p8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3" name="Google Shape;743;p8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4" name="Google Shape;744;p8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" name="Google Shape;745;p8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" name="Google Shape;746;p8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" name="Google Shape;747;p8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8" name="Google Shape;748;p8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9" name="Google Shape;749;p8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0" name="Google Shape;750;p8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1" name="Google Shape;751;p8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8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3" name="Google Shape;753;p8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4" name="Google Shape;754;p8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5" name="Google Shape;755;p8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8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7" name="Google Shape;757;p8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8" name="Google Shape;758;p8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9" name="Google Shape;759;p8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8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8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8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8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8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8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6" name="Google Shape;766;p8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8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8" name="Google Shape;768;p8"/>
          <p:cNvSpPr txBox="1">
            <a:spLocks noGrp="1"/>
          </p:cNvSpPr>
          <p:nvPr>
            <p:ph type="title"/>
          </p:nvPr>
        </p:nvSpPr>
        <p:spPr>
          <a:xfrm>
            <a:off x="1898250" y="1371600"/>
            <a:ext cx="5347500" cy="2400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1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" name="Google Shape;770;p9"/>
          <p:cNvSpPr/>
          <p:nvPr/>
        </p:nvSpPr>
        <p:spPr>
          <a:xfrm rot="-1176075" flipH="1">
            <a:off x="-117077" y="295841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1" name="Google Shape;771;p9"/>
          <p:cNvSpPr/>
          <p:nvPr/>
        </p:nvSpPr>
        <p:spPr>
          <a:xfrm rot="10800000" flipH="1">
            <a:off x="8941950" y="3691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2" name="Google Shape;772;p9"/>
          <p:cNvSpPr/>
          <p:nvPr/>
        </p:nvSpPr>
        <p:spPr>
          <a:xfrm rot="10800000" flipH="1">
            <a:off x="8704288" y="37546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3" name="Google Shape;773;p9"/>
          <p:cNvSpPr/>
          <p:nvPr/>
        </p:nvSpPr>
        <p:spPr>
          <a:xfrm rot="-6347472" flipH="1">
            <a:off x="8856197" y="177189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4" name="Google Shape;774;p9"/>
          <p:cNvSpPr/>
          <p:nvPr/>
        </p:nvSpPr>
        <p:spPr>
          <a:xfrm rot="10800000" flipH="1">
            <a:off x="8007813" y="-493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5" name="Google Shape;775;p9"/>
          <p:cNvSpPr/>
          <p:nvPr/>
        </p:nvSpPr>
        <p:spPr>
          <a:xfrm rot="-6347472" flipH="1">
            <a:off x="6105222" y="-13745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6" name="Google Shape;776;p9"/>
          <p:cNvSpPr/>
          <p:nvPr/>
        </p:nvSpPr>
        <p:spPr>
          <a:xfrm rot="10800000" flipH="1">
            <a:off x="3986538" y="489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7" name="Google Shape;777;p9"/>
          <p:cNvSpPr/>
          <p:nvPr/>
        </p:nvSpPr>
        <p:spPr>
          <a:xfrm rot="-9149706" flipH="1">
            <a:off x="2294346" y="-137450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8" name="Google Shape;778;p9"/>
          <p:cNvSpPr/>
          <p:nvPr/>
        </p:nvSpPr>
        <p:spPr>
          <a:xfrm rot="-9149706" flipH="1">
            <a:off x="57696" y="18425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9" name="Google Shape;779;p9"/>
          <p:cNvSpPr/>
          <p:nvPr/>
        </p:nvSpPr>
        <p:spPr>
          <a:xfrm rot="10800000" flipH="1">
            <a:off x="-58137" y="1163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0" name="Google Shape;780;p9"/>
          <p:cNvSpPr/>
          <p:nvPr/>
        </p:nvSpPr>
        <p:spPr>
          <a:xfrm rot="-7535460" flipH="1">
            <a:off x="2996789" y="4820361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1" name="Google Shape;781;p9"/>
          <p:cNvSpPr/>
          <p:nvPr/>
        </p:nvSpPr>
        <p:spPr>
          <a:xfrm rot="-6347472" flipH="1">
            <a:off x="75622" y="4820382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2" name="Google Shape;782;p9"/>
          <p:cNvSpPr/>
          <p:nvPr/>
        </p:nvSpPr>
        <p:spPr>
          <a:xfrm rot="10800000" flipH="1">
            <a:off x="1149813" y="484171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9"/>
          <p:cNvSpPr/>
          <p:nvPr/>
        </p:nvSpPr>
        <p:spPr>
          <a:xfrm rot="-1176075" flipH="1">
            <a:off x="5107673" y="5006069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4" name="Google Shape;784;p9"/>
          <p:cNvSpPr/>
          <p:nvPr/>
        </p:nvSpPr>
        <p:spPr>
          <a:xfrm rot="10800000" flipH="1">
            <a:off x="7134963" y="4818340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5" name="Google Shape;785;p9"/>
          <p:cNvSpPr/>
          <p:nvPr/>
        </p:nvSpPr>
        <p:spPr>
          <a:xfrm rot="-1176075" flipH="1">
            <a:off x="8801648" y="481124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6" name="Google Shape;786;p9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7" name="Google Shape;787;p9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8" name="Google Shape;788;p9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9" name="Google Shape;789;p9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9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1" name="Google Shape;791;p9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p9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3" name="Google Shape;793;p9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9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5" name="Google Shape;795;p9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6" name="Google Shape;796;p9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7" name="Google Shape;797;p9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8" name="Google Shape;798;p9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9" name="Google Shape;799;p9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9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1" name="Google Shape;801;p9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2" name="Google Shape;802;p9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3" name="Google Shape;803;p9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4" name="Google Shape;804;p9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5" name="Google Shape;805;p9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6" name="Google Shape;806;p9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7" name="Google Shape;807;p9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8" name="Google Shape;808;p9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9" name="Google Shape;809;p9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0" name="Google Shape;810;p9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1" name="Google Shape;811;p9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2" name="Google Shape;812;p9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3" name="Google Shape;813;p9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4" name="Google Shape;814;p9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5" name="Google Shape;815;p9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6" name="Google Shape;816;p9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7" name="Google Shape;817;p9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8" name="Google Shape;818;p9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9" name="Google Shape;819;p9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" name="Google Shape;820;p9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" name="Google Shape;821;p9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9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3" name="Google Shape;823;p9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4" name="Google Shape;824;p9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5" name="Google Shape;825;p9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6" name="Google Shape;826;p9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7" name="Google Shape;827;p9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9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9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9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9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9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9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4" name="Google Shape;834;p9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5" name="Google Shape;835;p9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p9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9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9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9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9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9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9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9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9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9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9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9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8" name="Google Shape;848;p9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9" name="Google Shape;849;p9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0" name="Google Shape;850;p9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9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9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9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9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5" name="Google Shape;855;p9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6" name="Google Shape;856;p9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" name="Google Shape;857;p9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9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9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9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9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9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9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9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5" name="Google Shape;865;p9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6" name="Google Shape;866;p9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7" name="Google Shape;867;p9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8" name="Google Shape;868;p9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9" name="Google Shape;869;p9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0" name="Google Shape;870;p9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9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9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9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9"/>
          <p:cNvSpPr txBox="1">
            <a:spLocks noGrp="1"/>
          </p:cNvSpPr>
          <p:nvPr>
            <p:ph type="title"/>
          </p:nvPr>
        </p:nvSpPr>
        <p:spPr>
          <a:xfrm>
            <a:off x="1061913" y="1219250"/>
            <a:ext cx="3411000" cy="814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 sz="51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875" name="Google Shape;875;p9"/>
          <p:cNvSpPr txBox="1">
            <a:spLocks noGrp="1"/>
          </p:cNvSpPr>
          <p:nvPr>
            <p:ph type="subTitle" idx="1"/>
          </p:nvPr>
        </p:nvSpPr>
        <p:spPr>
          <a:xfrm>
            <a:off x="1045575" y="2033450"/>
            <a:ext cx="3538200" cy="166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76" name="Google Shape;876;p9"/>
          <p:cNvSpPr/>
          <p:nvPr/>
        </p:nvSpPr>
        <p:spPr>
          <a:xfrm rot="9470733">
            <a:off x="831631" y="869445"/>
            <a:ext cx="130305" cy="194040"/>
          </a:xfrm>
          <a:custGeom>
            <a:avLst/>
            <a:gdLst/>
            <a:ahLst/>
            <a:cxnLst/>
            <a:rect l="l" t="t" r="r" b="b"/>
            <a:pathLst>
              <a:path w="2206" h="3285" extrusionOk="0">
                <a:moveTo>
                  <a:pt x="1910" y="1000"/>
                </a:moveTo>
                <a:cubicBezTo>
                  <a:pt x="1821" y="910"/>
                  <a:pt x="1723" y="821"/>
                  <a:pt x="1598" y="723"/>
                </a:cubicBezTo>
                <a:cubicBezTo>
                  <a:pt x="1259" y="428"/>
                  <a:pt x="884" y="187"/>
                  <a:pt x="474" y="0"/>
                </a:cubicBezTo>
                <a:cubicBezTo>
                  <a:pt x="491" y="205"/>
                  <a:pt x="72" y="1464"/>
                  <a:pt x="36" y="1830"/>
                </a:cubicBezTo>
                <a:cubicBezTo>
                  <a:pt x="1" y="2151"/>
                  <a:pt x="134" y="2722"/>
                  <a:pt x="491" y="3284"/>
                </a:cubicBezTo>
                <a:cubicBezTo>
                  <a:pt x="625" y="3267"/>
                  <a:pt x="759" y="3231"/>
                  <a:pt x="875" y="3186"/>
                </a:cubicBezTo>
                <a:cubicBezTo>
                  <a:pt x="1750" y="2847"/>
                  <a:pt x="2205" y="1883"/>
                  <a:pt x="1910" y="1000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0"/>
                </a:srgbClr>
              </a:gs>
              <a:gs pos="100000">
                <a:srgbClr val="FFFFFF">
                  <a:alpha val="21960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7" name="Google Shape;877;p9"/>
          <p:cNvSpPr/>
          <p:nvPr/>
        </p:nvSpPr>
        <p:spPr>
          <a:xfrm rot="9470733">
            <a:off x="906633" y="639611"/>
            <a:ext cx="180336" cy="176142"/>
          </a:xfrm>
          <a:custGeom>
            <a:avLst/>
            <a:gdLst/>
            <a:ahLst/>
            <a:cxnLst/>
            <a:rect l="l" t="t" r="r" b="b"/>
            <a:pathLst>
              <a:path w="3053" h="2982" extrusionOk="0">
                <a:moveTo>
                  <a:pt x="1098" y="54"/>
                </a:moveTo>
                <a:cubicBezTo>
                  <a:pt x="919" y="117"/>
                  <a:pt x="794" y="367"/>
                  <a:pt x="794" y="367"/>
                </a:cubicBezTo>
                <a:cubicBezTo>
                  <a:pt x="553" y="99"/>
                  <a:pt x="429" y="411"/>
                  <a:pt x="429" y="411"/>
                </a:cubicBezTo>
                <a:cubicBezTo>
                  <a:pt x="429" y="411"/>
                  <a:pt x="116" y="367"/>
                  <a:pt x="63" y="500"/>
                </a:cubicBezTo>
                <a:cubicBezTo>
                  <a:pt x="0" y="634"/>
                  <a:pt x="312" y="866"/>
                  <a:pt x="312" y="866"/>
                </a:cubicBezTo>
                <a:cubicBezTo>
                  <a:pt x="250" y="938"/>
                  <a:pt x="223" y="1036"/>
                  <a:pt x="232" y="1134"/>
                </a:cubicBezTo>
                <a:cubicBezTo>
                  <a:pt x="250" y="1304"/>
                  <a:pt x="571" y="1455"/>
                  <a:pt x="571" y="1455"/>
                </a:cubicBezTo>
                <a:cubicBezTo>
                  <a:pt x="571" y="1455"/>
                  <a:pt x="384" y="1607"/>
                  <a:pt x="446" y="1777"/>
                </a:cubicBezTo>
                <a:cubicBezTo>
                  <a:pt x="500" y="1937"/>
                  <a:pt x="812" y="1928"/>
                  <a:pt x="812" y="1928"/>
                </a:cubicBezTo>
                <a:cubicBezTo>
                  <a:pt x="812" y="1928"/>
                  <a:pt x="696" y="2241"/>
                  <a:pt x="910" y="2393"/>
                </a:cubicBezTo>
                <a:cubicBezTo>
                  <a:pt x="1116" y="2544"/>
                  <a:pt x="1410" y="2446"/>
                  <a:pt x="1410" y="2446"/>
                </a:cubicBezTo>
                <a:cubicBezTo>
                  <a:pt x="1410" y="2446"/>
                  <a:pt x="1294" y="2616"/>
                  <a:pt x="1526" y="2830"/>
                </a:cubicBezTo>
                <a:cubicBezTo>
                  <a:pt x="1642" y="2928"/>
                  <a:pt x="1794" y="2982"/>
                  <a:pt x="1946" y="2964"/>
                </a:cubicBezTo>
                <a:cubicBezTo>
                  <a:pt x="3052" y="2241"/>
                  <a:pt x="2928" y="572"/>
                  <a:pt x="1723" y="19"/>
                </a:cubicBezTo>
                <a:cubicBezTo>
                  <a:pt x="1633" y="63"/>
                  <a:pt x="1571" y="135"/>
                  <a:pt x="1526" y="224"/>
                </a:cubicBezTo>
                <a:cubicBezTo>
                  <a:pt x="1526" y="224"/>
                  <a:pt x="1267" y="1"/>
                  <a:pt x="1098" y="54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0"/>
                </a:srgbClr>
              </a:gs>
              <a:gs pos="100000">
                <a:srgbClr val="FFFFFF">
                  <a:alpha val="21960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bg>
      <p:bgPr>
        <a:solidFill>
          <a:schemeClr val="lt1"/>
        </a:solidFill>
        <a:effectLst/>
      </p:bgPr>
    </p:bg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10"/>
          <p:cNvSpPr/>
          <p:nvPr/>
        </p:nvSpPr>
        <p:spPr>
          <a:xfrm rot="10800000">
            <a:off x="-177538" y="11560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10"/>
          <p:cNvSpPr/>
          <p:nvPr/>
        </p:nvSpPr>
        <p:spPr>
          <a:xfrm rot="10800000">
            <a:off x="173900" y="325415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10"/>
          <p:cNvSpPr/>
          <p:nvPr/>
        </p:nvSpPr>
        <p:spPr>
          <a:xfrm rot="6347472">
            <a:off x="8739244" y="3581357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2" name="Google Shape;882;p10"/>
          <p:cNvSpPr/>
          <p:nvPr/>
        </p:nvSpPr>
        <p:spPr>
          <a:xfrm rot="10800000">
            <a:off x="789125" y="2042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3" name="Google Shape;883;p10"/>
          <p:cNvSpPr/>
          <p:nvPr/>
        </p:nvSpPr>
        <p:spPr>
          <a:xfrm rot="6347472">
            <a:off x="2691719" y="-11209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4" name="Google Shape;884;p10"/>
          <p:cNvSpPr/>
          <p:nvPr/>
        </p:nvSpPr>
        <p:spPr>
          <a:xfrm rot="10800000">
            <a:off x="4810400" y="7427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5" name="Google Shape;885;p10"/>
          <p:cNvSpPr/>
          <p:nvPr/>
        </p:nvSpPr>
        <p:spPr>
          <a:xfrm rot="9149706">
            <a:off x="6502591" y="-112088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6" name="Google Shape;886;p10"/>
          <p:cNvSpPr/>
          <p:nvPr/>
        </p:nvSpPr>
        <p:spPr>
          <a:xfrm rot="9149706">
            <a:off x="8739241" y="43787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7" name="Google Shape;887;p10"/>
          <p:cNvSpPr/>
          <p:nvPr/>
        </p:nvSpPr>
        <p:spPr>
          <a:xfrm rot="10800000">
            <a:off x="8825075" y="1387865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8" name="Google Shape;888;p10"/>
          <p:cNvSpPr/>
          <p:nvPr/>
        </p:nvSpPr>
        <p:spPr>
          <a:xfrm rot="7535460">
            <a:off x="5800140" y="4845723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9" name="Google Shape;889;p10"/>
          <p:cNvSpPr/>
          <p:nvPr/>
        </p:nvSpPr>
        <p:spPr>
          <a:xfrm rot="6347472">
            <a:off x="8721319" y="4845745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10"/>
          <p:cNvSpPr/>
          <p:nvPr/>
        </p:nvSpPr>
        <p:spPr>
          <a:xfrm rot="10800000">
            <a:off x="7647125" y="4867078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1" name="Google Shape;891;p10"/>
          <p:cNvSpPr/>
          <p:nvPr/>
        </p:nvSpPr>
        <p:spPr>
          <a:xfrm rot="1176075">
            <a:off x="3689271" y="503143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2" name="Google Shape;892;p10"/>
          <p:cNvSpPr/>
          <p:nvPr/>
        </p:nvSpPr>
        <p:spPr>
          <a:xfrm rot="10800000">
            <a:off x="1661975" y="4843703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3" name="Google Shape;893;p10"/>
          <p:cNvSpPr/>
          <p:nvPr/>
        </p:nvSpPr>
        <p:spPr>
          <a:xfrm rot="1176075">
            <a:off x="-4704" y="4836606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4" name="Google Shape;894;p10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5" name="Google Shape;895;p10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6" name="Google Shape;896;p10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7" name="Google Shape;897;p10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8" name="Google Shape;898;p10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9" name="Google Shape;899;p10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0" name="Google Shape;900;p10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0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0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0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0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0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10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10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10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9" name="Google Shape;909;p10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0" name="Google Shape;910;p10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1" name="Google Shape;911;p10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2" name="Google Shape;912;p10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10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4" name="Google Shape;914;p10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5" name="Google Shape;915;p10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10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10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10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9" name="Google Shape;919;p10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0" name="Google Shape;920;p10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1" name="Google Shape;921;p10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10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10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4" name="Google Shape;924;p10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5" name="Google Shape;925;p10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10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7" name="Google Shape;927;p10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8" name="Google Shape;928;p10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10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10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10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10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10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10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10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6" name="Google Shape;936;p10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7" name="Google Shape;937;p10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10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9" name="Google Shape;939;p10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0" name="Google Shape;940;p10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1" name="Google Shape;941;p10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2" name="Google Shape;942;p10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3" name="Google Shape;943;p10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4" name="Google Shape;944;p10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5" name="Google Shape;945;p10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6" name="Google Shape;946;p10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7" name="Google Shape;947;p10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8" name="Google Shape;948;p10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9" name="Google Shape;949;p10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0" name="Google Shape;950;p10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10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2" name="Google Shape;952;p10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10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4" name="Google Shape;954;p10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5" name="Google Shape;955;p10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6" name="Google Shape;956;p10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7" name="Google Shape;957;p10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8" name="Google Shape;958;p10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9" name="Google Shape;959;p10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0" name="Google Shape;960;p10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1" name="Google Shape;961;p10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2" name="Google Shape;962;p10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3" name="Google Shape;963;p10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4" name="Google Shape;964;p10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5" name="Google Shape;965;p10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6" name="Google Shape;966;p10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7" name="Google Shape;967;p10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8" name="Google Shape;968;p10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9" name="Google Shape;969;p10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0" name="Google Shape;970;p10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1" name="Google Shape;971;p10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2" name="Google Shape;972;p10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3" name="Google Shape;973;p10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4" name="Google Shape;974;p10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5" name="Google Shape;975;p10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6" name="Google Shape;976;p10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7" name="Google Shape;977;p10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8" name="Google Shape;978;p10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10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0" name="Google Shape;980;p10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p10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2" name="Google Shape;982;p10"/>
          <p:cNvSpPr/>
          <p:nvPr/>
        </p:nvSpPr>
        <p:spPr>
          <a:xfrm rot="7535460">
            <a:off x="-156660" y="2164686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3" name="Google Shape;983;p10"/>
          <p:cNvSpPr txBox="1">
            <a:spLocks noGrp="1"/>
          </p:cNvSpPr>
          <p:nvPr>
            <p:ph type="title"/>
          </p:nvPr>
        </p:nvSpPr>
        <p:spPr>
          <a:xfrm>
            <a:off x="1534625" y="679925"/>
            <a:ext cx="3180300" cy="134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lt1"/>
        </a:solidFill>
        <a:effectLst/>
      </p:bgPr>
    </p:bg>
    <p:spTree>
      <p:nvGrpSpPr>
        <p:cNvPr id="1" name="Shape 9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Google Shape;985;p11"/>
          <p:cNvSpPr/>
          <p:nvPr/>
        </p:nvSpPr>
        <p:spPr>
          <a:xfrm>
            <a:off x="7503725" y="4758416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6" name="Google Shape;986;p11"/>
          <p:cNvSpPr/>
          <p:nvPr/>
        </p:nvSpPr>
        <p:spPr>
          <a:xfrm>
            <a:off x="8636213" y="1333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7" name="Google Shape;987;p11"/>
          <p:cNvSpPr/>
          <p:nvPr/>
        </p:nvSpPr>
        <p:spPr>
          <a:xfrm rot="-4452528">
            <a:off x="8636222" y="3185303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8" name="Google Shape;988;p11"/>
          <p:cNvSpPr/>
          <p:nvPr/>
        </p:nvSpPr>
        <p:spPr>
          <a:xfrm>
            <a:off x="8674213" y="50316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9" name="Google Shape;989;p11"/>
          <p:cNvSpPr/>
          <p:nvPr/>
        </p:nvSpPr>
        <p:spPr>
          <a:xfrm rot="-4452528">
            <a:off x="5512247" y="4758428"/>
            <a:ext cx="318919" cy="32020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11"/>
          <p:cNvSpPr/>
          <p:nvPr/>
        </p:nvSpPr>
        <p:spPr>
          <a:xfrm rot="-4068358">
            <a:off x="4315623" y="5031645"/>
            <a:ext cx="318914" cy="320199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1" name="Google Shape;991;p11"/>
          <p:cNvSpPr/>
          <p:nvPr/>
        </p:nvSpPr>
        <p:spPr>
          <a:xfrm rot="-1650294">
            <a:off x="2793934" y="4808382"/>
            <a:ext cx="318922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2" name="Google Shape;992;p11"/>
          <p:cNvSpPr/>
          <p:nvPr/>
        </p:nvSpPr>
        <p:spPr>
          <a:xfrm rot="-5241563">
            <a:off x="57698" y="4838862"/>
            <a:ext cx="318919" cy="32020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3" name="Google Shape;993;p11"/>
          <p:cNvSpPr/>
          <p:nvPr/>
        </p:nvSpPr>
        <p:spPr>
          <a:xfrm>
            <a:off x="-139387" y="2530329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4" name="Google Shape;994;p11"/>
          <p:cNvSpPr/>
          <p:nvPr/>
        </p:nvSpPr>
        <p:spPr>
          <a:xfrm rot="-3264540">
            <a:off x="3016814" y="-96238"/>
            <a:ext cx="318931" cy="32021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5" name="Google Shape;995;p11"/>
          <p:cNvSpPr/>
          <p:nvPr/>
        </p:nvSpPr>
        <p:spPr>
          <a:xfrm rot="8100000">
            <a:off x="-1012" y="-23039"/>
            <a:ext cx="318927" cy="32021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6" name="Google Shape;996;p11"/>
          <p:cNvSpPr/>
          <p:nvPr/>
        </p:nvSpPr>
        <p:spPr>
          <a:xfrm rot="-3080243">
            <a:off x="1149811" y="15565"/>
            <a:ext cx="318919" cy="32020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7" name="Google Shape;997;p11"/>
          <p:cNvSpPr/>
          <p:nvPr/>
        </p:nvSpPr>
        <p:spPr>
          <a:xfrm rot="-9623925">
            <a:off x="4685123" y="-148781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8" name="Google Shape;998;p11"/>
          <p:cNvSpPr/>
          <p:nvPr/>
        </p:nvSpPr>
        <p:spPr>
          <a:xfrm>
            <a:off x="6395538" y="7999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9" name="Google Shape;999;p11"/>
          <p:cNvSpPr/>
          <p:nvPr/>
        </p:nvSpPr>
        <p:spPr>
          <a:xfrm rot="-9623925">
            <a:off x="8856198" y="1144294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0" name="Google Shape;1000;p11"/>
          <p:cNvSpPr/>
          <p:nvPr/>
        </p:nvSpPr>
        <p:spPr>
          <a:xfrm>
            <a:off x="513898" y="586088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1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1" name="Google Shape;1001;p11"/>
          <p:cNvSpPr/>
          <p:nvPr/>
        </p:nvSpPr>
        <p:spPr>
          <a:xfrm>
            <a:off x="513898" y="829844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94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4"/>
                </a:cubicBezTo>
                <a:lnTo>
                  <a:pt x="3156" y="2918"/>
                </a:lnTo>
                <a:cubicBezTo>
                  <a:pt x="3156" y="3227"/>
                  <a:pt x="2906" y="3478"/>
                  <a:pt x="2596" y="3478"/>
                </a:cubicBezTo>
                <a:lnTo>
                  <a:pt x="1" y="3478"/>
                </a:lnTo>
                <a:cubicBezTo>
                  <a:pt x="382" y="4323"/>
                  <a:pt x="1227" y="4871"/>
                  <a:pt x="2168" y="4871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2" name="Google Shape;1002;p11"/>
          <p:cNvSpPr/>
          <p:nvPr/>
        </p:nvSpPr>
        <p:spPr>
          <a:xfrm>
            <a:off x="513898" y="1073632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74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3" name="Google Shape;1003;p11"/>
          <p:cNvSpPr/>
          <p:nvPr/>
        </p:nvSpPr>
        <p:spPr>
          <a:xfrm>
            <a:off x="513898" y="13173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0"/>
                </a:moveTo>
                <a:cubicBezTo>
                  <a:pt x="1227" y="0"/>
                  <a:pt x="382" y="536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8"/>
                  <a:pt x="3489" y="24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4" name="Google Shape;1004;p11"/>
          <p:cNvSpPr/>
          <p:nvPr/>
        </p:nvSpPr>
        <p:spPr>
          <a:xfrm>
            <a:off x="513898" y="1560759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94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65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5" name="Google Shape;1005;p11"/>
          <p:cNvSpPr/>
          <p:nvPr/>
        </p:nvSpPr>
        <p:spPr>
          <a:xfrm>
            <a:off x="513898" y="1804548"/>
            <a:ext cx="145819" cy="156907"/>
          </a:xfrm>
          <a:custGeom>
            <a:avLst/>
            <a:gdLst/>
            <a:ahLst/>
            <a:cxnLst/>
            <a:rect l="l" t="t" r="r" b="b"/>
            <a:pathLst>
              <a:path w="4537" h="4882" extrusionOk="0">
                <a:moveTo>
                  <a:pt x="2168" y="0"/>
                </a:moveTo>
                <a:cubicBezTo>
                  <a:pt x="1227" y="12"/>
                  <a:pt x="382" y="548"/>
                  <a:pt x="1" y="1405"/>
                </a:cubicBezTo>
                <a:lnTo>
                  <a:pt x="2596" y="1405"/>
                </a:lnTo>
                <a:cubicBezTo>
                  <a:pt x="2906" y="1405"/>
                  <a:pt x="3156" y="1655"/>
                  <a:pt x="3156" y="1965"/>
                </a:cubicBezTo>
                <a:lnTo>
                  <a:pt x="3156" y="2929"/>
                </a:lnTo>
                <a:cubicBezTo>
                  <a:pt x="3156" y="3239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489" y="4846"/>
                  <a:pt x="4537" y="3762"/>
                  <a:pt x="4537" y="2441"/>
                </a:cubicBezTo>
                <a:cubicBezTo>
                  <a:pt x="4537" y="1119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6" name="Google Shape;1006;p11"/>
          <p:cNvSpPr/>
          <p:nvPr/>
        </p:nvSpPr>
        <p:spPr>
          <a:xfrm>
            <a:off x="513898" y="2048304"/>
            <a:ext cx="147748" cy="156907"/>
          </a:xfrm>
          <a:custGeom>
            <a:avLst/>
            <a:gdLst/>
            <a:ahLst/>
            <a:cxnLst/>
            <a:rect l="l" t="t" r="r" b="b"/>
            <a:pathLst>
              <a:path w="4597" h="4882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89"/>
                  <a:pt x="2596" y="3489"/>
                </a:cubicBezTo>
                <a:lnTo>
                  <a:pt x="1" y="3489"/>
                </a:lnTo>
                <a:cubicBezTo>
                  <a:pt x="394" y="4334"/>
                  <a:pt x="1227" y="4870"/>
                  <a:pt x="2168" y="4882"/>
                </a:cubicBezTo>
                <a:cubicBezTo>
                  <a:pt x="3513" y="4882"/>
                  <a:pt x="4596" y="3786"/>
                  <a:pt x="4596" y="2441"/>
                </a:cubicBezTo>
                <a:cubicBezTo>
                  <a:pt x="4596" y="1096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7" name="Google Shape;1007;p11"/>
          <p:cNvSpPr/>
          <p:nvPr/>
        </p:nvSpPr>
        <p:spPr>
          <a:xfrm>
            <a:off x="513898" y="2292060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70"/>
                </a:cubicBezTo>
                <a:cubicBezTo>
                  <a:pt x="3489" y="4846"/>
                  <a:pt x="4537" y="3763"/>
                  <a:pt x="4537" y="2441"/>
                </a:cubicBezTo>
                <a:cubicBezTo>
                  <a:pt x="4537" y="1120"/>
                  <a:pt x="3489" y="36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8" name="Google Shape;1008;p11"/>
          <p:cNvSpPr/>
          <p:nvPr/>
        </p:nvSpPr>
        <p:spPr>
          <a:xfrm>
            <a:off x="513898" y="2535817"/>
            <a:ext cx="147748" cy="156554"/>
          </a:xfrm>
          <a:custGeom>
            <a:avLst/>
            <a:gdLst/>
            <a:ahLst/>
            <a:cxnLst/>
            <a:rect l="l" t="t" r="r" b="b"/>
            <a:pathLst>
              <a:path w="4597" h="4871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513" y="4870"/>
                  <a:pt x="4596" y="3787"/>
                  <a:pt x="4596" y="2442"/>
                </a:cubicBezTo>
                <a:cubicBezTo>
                  <a:pt x="4596" y="1084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9" name="Google Shape;1009;p11"/>
          <p:cNvSpPr/>
          <p:nvPr/>
        </p:nvSpPr>
        <p:spPr>
          <a:xfrm>
            <a:off x="513898" y="2779605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15"/>
                  <a:pt x="2906" y="3465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0" name="Google Shape;1010;p11"/>
          <p:cNvSpPr/>
          <p:nvPr/>
        </p:nvSpPr>
        <p:spPr>
          <a:xfrm>
            <a:off x="513898" y="3023361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513" y="4870"/>
                  <a:pt x="4596" y="3775"/>
                  <a:pt x="4596" y="2429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1" name="Google Shape;1011;p11"/>
          <p:cNvSpPr/>
          <p:nvPr/>
        </p:nvSpPr>
        <p:spPr>
          <a:xfrm>
            <a:off x="513898" y="3267118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36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3"/>
                  <a:pt x="1227" y="4870"/>
                  <a:pt x="2168" y="4870"/>
                </a:cubicBezTo>
                <a:cubicBezTo>
                  <a:pt x="3489" y="4835"/>
                  <a:pt x="4537" y="3751"/>
                  <a:pt x="4537" y="2430"/>
                </a:cubicBezTo>
                <a:cubicBezTo>
                  <a:pt x="4537" y="1108"/>
                  <a:pt x="3489" y="24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2" name="Google Shape;1012;p11"/>
          <p:cNvSpPr/>
          <p:nvPr/>
        </p:nvSpPr>
        <p:spPr>
          <a:xfrm>
            <a:off x="513898" y="3510488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9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56"/>
                  <a:pt x="3156" y="1966"/>
                </a:cubicBezTo>
                <a:lnTo>
                  <a:pt x="3156" y="2918"/>
                </a:lnTo>
                <a:cubicBezTo>
                  <a:pt x="3156" y="3228"/>
                  <a:pt x="2906" y="3478"/>
                  <a:pt x="2596" y="3490"/>
                </a:cubicBezTo>
                <a:lnTo>
                  <a:pt x="1" y="3490"/>
                </a:lnTo>
                <a:cubicBezTo>
                  <a:pt x="382" y="4335"/>
                  <a:pt x="1227" y="4871"/>
                  <a:pt x="2168" y="4883"/>
                </a:cubicBezTo>
                <a:cubicBezTo>
                  <a:pt x="3513" y="4883"/>
                  <a:pt x="4596" y="3787"/>
                  <a:pt x="4596" y="2442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3" name="Google Shape;1013;p11"/>
          <p:cNvSpPr/>
          <p:nvPr/>
        </p:nvSpPr>
        <p:spPr>
          <a:xfrm>
            <a:off x="513898" y="3754662"/>
            <a:ext cx="145819" cy="156522"/>
          </a:xfrm>
          <a:custGeom>
            <a:avLst/>
            <a:gdLst/>
            <a:ahLst/>
            <a:cxnLst/>
            <a:rect l="l" t="t" r="r" b="b"/>
            <a:pathLst>
              <a:path w="4537" h="4870" extrusionOk="0">
                <a:moveTo>
                  <a:pt x="2168" y="0"/>
                </a:moveTo>
                <a:cubicBezTo>
                  <a:pt x="1227" y="0"/>
                  <a:pt x="394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94" y="4322"/>
                  <a:pt x="1227" y="4870"/>
                  <a:pt x="2168" y="4870"/>
                </a:cubicBezTo>
                <a:cubicBezTo>
                  <a:pt x="3489" y="4834"/>
                  <a:pt x="4537" y="3751"/>
                  <a:pt x="4537" y="2429"/>
                </a:cubicBezTo>
                <a:cubicBezTo>
                  <a:pt x="4537" y="1107"/>
                  <a:pt x="3489" y="36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4" name="Google Shape;1014;p11"/>
          <p:cNvSpPr/>
          <p:nvPr/>
        </p:nvSpPr>
        <p:spPr>
          <a:xfrm>
            <a:off x="513898" y="3998033"/>
            <a:ext cx="147748" cy="156940"/>
          </a:xfrm>
          <a:custGeom>
            <a:avLst/>
            <a:gdLst/>
            <a:ahLst/>
            <a:cxnLst/>
            <a:rect l="l" t="t" r="r" b="b"/>
            <a:pathLst>
              <a:path w="4597" h="4883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4"/>
                  <a:pt x="1227" y="4870"/>
                  <a:pt x="2168" y="4882"/>
                </a:cubicBezTo>
                <a:cubicBezTo>
                  <a:pt x="3513" y="4882"/>
                  <a:pt x="4596" y="3787"/>
                  <a:pt x="4596" y="2441"/>
                </a:cubicBezTo>
                <a:cubicBezTo>
                  <a:pt x="4596" y="1096"/>
                  <a:pt x="3513" y="1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5" name="Google Shape;1015;p11"/>
          <p:cNvSpPr/>
          <p:nvPr/>
        </p:nvSpPr>
        <p:spPr>
          <a:xfrm>
            <a:off x="513898" y="4241789"/>
            <a:ext cx="145819" cy="156554"/>
          </a:xfrm>
          <a:custGeom>
            <a:avLst/>
            <a:gdLst/>
            <a:ahLst/>
            <a:cxnLst/>
            <a:rect l="l" t="t" r="r" b="b"/>
            <a:pathLst>
              <a:path w="4537" h="4871" extrusionOk="0">
                <a:moveTo>
                  <a:pt x="2168" y="1"/>
                </a:moveTo>
                <a:cubicBezTo>
                  <a:pt x="1227" y="1"/>
                  <a:pt x="382" y="548"/>
                  <a:pt x="1" y="1394"/>
                </a:cubicBezTo>
                <a:lnTo>
                  <a:pt x="2596" y="1394"/>
                </a:lnTo>
                <a:cubicBezTo>
                  <a:pt x="2906" y="1394"/>
                  <a:pt x="3156" y="1644"/>
                  <a:pt x="3156" y="1953"/>
                </a:cubicBezTo>
                <a:lnTo>
                  <a:pt x="3156" y="2918"/>
                </a:lnTo>
                <a:cubicBezTo>
                  <a:pt x="3156" y="3227"/>
                  <a:pt x="2906" y="3477"/>
                  <a:pt x="2596" y="3489"/>
                </a:cubicBezTo>
                <a:lnTo>
                  <a:pt x="1" y="3489"/>
                </a:lnTo>
                <a:cubicBezTo>
                  <a:pt x="382" y="4335"/>
                  <a:pt x="1227" y="4870"/>
                  <a:pt x="2168" y="4870"/>
                </a:cubicBezTo>
                <a:cubicBezTo>
                  <a:pt x="3489" y="4847"/>
                  <a:pt x="4537" y="3763"/>
                  <a:pt x="4537" y="2442"/>
                </a:cubicBezTo>
                <a:cubicBezTo>
                  <a:pt x="4537" y="1120"/>
                  <a:pt x="3489" y="37"/>
                  <a:pt x="21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6" name="Google Shape;1016;p11"/>
          <p:cNvSpPr/>
          <p:nvPr/>
        </p:nvSpPr>
        <p:spPr>
          <a:xfrm>
            <a:off x="513898" y="4485578"/>
            <a:ext cx="147748" cy="156522"/>
          </a:xfrm>
          <a:custGeom>
            <a:avLst/>
            <a:gdLst/>
            <a:ahLst/>
            <a:cxnLst/>
            <a:rect l="l" t="t" r="r" b="b"/>
            <a:pathLst>
              <a:path w="4597" h="4870" extrusionOk="0">
                <a:moveTo>
                  <a:pt x="2168" y="0"/>
                </a:moveTo>
                <a:cubicBezTo>
                  <a:pt x="1227" y="0"/>
                  <a:pt x="382" y="548"/>
                  <a:pt x="1" y="1393"/>
                </a:cubicBezTo>
                <a:lnTo>
                  <a:pt x="2596" y="1393"/>
                </a:lnTo>
                <a:cubicBezTo>
                  <a:pt x="2906" y="1393"/>
                  <a:pt x="3156" y="1643"/>
                  <a:pt x="3156" y="1953"/>
                </a:cubicBezTo>
                <a:lnTo>
                  <a:pt x="3156" y="2917"/>
                </a:lnTo>
                <a:cubicBezTo>
                  <a:pt x="3156" y="3227"/>
                  <a:pt x="2906" y="3477"/>
                  <a:pt x="2596" y="3477"/>
                </a:cubicBezTo>
                <a:lnTo>
                  <a:pt x="1" y="3477"/>
                </a:lnTo>
                <a:cubicBezTo>
                  <a:pt x="382" y="4322"/>
                  <a:pt x="1227" y="4870"/>
                  <a:pt x="2168" y="4870"/>
                </a:cubicBezTo>
                <a:cubicBezTo>
                  <a:pt x="3513" y="4870"/>
                  <a:pt x="4596" y="3786"/>
                  <a:pt x="4596" y="2441"/>
                </a:cubicBezTo>
                <a:cubicBezTo>
                  <a:pt x="4596" y="1084"/>
                  <a:pt x="3513" y="0"/>
                  <a:pt x="216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7" name="Google Shape;1017;p11"/>
          <p:cNvSpPr/>
          <p:nvPr/>
        </p:nvSpPr>
        <p:spPr>
          <a:xfrm>
            <a:off x="70773" y="630474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46"/>
                  <a:pt x="250" y="2096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46"/>
                  <a:pt x="16943" y="1537"/>
                </a:cubicBezTo>
                <a:lnTo>
                  <a:pt x="16943" y="572"/>
                </a:lnTo>
                <a:cubicBezTo>
                  <a:pt x="16943" y="263"/>
                  <a:pt x="16693" y="13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8" name="Google Shape;1018;p11"/>
          <p:cNvSpPr/>
          <p:nvPr/>
        </p:nvSpPr>
        <p:spPr>
          <a:xfrm>
            <a:off x="70773" y="874616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3"/>
                  <a:pt x="0" y="263"/>
                  <a:pt x="0" y="572"/>
                </a:cubicBezTo>
                <a:lnTo>
                  <a:pt x="0" y="1537"/>
                </a:lnTo>
                <a:cubicBezTo>
                  <a:pt x="0" y="1834"/>
                  <a:pt x="250" y="2085"/>
                  <a:pt x="548" y="2096"/>
                </a:cubicBezTo>
                <a:lnTo>
                  <a:pt x="13800" y="2096"/>
                </a:lnTo>
                <a:lnTo>
                  <a:pt x="13788" y="2085"/>
                </a:lnTo>
                <a:lnTo>
                  <a:pt x="16383" y="2085"/>
                </a:lnTo>
                <a:cubicBezTo>
                  <a:pt x="16693" y="2085"/>
                  <a:pt x="16943" y="1834"/>
                  <a:pt x="16943" y="1525"/>
                </a:cubicBezTo>
                <a:lnTo>
                  <a:pt x="16943" y="572"/>
                </a:lnTo>
                <a:cubicBezTo>
                  <a:pt x="16943" y="263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9" name="Google Shape;1019;p11"/>
          <p:cNvSpPr/>
          <p:nvPr/>
        </p:nvSpPr>
        <p:spPr>
          <a:xfrm>
            <a:off x="70773" y="1118405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0" name="Google Shape;1020;p11"/>
          <p:cNvSpPr/>
          <p:nvPr/>
        </p:nvSpPr>
        <p:spPr>
          <a:xfrm>
            <a:off x="70773" y="1362161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1" name="Google Shape;1021;p11"/>
          <p:cNvSpPr/>
          <p:nvPr/>
        </p:nvSpPr>
        <p:spPr>
          <a:xfrm>
            <a:off x="70388" y="1605531"/>
            <a:ext cx="544934" cy="67398"/>
          </a:xfrm>
          <a:custGeom>
            <a:avLst/>
            <a:gdLst/>
            <a:ahLst/>
            <a:cxnLst/>
            <a:rect l="l" t="t" r="r" b="b"/>
            <a:pathLst>
              <a:path w="16955" h="2097" extrusionOk="0">
                <a:moveTo>
                  <a:pt x="560" y="1"/>
                </a:moveTo>
                <a:cubicBezTo>
                  <a:pt x="250" y="13"/>
                  <a:pt x="0" y="263"/>
                  <a:pt x="12" y="572"/>
                </a:cubicBezTo>
                <a:lnTo>
                  <a:pt x="12" y="1537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7"/>
                </a:cubicBezTo>
                <a:lnTo>
                  <a:pt x="16955" y="572"/>
                </a:lnTo>
                <a:cubicBezTo>
                  <a:pt x="16955" y="263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2" name="Google Shape;1022;p11"/>
          <p:cNvSpPr/>
          <p:nvPr/>
        </p:nvSpPr>
        <p:spPr>
          <a:xfrm>
            <a:off x="70773" y="1849673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49"/>
                </a:cubicBezTo>
                <a:lnTo>
                  <a:pt x="0" y="1525"/>
                </a:lnTo>
                <a:cubicBezTo>
                  <a:pt x="0" y="1823"/>
                  <a:pt x="238" y="2073"/>
                  <a:pt x="548" y="2085"/>
                </a:cubicBezTo>
                <a:lnTo>
                  <a:pt x="16383" y="2085"/>
                </a:lnTo>
                <a:cubicBezTo>
                  <a:pt x="16693" y="2073"/>
                  <a:pt x="16943" y="1823"/>
                  <a:pt x="16943" y="1513"/>
                </a:cubicBezTo>
                <a:lnTo>
                  <a:pt x="16943" y="549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3" name="Google Shape;1023;p11"/>
          <p:cNvSpPr/>
          <p:nvPr/>
        </p:nvSpPr>
        <p:spPr>
          <a:xfrm>
            <a:off x="70773" y="2093462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48"/>
                </a:cubicBezTo>
                <a:lnTo>
                  <a:pt x="0" y="1512"/>
                </a:lnTo>
                <a:cubicBezTo>
                  <a:pt x="0" y="1822"/>
                  <a:pt x="238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4" name="Google Shape;1024;p11"/>
          <p:cNvSpPr/>
          <p:nvPr/>
        </p:nvSpPr>
        <p:spPr>
          <a:xfrm>
            <a:off x="70773" y="2336832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5" name="Google Shape;1025;p11"/>
          <p:cNvSpPr/>
          <p:nvPr/>
        </p:nvSpPr>
        <p:spPr>
          <a:xfrm>
            <a:off x="70388" y="2580589"/>
            <a:ext cx="544934" cy="67012"/>
          </a:xfrm>
          <a:custGeom>
            <a:avLst/>
            <a:gdLst/>
            <a:ahLst/>
            <a:cxnLst/>
            <a:rect l="l" t="t" r="r" b="b"/>
            <a:pathLst>
              <a:path w="16955" h="2085" extrusionOk="0">
                <a:moveTo>
                  <a:pt x="560" y="1"/>
                </a:moveTo>
                <a:cubicBezTo>
                  <a:pt x="250" y="1"/>
                  <a:pt x="0" y="251"/>
                  <a:pt x="12" y="560"/>
                </a:cubicBezTo>
                <a:lnTo>
                  <a:pt x="12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5"/>
                </a:cubicBezTo>
                <a:lnTo>
                  <a:pt x="16955" y="560"/>
                </a:lnTo>
                <a:cubicBezTo>
                  <a:pt x="16955" y="251"/>
                  <a:pt x="16705" y="1"/>
                  <a:pt x="16395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6" name="Google Shape;1026;p11"/>
          <p:cNvSpPr/>
          <p:nvPr/>
        </p:nvSpPr>
        <p:spPr>
          <a:xfrm>
            <a:off x="70773" y="2824377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22"/>
                  <a:pt x="250" y="2072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7" name="Google Shape;1027;p11"/>
          <p:cNvSpPr/>
          <p:nvPr/>
        </p:nvSpPr>
        <p:spPr>
          <a:xfrm>
            <a:off x="70773" y="3068134"/>
            <a:ext cx="544548" cy="66980"/>
          </a:xfrm>
          <a:custGeom>
            <a:avLst/>
            <a:gdLst/>
            <a:ahLst/>
            <a:cxnLst/>
            <a:rect l="l" t="t" r="r" b="b"/>
            <a:pathLst>
              <a:path w="16943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4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8" name="Google Shape;1028;p11"/>
          <p:cNvSpPr/>
          <p:nvPr/>
        </p:nvSpPr>
        <p:spPr>
          <a:xfrm>
            <a:off x="70773" y="3311890"/>
            <a:ext cx="544548" cy="67012"/>
          </a:xfrm>
          <a:custGeom>
            <a:avLst/>
            <a:gdLst/>
            <a:ahLst/>
            <a:cxnLst/>
            <a:rect l="l" t="t" r="r" b="b"/>
            <a:pathLst>
              <a:path w="16943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84"/>
                </a:cubicBezTo>
                <a:lnTo>
                  <a:pt x="16383" y="2084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9" name="Google Shape;1029;p11"/>
          <p:cNvSpPr/>
          <p:nvPr/>
        </p:nvSpPr>
        <p:spPr>
          <a:xfrm>
            <a:off x="70388" y="3555293"/>
            <a:ext cx="544934" cy="67365"/>
          </a:xfrm>
          <a:custGeom>
            <a:avLst/>
            <a:gdLst/>
            <a:ahLst/>
            <a:cxnLst/>
            <a:rect l="l" t="t" r="r" b="b"/>
            <a:pathLst>
              <a:path w="16955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395" y="2096"/>
                </a:lnTo>
                <a:cubicBezTo>
                  <a:pt x="16705" y="2096"/>
                  <a:pt x="16955" y="1834"/>
                  <a:pt x="16955" y="1536"/>
                </a:cubicBezTo>
                <a:lnTo>
                  <a:pt x="16955" y="572"/>
                </a:lnTo>
                <a:cubicBezTo>
                  <a:pt x="16955" y="262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0" name="Google Shape;1030;p11"/>
          <p:cNvSpPr/>
          <p:nvPr/>
        </p:nvSpPr>
        <p:spPr>
          <a:xfrm>
            <a:off x="70773" y="3799049"/>
            <a:ext cx="544548" cy="67365"/>
          </a:xfrm>
          <a:custGeom>
            <a:avLst/>
            <a:gdLst/>
            <a:ahLst/>
            <a:cxnLst/>
            <a:rect l="l" t="t" r="r" b="b"/>
            <a:pathLst>
              <a:path w="16943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96"/>
                  <a:pt x="16943" y="1834"/>
                  <a:pt x="16943" y="1536"/>
                </a:cubicBezTo>
                <a:lnTo>
                  <a:pt x="16943" y="560"/>
                </a:lnTo>
                <a:cubicBezTo>
                  <a:pt x="16943" y="250"/>
                  <a:pt x="16693" y="0"/>
                  <a:pt x="16383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1" name="Google Shape;1031;p11"/>
          <p:cNvSpPr/>
          <p:nvPr/>
        </p:nvSpPr>
        <p:spPr>
          <a:xfrm>
            <a:off x="70773" y="4042805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2"/>
                  <a:pt x="0" y="262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2" name="Google Shape;1032;p11"/>
          <p:cNvSpPr/>
          <p:nvPr/>
        </p:nvSpPr>
        <p:spPr>
          <a:xfrm>
            <a:off x="70773" y="4286561"/>
            <a:ext cx="544548" cy="67398"/>
          </a:xfrm>
          <a:custGeom>
            <a:avLst/>
            <a:gdLst/>
            <a:ahLst/>
            <a:cxnLst/>
            <a:rect l="l" t="t" r="r" b="b"/>
            <a:pathLst>
              <a:path w="16943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38" y="2084"/>
                  <a:pt x="548" y="2096"/>
                </a:cubicBezTo>
                <a:lnTo>
                  <a:pt x="16383" y="2096"/>
                </a:lnTo>
                <a:cubicBezTo>
                  <a:pt x="16693" y="2084"/>
                  <a:pt x="16943" y="1834"/>
                  <a:pt x="16943" y="1525"/>
                </a:cubicBezTo>
                <a:lnTo>
                  <a:pt x="16943" y="560"/>
                </a:lnTo>
                <a:cubicBezTo>
                  <a:pt x="16943" y="251"/>
                  <a:pt x="16693" y="1"/>
                  <a:pt x="16383" y="1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3" name="Google Shape;1033;p11"/>
          <p:cNvSpPr/>
          <p:nvPr/>
        </p:nvSpPr>
        <p:spPr>
          <a:xfrm>
            <a:off x="70388" y="4530350"/>
            <a:ext cx="544934" cy="66980"/>
          </a:xfrm>
          <a:custGeom>
            <a:avLst/>
            <a:gdLst/>
            <a:ahLst/>
            <a:cxnLst/>
            <a:rect l="l" t="t" r="r" b="b"/>
            <a:pathLst>
              <a:path w="16955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395" y="2084"/>
                </a:lnTo>
                <a:cubicBezTo>
                  <a:pt x="16705" y="2084"/>
                  <a:pt x="16955" y="1834"/>
                  <a:pt x="16955" y="1524"/>
                </a:cubicBezTo>
                <a:lnTo>
                  <a:pt x="16955" y="560"/>
                </a:lnTo>
                <a:cubicBezTo>
                  <a:pt x="16955" y="250"/>
                  <a:pt x="16705" y="0"/>
                  <a:pt x="16395" y="0"/>
                </a:cubicBez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4" name="Google Shape;1034;p11"/>
          <p:cNvSpPr/>
          <p:nvPr/>
        </p:nvSpPr>
        <p:spPr>
          <a:xfrm>
            <a:off x="228038" y="435392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5" name="Google Shape;1035;p11"/>
          <p:cNvSpPr/>
          <p:nvPr/>
        </p:nvSpPr>
        <p:spPr>
          <a:xfrm>
            <a:off x="228038" y="411017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6" name="Google Shape;1036;p11"/>
          <p:cNvSpPr/>
          <p:nvPr/>
        </p:nvSpPr>
        <p:spPr>
          <a:xfrm>
            <a:off x="228038" y="386638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7" name="Google Shape;1037;p11"/>
          <p:cNvSpPr/>
          <p:nvPr/>
        </p:nvSpPr>
        <p:spPr>
          <a:xfrm>
            <a:off x="228038" y="3622628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8" name="Google Shape;1038;p11"/>
          <p:cNvSpPr/>
          <p:nvPr/>
        </p:nvSpPr>
        <p:spPr>
          <a:xfrm>
            <a:off x="228038" y="337887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9" name="Google Shape;1039;p11"/>
          <p:cNvSpPr/>
          <p:nvPr/>
        </p:nvSpPr>
        <p:spPr>
          <a:xfrm>
            <a:off x="228038" y="3135083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2"/>
                </a:lnTo>
                <a:lnTo>
                  <a:pt x="5501" y="5502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0" name="Google Shape;1040;p11"/>
          <p:cNvSpPr/>
          <p:nvPr/>
        </p:nvSpPr>
        <p:spPr>
          <a:xfrm>
            <a:off x="228038" y="2891327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1" name="Google Shape;1041;p11"/>
          <p:cNvSpPr/>
          <p:nvPr/>
        </p:nvSpPr>
        <p:spPr>
          <a:xfrm>
            <a:off x="228038" y="2647570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2" name="Google Shape;1042;p11"/>
          <p:cNvSpPr/>
          <p:nvPr/>
        </p:nvSpPr>
        <p:spPr>
          <a:xfrm>
            <a:off x="228038" y="2404200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3" name="Google Shape;1043;p11"/>
          <p:cNvSpPr/>
          <p:nvPr/>
        </p:nvSpPr>
        <p:spPr>
          <a:xfrm>
            <a:off x="228038" y="2160411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4" name="Google Shape;1044;p11"/>
          <p:cNvSpPr/>
          <p:nvPr/>
        </p:nvSpPr>
        <p:spPr>
          <a:xfrm>
            <a:off x="228038" y="1916655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5" name="Google Shape;1045;p11"/>
          <p:cNvSpPr/>
          <p:nvPr/>
        </p:nvSpPr>
        <p:spPr>
          <a:xfrm>
            <a:off x="228038" y="1672899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p11"/>
          <p:cNvSpPr/>
          <p:nvPr/>
        </p:nvSpPr>
        <p:spPr>
          <a:xfrm>
            <a:off x="228038" y="1429142"/>
            <a:ext cx="176834" cy="176416"/>
          </a:xfrm>
          <a:custGeom>
            <a:avLst/>
            <a:gdLst/>
            <a:ahLst/>
            <a:cxnLst/>
            <a:rect l="l" t="t" r="r" b="b"/>
            <a:pathLst>
              <a:path w="5502" h="5489" extrusionOk="0">
                <a:moveTo>
                  <a:pt x="1" y="0"/>
                </a:moveTo>
                <a:lnTo>
                  <a:pt x="1" y="5489"/>
                </a:lnTo>
                <a:lnTo>
                  <a:pt x="5501" y="5489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7" name="Google Shape;1047;p11"/>
          <p:cNvSpPr/>
          <p:nvPr/>
        </p:nvSpPr>
        <p:spPr>
          <a:xfrm>
            <a:off x="228038" y="1185354"/>
            <a:ext cx="176834" cy="176449"/>
          </a:xfrm>
          <a:custGeom>
            <a:avLst/>
            <a:gdLst/>
            <a:ahLst/>
            <a:cxnLst/>
            <a:rect l="l" t="t" r="r" b="b"/>
            <a:pathLst>
              <a:path w="5502" h="5490" extrusionOk="0">
                <a:moveTo>
                  <a:pt x="1" y="1"/>
                </a:moveTo>
                <a:lnTo>
                  <a:pt x="1" y="5490"/>
                </a:lnTo>
                <a:lnTo>
                  <a:pt x="5501" y="5490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8" name="Google Shape;1048;p11"/>
          <p:cNvSpPr/>
          <p:nvPr/>
        </p:nvSpPr>
        <p:spPr>
          <a:xfrm>
            <a:off x="228038" y="941598"/>
            <a:ext cx="176834" cy="176834"/>
          </a:xfrm>
          <a:custGeom>
            <a:avLst/>
            <a:gdLst/>
            <a:ahLst/>
            <a:cxnLst/>
            <a:rect l="l" t="t" r="r" b="b"/>
            <a:pathLst>
              <a:path w="5502" h="5502" extrusionOk="0">
                <a:moveTo>
                  <a:pt x="1" y="1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9" name="Google Shape;1049;p11"/>
          <p:cNvSpPr/>
          <p:nvPr/>
        </p:nvSpPr>
        <p:spPr>
          <a:xfrm>
            <a:off x="228038" y="697841"/>
            <a:ext cx="176834" cy="176802"/>
          </a:xfrm>
          <a:custGeom>
            <a:avLst/>
            <a:gdLst/>
            <a:ahLst/>
            <a:cxnLst/>
            <a:rect l="l" t="t" r="r" b="b"/>
            <a:pathLst>
              <a:path w="5502" h="5501" extrusionOk="0">
                <a:moveTo>
                  <a:pt x="1" y="0"/>
                </a:moveTo>
                <a:lnTo>
                  <a:pt x="1" y="5501"/>
                </a:lnTo>
                <a:lnTo>
                  <a:pt x="5501" y="5501"/>
                </a:lnTo>
                <a:lnTo>
                  <a:pt x="5501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0" name="Google Shape;1050;p11"/>
          <p:cNvSpPr/>
          <p:nvPr/>
        </p:nvSpPr>
        <p:spPr>
          <a:xfrm>
            <a:off x="255583" y="173945"/>
            <a:ext cx="8517839" cy="4795609"/>
          </a:xfrm>
          <a:custGeom>
            <a:avLst/>
            <a:gdLst/>
            <a:ahLst/>
            <a:cxnLst/>
            <a:rect l="l" t="t" r="r" b="b"/>
            <a:pathLst>
              <a:path w="265023" h="149210" extrusionOk="0">
                <a:moveTo>
                  <a:pt x="7490" y="1"/>
                </a:moveTo>
                <a:cubicBezTo>
                  <a:pt x="3335" y="1"/>
                  <a:pt x="1" y="3346"/>
                  <a:pt x="1" y="7490"/>
                </a:cubicBezTo>
                <a:lnTo>
                  <a:pt x="1" y="141720"/>
                </a:lnTo>
                <a:cubicBezTo>
                  <a:pt x="1" y="145864"/>
                  <a:pt x="3335" y="149209"/>
                  <a:pt x="7490" y="149209"/>
                </a:cubicBezTo>
                <a:lnTo>
                  <a:pt x="257545" y="149209"/>
                </a:lnTo>
                <a:cubicBezTo>
                  <a:pt x="261688" y="149209"/>
                  <a:pt x="265022" y="145864"/>
                  <a:pt x="265022" y="141720"/>
                </a:cubicBezTo>
                <a:lnTo>
                  <a:pt x="265022" y="7490"/>
                </a:lnTo>
                <a:cubicBezTo>
                  <a:pt x="265022" y="3346"/>
                  <a:pt x="261688" y="1"/>
                  <a:pt x="2575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  <a:effectLst>
            <a:outerShdw blurRad="57150" dist="38100" dir="7260000" algn="bl" rotWithShape="0">
              <a:srgbClr val="000000">
                <a:alpha val="17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1" name="Google Shape;1051;p11"/>
          <p:cNvSpPr/>
          <p:nvPr/>
        </p:nvSpPr>
        <p:spPr>
          <a:xfrm>
            <a:off x="515826" y="49467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1"/>
                </a:moveTo>
                <a:cubicBezTo>
                  <a:pt x="1313" y="1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54"/>
                  <a:pt x="3167" y="1964"/>
                </a:cubicBezTo>
                <a:lnTo>
                  <a:pt x="3167" y="2928"/>
                </a:lnTo>
                <a:cubicBezTo>
                  <a:pt x="3167" y="3238"/>
                  <a:pt x="2917" y="3488"/>
                  <a:pt x="2608" y="3488"/>
                </a:cubicBezTo>
                <a:lnTo>
                  <a:pt x="0" y="3488"/>
                </a:lnTo>
                <a:cubicBezTo>
                  <a:pt x="381" y="4333"/>
                  <a:pt x="1238" y="4881"/>
                  <a:pt x="2167" y="4881"/>
                </a:cubicBezTo>
                <a:cubicBezTo>
                  <a:pt x="2173" y="4881"/>
                  <a:pt x="2178" y="4881"/>
                  <a:pt x="2183" y="4881"/>
                </a:cubicBezTo>
                <a:cubicBezTo>
                  <a:pt x="4103" y="4881"/>
                  <a:pt x="5284" y="2780"/>
                  <a:pt x="4263" y="1154"/>
                </a:cubicBezTo>
                <a:cubicBezTo>
                  <a:pt x="3779" y="379"/>
                  <a:pt x="2986" y="1"/>
                  <a:pt x="21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2" name="Google Shape;1052;p11"/>
          <p:cNvSpPr/>
          <p:nvPr/>
        </p:nvSpPr>
        <p:spPr>
          <a:xfrm>
            <a:off x="515826" y="738467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41"/>
                  <a:pt x="3167" y="1951"/>
                </a:cubicBezTo>
                <a:lnTo>
                  <a:pt x="3167" y="2927"/>
                </a:lnTo>
                <a:cubicBezTo>
                  <a:pt x="3167" y="3225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3" name="Google Shape;1053;p11"/>
          <p:cNvSpPr/>
          <p:nvPr/>
        </p:nvSpPr>
        <p:spPr>
          <a:xfrm>
            <a:off x="515826" y="982224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4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16"/>
                </a:lnTo>
                <a:cubicBezTo>
                  <a:pt x="3167" y="3225"/>
                  <a:pt x="2917" y="3475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68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11"/>
          <p:cNvSpPr/>
          <p:nvPr/>
        </p:nvSpPr>
        <p:spPr>
          <a:xfrm>
            <a:off x="515826" y="122594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88"/>
                </a:cubicBezTo>
                <a:lnTo>
                  <a:pt x="0" y="3488"/>
                </a:lnTo>
                <a:cubicBezTo>
                  <a:pt x="381" y="4334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5" name="Google Shape;1055;p11"/>
          <p:cNvSpPr/>
          <p:nvPr/>
        </p:nvSpPr>
        <p:spPr>
          <a:xfrm>
            <a:off x="515826" y="1469704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6" name="Google Shape;1056;p11"/>
          <p:cNvSpPr/>
          <p:nvPr/>
        </p:nvSpPr>
        <p:spPr>
          <a:xfrm>
            <a:off x="515826" y="1713460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7" name="Google Shape;1057;p11"/>
          <p:cNvSpPr/>
          <p:nvPr/>
        </p:nvSpPr>
        <p:spPr>
          <a:xfrm>
            <a:off x="515826" y="1957217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8" name="Google Shape;1058;p11"/>
          <p:cNvSpPr/>
          <p:nvPr/>
        </p:nvSpPr>
        <p:spPr>
          <a:xfrm>
            <a:off x="515826" y="2200716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5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9" name="Google Shape;1059;p11"/>
          <p:cNvSpPr/>
          <p:nvPr/>
        </p:nvSpPr>
        <p:spPr>
          <a:xfrm>
            <a:off x="515826" y="2444440"/>
            <a:ext cx="169828" cy="156843"/>
          </a:xfrm>
          <a:custGeom>
            <a:avLst/>
            <a:gdLst/>
            <a:ahLst/>
            <a:cxnLst/>
            <a:rect l="l" t="t" r="r" b="b"/>
            <a:pathLst>
              <a:path w="5284" h="4880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0" name="Google Shape;1060;p11"/>
          <p:cNvSpPr/>
          <p:nvPr/>
        </p:nvSpPr>
        <p:spPr>
          <a:xfrm>
            <a:off x="515826" y="2688196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2"/>
                </a:cubicBezTo>
                <a:lnTo>
                  <a:pt x="2608" y="1392"/>
                </a:lnTo>
                <a:cubicBezTo>
                  <a:pt x="2917" y="1392"/>
                  <a:pt x="3167" y="1642"/>
                  <a:pt x="3167" y="1951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93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1" name="Google Shape;1061;p11"/>
          <p:cNvSpPr/>
          <p:nvPr/>
        </p:nvSpPr>
        <p:spPr>
          <a:xfrm>
            <a:off x="515826" y="2931888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93" y="4335"/>
                  <a:pt x="1238" y="4870"/>
                  <a:pt x="2167" y="4870"/>
                </a:cubicBezTo>
                <a:cubicBezTo>
                  <a:pt x="2178" y="4871"/>
                  <a:pt x="2189" y="4871"/>
                  <a:pt x="2199" y="4871"/>
                </a:cubicBezTo>
                <a:cubicBezTo>
                  <a:pt x="4109" y="4871"/>
                  <a:pt x="5281" y="2766"/>
                  <a:pt x="4263" y="1144"/>
                </a:cubicBezTo>
                <a:cubicBezTo>
                  <a:pt x="3780" y="376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2" name="Google Shape;1062;p11"/>
          <p:cNvSpPr/>
          <p:nvPr/>
        </p:nvSpPr>
        <p:spPr>
          <a:xfrm>
            <a:off x="515826" y="3175677"/>
            <a:ext cx="169731" cy="156907"/>
          </a:xfrm>
          <a:custGeom>
            <a:avLst/>
            <a:gdLst/>
            <a:ahLst/>
            <a:cxnLst/>
            <a:rect l="l" t="t" r="r" b="b"/>
            <a:pathLst>
              <a:path w="5281" h="4882" extrusionOk="0">
                <a:moveTo>
                  <a:pt x="2206" y="0"/>
                </a:moveTo>
                <a:cubicBezTo>
                  <a:pt x="1320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89"/>
                </a:cubicBezTo>
                <a:lnTo>
                  <a:pt x="0" y="3489"/>
                </a:lnTo>
                <a:cubicBezTo>
                  <a:pt x="381" y="4334"/>
                  <a:pt x="1238" y="4870"/>
                  <a:pt x="2167" y="4882"/>
                </a:cubicBezTo>
                <a:cubicBezTo>
                  <a:pt x="2178" y="4882"/>
                  <a:pt x="2189" y="4882"/>
                  <a:pt x="2199" y="4882"/>
                </a:cubicBezTo>
                <a:cubicBezTo>
                  <a:pt x="4109" y="4882"/>
                  <a:pt x="5281" y="2777"/>
                  <a:pt x="4263" y="1143"/>
                </a:cubicBezTo>
                <a:cubicBezTo>
                  <a:pt x="3786" y="375"/>
                  <a:pt x="2995" y="0"/>
                  <a:pt x="220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3" name="Google Shape;1063;p11"/>
          <p:cNvSpPr/>
          <p:nvPr/>
        </p:nvSpPr>
        <p:spPr>
          <a:xfrm>
            <a:off x="515826" y="3419433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0"/>
                </a:moveTo>
                <a:cubicBezTo>
                  <a:pt x="1316" y="0"/>
                  <a:pt x="435" y="474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3"/>
                </a:cubicBezTo>
                <a:lnTo>
                  <a:pt x="3167" y="2917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2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4" name="Google Shape;1064;p11"/>
          <p:cNvSpPr/>
          <p:nvPr/>
        </p:nvSpPr>
        <p:spPr>
          <a:xfrm>
            <a:off x="515826" y="3663189"/>
            <a:ext cx="169731" cy="156554"/>
          </a:xfrm>
          <a:custGeom>
            <a:avLst/>
            <a:gdLst/>
            <a:ahLst/>
            <a:cxnLst/>
            <a:rect l="l" t="t" r="r" b="b"/>
            <a:pathLst>
              <a:path w="5281" h="4871" extrusionOk="0">
                <a:moveTo>
                  <a:pt x="2202" y="1"/>
                </a:moveTo>
                <a:cubicBezTo>
                  <a:pt x="1316" y="1"/>
                  <a:pt x="435" y="474"/>
                  <a:pt x="0" y="1394"/>
                </a:cubicBezTo>
                <a:lnTo>
                  <a:pt x="2608" y="1394"/>
                </a:lnTo>
                <a:cubicBezTo>
                  <a:pt x="2917" y="1394"/>
                  <a:pt x="3167" y="1644"/>
                  <a:pt x="3167" y="1953"/>
                </a:cubicBezTo>
                <a:lnTo>
                  <a:pt x="3167" y="2918"/>
                </a:lnTo>
                <a:cubicBezTo>
                  <a:pt x="3167" y="3227"/>
                  <a:pt x="2917" y="3477"/>
                  <a:pt x="2608" y="3477"/>
                </a:cubicBezTo>
                <a:lnTo>
                  <a:pt x="0" y="3477"/>
                </a:lnTo>
                <a:cubicBezTo>
                  <a:pt x="381" y="4323"/>
                  <a:pt x="1238" y="4870"/>
                  <a:pt x="2167" y="4870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6"/>
                  <a:pt x="4263" y="1144"/>
                </a:cubicBezTo>
                <a:cubicBezTo>
                  <a:pt x="3780" y="375"/>
                  <a:pt x="2989" y="1"/>
                  <a:pt x="220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5" name="Google Shape;1065;p11"/>
          <p:cNvSpPr/>
          <p:nvPr/>
        </p:nvSpPr>
        <p:spPr>
          <a:xfrm>
            <a:off x="515826" y="3906978"/>
            <a:ext cx="169731" cy="156522"/>
          </a:xfrm>
          <a:custGeom>
            <a:avLst/>
            <a:gdLst/>
            <a:ahLst/>
            <a:cxnLst/>
            <a:rect l="l" t="t" r="r" b="b"/>
            <a:pathLst>
              <a:path w="5281" h="4870" extrusionOk="0">
                <a:moveTo>
                  <a:pt x="2202" y="0"/>
                </a:moveTo>
                <a:cubicBezTo>
                  <a:pt x="1316" y="0"/>
                  <a:pt x="435" y="473"/>
                  <a:pt x="0" y="1393"/>
                </a:cubicBezTo>
                <a:lnTo>
                  <a:pt x="2608" y="1393"/>
                </a:lnTo>
                <a:cubicBezTo>
                  <a:pt x="2917" y="1393"/>
                  <a:pt x="3167" y="1643"/>
                  <a:pt x="3167" y="1952"/>
                </a:cubicBezTo>
                <a:lnTo>
                  <a:pt x="3167" y="2917"/>
                </a:lnTo>
                <a:cubicBezTo>
                  <a:pt x="3167" y="3226"/>
                  <a:pt x="2917" y="3476"/>
                  <a:pt x="2608" y="3476"/>
                </a:cubicBezTo>
                <a:lnTo>
                  <a:pt x="0" y="3476"/>
                </a:lnTo>
                <a:cubicBezTo>
                  <a:pt x="381" y="4322"/>
                  <a:pt x="1238" y="4869"/>
                  <a:pt x="2167" y="4869"/>
                </a:cubicBezTo>
                <a:cubicBezTo>
                  <a:pt x="2178" y="4870"/>
                  <a:pt x="2189" y="4870"/>
                  <a:pt x="2199" y="4870"/>
                </a:cubicBezTo>
                <a:cubicBezTo>
                  <a:pt x="4109" y="4870"/>
                  <a:pt x="5281" y="2765"/>
                  <a:pt x="4263" y="1143"/>
                </a:cubicBezTo>
                <a:cubicBezTo>
                  <a:pt x="3780" y="375"/>
                  <a:pt x="2989" y="0"/>
                  <a:pt x="220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6" name="Google Shape;1066;p11"/>
          <p:cNvSpPr/>
          <p:nvPr/>
        </p:nvSpPr>
        <p:spPr>
          <a:xfrm>
            <a:off x="515826" y="4150445"/>
            <a:ext cx="169731" cy="156811"/>
          </a:xfrm>
          <a:custGeom>
            <a:avLst/>
            <a:gdLst/>
            <a:ahLst/>
            <a:cxnLst/>
            <a:rect l="l" t="t" r="r" b="b"/>
            <a:pathLst>
              <a:path w="5281" h="4879" extrusionOk="0">
                <a:moveTo>
                  <a:pt x="2200" y="0"/>
                </a:moveTo>
                <a:cubicBezTo>
                  <a:pt x="1316" y="0"/>
                  <a:pt x="435" y="476"/>
                  <a:pt x="0" y="1402"/>
                </a:cubicBezTo>
                <a:lnTo>
                  <a:pt x="2608" y="1402"/>
                </a:lnTo>
                <a:cubicBezTo>
                  <a:pt x="2917" y="1402"/>
                  <a:pt x="3167" y="1652"/>
                  <a:pt x="3167" y="1962"/>
                </a:cubicBezTo>
                <a:lnTo>
                  <a:pt x="3167" y="2926"/>
                </a:lnTo>
                <a:cubicBezTo>
                  <a:pt x="3167" y="3236"/>
                  <a:pt x="2917" y="3486"/>
                  <a:pt x="2608" y="3486"/>
                </a:cubicBezTo>
                <a:lnTo>
                  <a:pt x="0" y="3486"/>
                </a:lnTo>
                <a:cubicBezTo>
                  <a:pt x="381" y="4331"/>
                  <a:pt x="1238" y="4879"/>
                  <a:pt x="2167" y="4879"/>
                </a:cubicBezTo>
                <a:cubicBezTo>
                  <a:pt x="2178" y="4879"/>
                  <a:pt x="2189" y="4879"/>
                  <a:pt x="2199" y="4879"/>
                </a:cubicBezTo>
                <a:cubicBezTo>
                  <a:pt x="4109" y="4879"/>
                  <a:pt x="5281" y="2774"/>
                  <a:pt x="4263" y="1152"/>
                </a:cubicBezTo>
                <a:cubicBezTo>
                  <a:pt x="3780" y="378"/>
                  <a:pt x="2989" y="0"/>
                  <a:pt x="220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7" name="Google Shape;1067;p11"/>
          <p:cNvSpPr/>
          <p:nvPr/>
        </p:nvSpPr>
        <p:spPr>
          <a:xfrm>
            <a:off x="515826" y="4394169"/>
            <a:ext cx="169828" cy="156875"/>
          </a:xfrm>
          <a:custGeom>
            <a:avLst/>
            <a:gdLst/>
            <a:ahLst/>
            <a:cxnLst/>
            <a:rect l="l" t="t" r="r" b="b"/>
            <a:pathLst>
              <a:path w="5284" h="4881" extrusionOk="0">
                <a:moveTo>
                  <a:pt x="2197" y="0"/>
                </a:moveTo>
                <a:cubicBezTo>
                  <a:pt x="1313" y="0"/>
                  <a:pt x="434" y="473"/>
                  <a:pt x="0" y="1391"/>
                </a:cubicBezTo>
                <a:lnTo>
                  <a:pt x="2608" y="1391"/>
                </a:lnTo>
                <a:cubicBezTo>
                  <a:pt x="2917" y="1391"/>
                  <a:pt x="3167" y="1653"/>
                  <a:pt x="3167" y="1963"/>
                </a:cubicBezTo>
                <a:lnTo>
                  <a:pt x="3167" y="2927"/>
                </a:lnTo>
                <a:cubicBezTo>
                  <a:pt x="3167" y="3237"/>
                  <a:pt x="2917" y="3487"/>
                  <a:pt x="2608" y="3487"/>
                </a:cubicBezTo>
                <a:lnTo>
                  <a:pt x="0" y="3487"/>
                </a:lnTo>
                <a:cubicBezTo>
                  <a:pt x="381" y="4332"/>
                  <a:pt x="1238" y="4880"/>
                  <a:pt x="2167" y="4880"/>
                </a:cubicBezTo>
                <a:cubicBezTo>
                  <a:pt x="2173" y="4880"/>
                  <a:pt x="2178" y="4880"/>
                  <a:pt x="2183" y="4880"/>
                </a:cubicBezTo>
                <a:cubicBezTo>
                  <a:pt x="4103" y="4880"/>
                  <a:pt x="5284" y="2780"/>
                  <a:pt x="4263" y="1153"/>
                </a:cubicBezTo>
                <a:cubicBezTo>
                  <a:pt x="3779" y="378"/>
                  <a:pt x="2986" y="0"/>
                  <a:pt x="219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8" name="Google Shape;1068;p11"/>
          <p:cNvSpPr/>
          <p:nvPr/>
        </p:nvSpPr>
        <p:spPr>
          <a:xfrm>
            <a:off x="70388" y="539419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9" name="Google Shape;1069;p11"/>
          <p:cNvSpPr/>
          <p:nvPr/>
        </p:nvSpPr>
        <p:spPr>
          <a:xfrm>
            <a:off x="70773" y="783175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36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96"/>
                  <a:pt x="17014" y="1834"/>
                  <a:pt x="17014" y="1536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0" name="Google Shape;1070;p11"/>
          <p:cNvSpPr/>
          <p:nvPr/>
        </p:nvSpPr>
        <p:spPr>
          <a:xfrm>
            <a:off x="70773" y="1026932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2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1" name="Google Shape;1071;p11"/>
          <p:cNvSpPr/>
          <p:nvPr/>
        </p:nvSpPr>
        <p:spPr>
          <a:xfrm>
            <a:off x="70773" y="1270688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2" name="Google Shape;1072;p11"/>
          <p:cNvSpPr/>
          <p:nvPr/>
        </p:nvSpPr>
        <p:spPr>
          <a:xfrm>
            <a:off x="70388" y="1514476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0"/>
                  <a:pt x="0" y="262"/>
                  <a:pt x="12" y="572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67" y="2096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72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3" name="Google Shape;1073;p11"/>
          <p:cNvSpPr/>
          <p:nvPr/>
        </p:nvSpPr>
        <p:spPr>
          <a:xfrm>
            <a:off x="70773" y="1758233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4" name="Google Shape;1074;p11"/>
          <p:cNvSpPr/>
          <p:nvPr/>
        </p:nvSpPr>
        <p:spPr>
          <a:xfrm>
            <a:off x="70773" y="2001989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5" name="Google Shape;1075;p11"/>
          <p:cNvSpPr/>
          <p:nvPr/>
        </p:nvSpPr>
        <p:spPr>
          <a:xfrm>
            <a:off x="70773" y="2245745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1"/>
                </a:cubicBezTo>
                <a:lnTo>
                  <a:pt x="0" y="1525"/>
                </a:lnTo>
                <a:cubicBezTo>
                  <a:pt x="0" y="1834"/>
                  <a:pt x="250" y="2085"/>
                  <a:pt x="560" y="2085"/>
                </a:cubicBezTo>
                <a:lnTo>
                  <a:pt x="16455" y="2085"/>
                </a:lnTo>
                <a:cubicBezTo>
                  <a:pt x="16764" y="2085"/>
                  <a:pt x="17014" y="1834"/>
                  <a:pt x="17014" y="1525"/>
                </a:cubicBezTo>
                <a:lnTo>
                  <a:pt x="17014" y="561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6" name="Google Shape;1076;p11"/>
          <p:cNvSpPr/>
          <p:nvPr/>
        </p:nvSpPr>
        <p:spPr>
          <a:xfrm>
            <a:off x="70388" y="2489148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34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7" name="Google Shape;1077;p11"/>
          <p:cNvSpPr/>
          <p:nvPr/>
        </p:nvSpPr>
        <p:spPr>
          <a:xfrm>
            <a:off x="70773" y="2733290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0"/>
                </a:moveTo>
                <a:cubicBezTo>
                  <a:pt x="250" y="0"/>
                  <a:pt x="0" y="250"/>
                  <a:pt x="0" y="548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8" name="Google Shape;1078;p11"/>
          <p:cNvSpPr/>
          <p:nvPr/>
        </p:nvSpPr>
        <p:spPr>
          <a:xfrm>
            <a:off x="70773" y="2976661"/>
            <a:ext cx="546862" cy="67398"/>
          </a:xfrm>
          <a:custGeom>
            <a:avLst/>
            <a:gdLst/>
            <a:ahLst/>
            <a:cxnLst/>
            <a:rect l="l" t="t" r="r" b="b"/>
            <a:pathLst>
              <a:path w="17015" h="2097" extrusionOk="0">
                <a:moveTo>
                  <a:pt x="548" y="1"/>
                </a:moveTo>
                <a:cubicBezTo>
                  <a:pt x="238" y="13"/>
                  <a:pt x="0" y="263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9" name="Google Shape;1079;p11"/>
          <p:cNvSpPr/>
          <p:nvPr/>
        </p:nvSpPr>
        <p:spPr>
          <a:xfrm>
            <a:off x="70773" y="3220449"/>
            <a:ext cx="546862" cy="67365"/>
          </a:xfrm>
          <a:custGeom>
            <a:avLst/>
            <a:gdLst/>
            <a:ahLst/>
            <a:cxnLst/>
            <a:rect l="l" t="t" r="r" b="b"/>
            <a:pathLst>
              <a:path w="17015" h="2096" extrusionOk="0">
                <a:moveTo>
                  <a:pt x="548" y="0"/>
                </a:moveTo>
                <a:cubicBezTo>
                  <a:pt x="238" y="12"/>
                  <a:pt x="0" y="262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96"/>
                </a:cubicBezTo>
                <a:lnTo>
                  <a:pt x="16455" y="2096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0" name="Google Shape;1080;p11"/>
          <p:cNvSpPr/>
          <p:nvPr/>
        </p:nvSpPr>
        <p:spPr>
          <a:xfrm>
            <a:off x="70388" y="3464205"/>
            <a:ext cx="547248" cy="66980"/>
          </a:xfrm>
          <a:custGeom>
            <a:avLst/>
            <a:gdLst/>
            <a:ahLst/>
            <a:cxnLst/>
            <a:rect l="l" t="t" r="r" b="b"/>
            <a:pathLst>
              <a:path w="17027" h="2084" extrusionOk="0">
                <a:moveTo>
                  <a:pt x="560" y="0"/>
                </a:moveTo>
                <a:cubicBezTo>
                  <a:pt x="250" y="0"/>
                  <a:pt x="0" y="250"/>
                  <a:pt x="12" y="560"/>
                </a:cubicBezTo>
                <a:lnTo>
                  <a:pt x="12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67" y="2084"/>
                </a:lnTo>
                <a:cubicBezTo>
                  <a:pt x="16776" y="2084"/>
                  <a:pt x="17026" y="1834"/>
                  <a:pt x="17026" y="1524"/>
                </a:cubicBezTo>
                <a:lnTo>
                  <a:pt x="17026" y="560"/>
                </a:lnTo>
                <a:cubicBezTo>
                  <a:pt x="17026" y="250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1" name="Google Shape;1081;p11"/>
          <p:cNvSpPr/>
          <p:nvPr/>
        </p:nvSpPr>
        <p:spPr>
          <a:xfrm>
            <a:off x="70773" y="3707962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11"/>
          <p:cNvSpPr/>
          <p:nvPr/>
        </p:nvSpPr>
        <p:spPr>
          <a:xfrm>
            <a:off x="70773" y="3951718"/>
            <a:ext cx="546862" cy="67012"/>
          </a:xfrm>
          <a:custGeom>
            <a:avLst/>
            <a:gdLst/>
            <a:ahLst/>
            <a:cxnLst/>
            <a:rect l="l" t="t" r="r" b="b"/>
            <a:pathLst>
              <a:path w="17015" h="2085" extrusionOk="0">
                <a:moveTo>
                  <a:pt x="548" y="1"/>
                </a:moveTo>
                <a:cubicBezTo>
                  <a:pt x="238" y="1"/>
                  <a:pt x="0" y="251"/>
                  <a:pt x="0" y="560"/>
                </a:cubicBezTo>
                <a:lnTo>
                  <a:pt x="0" y="1525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5"/>
                </a:cubicBezTo>
                <a:lnTo>
                  <a:pt x="17014" y="560"/>
                </a:lnTo>
                <a:cubicBezTo>
                  <a:pt x="17014" y="251"/>
                  <a:pt x="16764" y="1"/>
                  <a:pt x="1645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11"/>
          <p:cNvSpPr/>
          <p:nvPr/>
        </p:nvSpPr>
        <p:spPr>
          <a:xfrm>
            <a:off x="70773" y="4195506"/>
            <a:ext cx="546862" cy="66980"/>
          </a:xfrm>
          <a:custGeom>
            <a:avLst/>
            <a:gdLst/>
            <a:ahLst/>
            <a:cxnLst/>
            <a:rect l="l" t="t" r="r" b="b"/>
            <a:pathLst>
              <a:path w="17015" h="2084" extrusionOk="0">
                <a:moveTo>
                  <a:pt x="548" y="0"/>
                </a:moveTo>
                <a:cubicBezTo>
                  <a:pt x="238" y="0"/>
                  <a:pt x="0" y="250"/>
                  <a:pt x="0" y="560"/>
                </a:cubicBezTo>
                <a:lnTo>
                  <a:pt x="0" y="1524"/>
                </a:lnTo>
                <a:cubicBezTo>
                  <a:pt x="0" y="1834"/>
                  <a:pt x="250" y="2084"/>
                  <a:pt x="560" y="2084"/>
                </a:cubicBezTo>
                <a:lnTo>
                  <a:pt x="16455" y="2084"/>
                </a:lnTo>
                <a:cubicBezTo>
                  <a:pt x="16764" y="2084"/>
                  <a:pt x="17014" y="1834"/>
                  <a:pt x="17014" y="1524"/>
                </a:cubicBezTo>
                <a:lnTo>
                  <a:pt x="17014" y="560"/>
                </a:lnTo>
                <a:cubicBezTo>
                  <a:pt x="17014" y="250"/>
                  <a:pt x="16764" y="0"/>
                  <a:pt x="1645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11"/>
          <p:cNvSpPr/>
          <p:nvPr/>
        </p:nvSpPr>
        <p:spPr>
          <a:xfrm>
            <a:off x="70388" y="4438877"/>
            <a:ext cx="547248" cy="67365"/>
          </a:xfrm>
          <a:custGeom>
            <a:avLst/>
            <a:gdLst/>
            <a:ahLst/>
            <a:cxnLst/>
            <a:rect l="l" t="t" r="r" b="b"/>
            <a:pathLst>
              <a:path w="17027" h="2096" extrusionOk="0">
                <a:moveTo>
                  <a:pt x="560" y="0"/>
                </a:moveTo>
                <a:cubicBezTo>
                  <a:pt x="250" y="12"/>
                  <a:pt x="0" y="262"/>
                  <a:pt x="12" y="572"/>
                </a:cubicBezTo>
                <a:lnTo>
                  <a:pt x="12" y="1536"/>
                </a:lnTo>
                <a:cubicBezTo>
                  <a:pt x="0" y="1846"/>
                  <a:pt x="250" y="2096"/>
                  <a:pt x="560" y="2096"/>
                </a:cubicBezTo>
                <a:lnTo>
                  <a:pt x="16467" y="2096"/>
                </a:lnTo>
                <a:cubicBezTo>
                  <a:pt x="16776" y="2096"/>
                  <a:pt x="17026" y="1846"/>
                  <a:pt x="17026" y="1536"/>
                </a:cubicBezTo>
                <a:lnTo>
                  <a:pt x="17026" y="572"/>
                </a:lnTo>
                <a:cubicBezTo>
                  <a:pt x="17026" y="262"/>
                  <a:pt x="16776" y="0"/>
                  <a:pt x="1646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5" name="Google Shape;1085;p11"/>
          <p:cNvSpPr/>
          <p:nvPr/>
        </p:nvSpPr>
        <p:spPr>
          <a:xfrm>
            <a:off x="406001" y="4758421"/>
            <a:ext cx="8145080" cy="90346"/>
          </a:xfrm>
          <a:custGeom>
            <a:avLst/>
            <a:gdLst/>
            <a:ahLst/>
            <a:cxnLst/>
            <a:rect l="l" t="t" r="r" b="b"/>
            <a:pathLst>
              <a:path w="253425" h="2811" extrusionOk="0">
                <a:moveTo>
                  <a:pt x="0" y="0"/>
                </a:moveTo>
                <a:lnTo>
                  <a:pt x="0" y="2810"/>
                </a:lnTo>
                <a:lnTo>
                  <a:pt x="253425" y="2810"/>
                </a:lnTo>
                <a:lnTo>
                  <a:pt x="253425" y="0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6" name="Google Shape;1086;p11"/>
          <p:cNvSpPr/>
          <p:nvPr/>
        </p:nvSpPr>
        <p:spPr>
          <a:xfrm>
            <a:off x="8543978" y="286824"/>
            <a:ext cx="92242" cy="4471510"/>
          </a:xfrm>
          <a:custGeom>
            <a:avLst/>
            <a:gdLst/>
            <a:ahLst/>
            <a:cxnLst/>
            <a:rect l="l" t="t" r="r" b="b"/>
            <a:pathLst>
              <a:path w="2870" h="139126" extrusionOk="0">
                <a:moveTo>
                  <a:pt x="0" y="1"/>
                </a:moveTo>
                <a:lnTo>
                  <a:pt x="0" y="139125"/>
                </a:lnTo>
                <a:lnTo>
                  <a:pt x="2870" y="139125"/>
                </a:lnTo>
                <a:lnTo>
                  <a:pt x="2870" y="1"/>
                </a:lnTo>
                <a:close/>
              </a:path>
            </a:pathLst>
          </a:custGeom>
          <a:solidFill>
            <a:srgbClr val="000000">
              <a:alpha val="848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7" name="Google Shape;1087;p11"/>
          <p:cNvSpPr/>
          <p:nvPr/>
        </p:nvSpPr>
        <p:spPr>
          <a:xfrm>
            <a:off x="407126" y="286824"/>
            <a:ext cx="8135920" cy="4471510"/>
          </a:xfrm>
          <a:custGeom>
            <a:avLst/>
            <a:gdLst/>
            <a:ahLst/>
            <a:cxnLst/>
            <a:rect l="l" t="t" r="r" b="b"/>
            <a:pathLst>
              <a:path w="253140" h="139126" extrusionOk="0">
                <a:moveTo>
                  <a:pt x="1" y="1"/>
                </a:moveTo>
                <a:lnTo>
                  <a:pt x="1" y="7847"/>
                </a:lnTo>
                <a:lnTo>
                  <a:pt x="3394" y="7847"/>
                </a:lnTo>
                <a:cubicBezTo>
                  <a:pt x="3787" y="7002"/>
                  <a:pt x="4620" y="6466"/>
                  <a:pt x="5561" y="6466"/>
                </a:cubicBezTo>
                <a:cubicBezTo>
                  <a:pt x="6906" y="6466"/>
                  <a:pt x="7990" y="7549"/>
                  <a:pt x="7990" y="8895"/>
                </a:cubicBezTo>
                <a:cubicBezTo>
                  <a:pt x="7990" y="10240"/>
                  <a:pt x="6906" y="11336"/>
                  <a:pt x="5561" y="11336"/>
                </a:cubicBezTo>
                <a:cubicBezTo>
                  <a:pt x="4620" y="11336"/>
                  <a:pt x="3787" y="10788"/>
                  <a:pt x="3394" y="9943"/>
                </a:cubicBezTo>
                <a:lnTo>
                  <a:pt x="1" y="9943"/>
                </a:lnTo>
                <a:lnTo>
                  <a:pt x="1" y="15431"/>
                </a:lnTo>
                <a:lnTo>
                  <a:pt x="3394" y="15431"/>
                </a:lnTo>
                <a:cubicBezTo>
                  <a:pt x="3787" y="14586"/>
                  <a:pt x="4620" y="14038"/>
                  <a:pt x="5561" y="14038"/>
                </a:cubicBezTo>
                <a:cubicBezTo>
                  <a:pt x="6906" y="14038"/>
                  <a:pt x="7990" y="15134"/>
                  <a:pt x="7990" y="16479"/>
                </a:cubicBezTo>
                <a:cubicBezTo>
                  <a:pt x="7990" y="17825"/>
                  <a:pt x="6906" y="18908"/>
                  <a:pt x="5561" y="18908"/>
                </a:cubicBezTo>
                <a:cubicBezTo>
                  <a:pt x="4620" y="18908"/>
                  <a:pt x="3787" y="18372"/>
                  <a:pt x="3394" y="17527"/>
                </a:cubicBezTo>
                <a:lnTo>
                  <a:pt x="1" y="17527"/>
                </a:lnTo>
                <a:lnTo>
                  <a:pt x="1" y="23028"/>
                </a:lnTo>
                <a:lnTo>
                  <a:pt x="3394" y="23028"/>
                </a:lnTo>
                <a:cubicBezTo>
                  <a:pt x="3787" y="22170"/>
                  <a:pt x="4620" y="21635"/>
                  <a:pt x="5561" y="21635"/>
                </a:cubicBezTo>
                <a:cubicBezTo>
                  <a:pt x="6906" y="21635"/>
                  <a:pt x="7990" y="22718"/>
                  <a:pt x="7990" y="24063"/>
                </a:cubicBezTo>
                <a:cubicBezTo>
                  <a:pt x="7990" y="25409"/>
                  <a:pt x="6906" y="26504"/>
                  <a:pt x="5561" y="26504"/>
                </a:cubicBezTo>
                <a:cubicBezTo>
                  <a:pt x="4620" y="26504"/>
                  <a:pt x="3775" y="25957"/>
                  <a:pt x="3394" y="25111"/>
                </a:cubicBezTo>
                <a:lnTo>
                  <a:pt x="1" y="25111"/>
                </a:lnTo>
                <a:lnTo>
                  <a:pt x="1" y="30600"/>
                </a:lnTo>
                <a:lnTo>
                  <a:pt x="3394" y="30600"/>
                </a:lnTo>
                <a:cubicBezTo>
                  <a:pt x="3787" y="29755"/>
                  <a:pt x="4620" y="29207"/>
                  <a:pt x="5561" y="29207"/>
                </a:cubicBezTo>
                <a:cubicBezTo>
                  <a:pt x="6906" y="29207"/>
                  <a:pt x="7990" y="30302"/>
                  <a:pt x="7990" y="31648"/>
                </a:cubicBezTo>
                <a:cubicBezTo>
                  <a:pt x="7990" y="32993"/>
                  <a:pt x="6906" y="34077"/>
                  <a:pt x="5561" y="34077"/>
                </a:cubicBezTo>
                <a:cubicBezTo>
                  <a:pt x="4632" y="34077"/>
                  <a:pt x="3787" y="33541"/>
                  <a:pt x="3394" y="32695"/>
                </a:cubicBezTo>
                <a:lnTo>
                  <a:pt x="1" y="32695"/>
                </a:lnTo>
                <a:lnTo>
                  <a:pt x="1" y="38184"/>
                </a:lnTo>
                <a:lnTo>
                  <a:pt x="3394" y="38184"/>
                </a:lnTo>
                <a:cubicBezTo>
                  <a:pt x="3787" y="37339"/>
                  <a:pt x="4632" y="36803"/>
                  <a:pt x="5561" y="36791"/>
                </a:cubicBezTo>
                <a:cubicBezTo>
                  <a:pt x="6906" y="36791"/>
                  <a:pt x="7990" y="37887"/>
                  <a:pt x="7990" y="39232"/>
                </a:cubicBezTo>
                <a:cubicBezTo>
                  <a:pt x="7990" y="40577"/>
                  <a:pt x="6906" y="41673"/>
                  <a:pt x="5561" y="41673"/>
                </a:cubicBezTo>
                <a:cubicBezTo>
                  <a:pt x="4620" y="41661"/>
                  <a:pt x="3787" y="41125"/>
                  <a:pt x="3394" y="40280"/>
                </a:cubicBezTo>
                <a:lnTo>
                  <a:pt x="1" y="40280"/>
                </a:lnTo>
                <a:lnTo>
                  <a:pt x="1" y="45768"/>
                </a:lnTo>
                <a:lnTo>
                  <a:pt x="3394" y="45768"/>
                </a:lnTo>
                <a:cubicBezTo>
                  <a:pt x="3787" y="44923"/>
                  <a:pt x="4632" y="44387"/>
                  <a:pt x="5561" y="44375"/>
                </a:cubicBezTo>
                <a:cubicBezTo>
                  <a:pt x="6883" y="44411"/>
                  <a:pt x="7930" y="45495"/>
                  <a:pt x="7930" y="46816"/>
                </a:cubicBezTo>
                <a:cubicBezTo>
                  <a:pt x="7930" y="48138"/>
                  <a:pt x="6883" y="49221"/>
                  <a:pt x="5561" y="49257"/>
                </a:cubicBezTo>
                <a:cubicBezTo>
                  <a:pt x="4632" y="49245"/>
                  <a:pt x="3787" y="48709"/>
                  <a:pt x="3394" y="47864"/>
                </a:cubicBezTo>
                <a:lnTo>
                  <a:pt x="1" y="47864"/>
                </a:lnTo>
                <a:lnTo>
                  <a:pt x="1" y="53353"/>
                </a:lnTo>
                <a:lnTo>
                  <a:pt x="3394" y="53353"/>
                </a:lnTo>
                <a:cubicBezTo>
                  <a:pt x="3787" y="52507"/>
                  <a:pt x="4620" y="51960"/>
                  <a:pt x="5561" y="51960"/>
                </a:cubicBezTo>
                <a:cubicBezTo>
                  <a:pt x="6906" y="51960"/>
                  <a:pt x="7990" y="53055"/>
                  <a:pt x="7990" y="54400"/>
                </a:cubicBezTo>
                <a:cubicBezTo>
                  <a:pt x="7990" y="55746"/>
                  <a:pt x="6906" y="56829"/>
                  <a:pt x="5561" y="56829"/>
                </a:cubicBezTo>
                <a:cubicBezTo>
                  <a:pt x="4620" y="56829"/>
                  <a:pt x="3787" y="56294"/>
                  <a:pt x="3394" y="55448"/>
                </a:cubicBezTo>
                <a:lnTo>
                  <a:pt x="1" y="55448"/>
                </a:lnTo>
                <a:lnTo>
                  <a:pt x="1" y="60937"/>
                </a:lnTo>
                <a:lnTo>
                  <a:pt x="3394" y="60937"/>
                </a:lnTo>
                <a:cubicBezTo>
                  <a:pt x="3787" y="60092"/>
                  <a:pt x="4620" y="59544"/>
                  <a:pt x="5561" y="59544"/>
                </a:cubicBezTo>
                <a:cubicBezTo>
                  <a:pt x="6906" y="59544"/>
                  <a:pt x="7990" y="60639"/>
                  <a:pt x="7990" y="61985"/>
                </a:cubicBezTo>
                <a:cubicBezTo>
                  <a:pt x="7990" y="63330"/>
                  <a:pt x="6906" y="64414"/>
                  <a:pt x="5561" y="64414"/>
                </a:cubicBezTo>
                <a:cubicBezTo>
                  <a:pt x="4620" y="64414"/>
                  <a:pt x="3787" y="63878"/>
                  <a:pt x="3394" y="63021"/>
                </a:cubicBezTo>
                <a:lnTo>
                  <a:pt x="1" y="63021"/>
                </a:lnTo>
                <a:lnTo>
                  <a:pt x="1" y="68521"/>
                </a:lnTo>
                <a:lnTo>
                  <a:pt x="3394" y="68521"/>
                </a:lnTo>
                <a:cubicBezTo>
                  <a:pt x="3787" y="67676"/>
                  <a:pt x="4620" y="67128"/>
                  <a:pt x="5561" y="67128"/>
                </a:cubicBezTo>
                <a:cubicBezTo>
                  <a:pt x="6906" y="67128"/>
                  <a:pt x="7990" y="68212"/>
                  <a:pt x="7990" y="69557"/>
                </a:cubicBezTo>
                <a:cubicBezTo>
                  <a:pt x="7990" y="70914"/>
                  <a:pt x="6906" y="71998"/>
                  <a:pt x="5561" y="71998"/>
                </a:cubicBezTo>
                <a:cubicBezTo>
                  <a:pt x="4620" y="71998"/>
                  <a:pt x="3787" y="71450"/>
                  <a:pt x="3394" y="70605"/>
                </a:cubicBezTo>
                <a:lnTo>
                  <a:pt x="1" y="70605"/>
                </a:lnTo>
                <a:lnTo>
                  <a:pt x="1" y="76106"/>
                </a:lnTo>
                <a:lnTo>
                  <a:pt x="3394" y="76106"/>
                </a:lnTo>
                <a:cubicBezTo>
                  <a:pt x="3787" y="75260"/>
                  <a:pt x="4620" y="74713"/>
                  <a:pt x="5561" y="74713"/>
                </a:cubicBezTo>
                <a:cubicBezTo>
                  <a:pt x="6906" y="74713"/>
                  <a:pt x="7990" y="75796"/>
                  <a:pt x="7990" y="77141"/>
                </a:cubicBezTo>
                <a:cubicBezTo>
                  <a:pt x="7990" y="78499"/>
                  <a:pt x="6906" y="79582"/>
                  <a:pt x="5561" y="79582"/>
                </a:cubicBezTo>
                <a:cubicBezTo>
                  <a:pt x="4620" y="79582"/>
                  <a:pt x="3787" y="79034"/>
                  <a:pt x="3394" y="78189"/>
                </a:cubicBezTo>
                <a:lnTo>
                  <a:pt x="1" y="78189"/>
                </a:lnTo>
                <a:lnTo>
                  <a:pt x="1" y="83690"/>
                </a:lnTo>
                <a:lnTo>
                  <a:pt x="3394" y="83690"/>
                </a:lnTo>
                <a:cubicBezTo>
                  <a:pt x="3787" y="82844"/>
                  <a:pt x="4620" y="82297"/>
                  <a:pt x="5561" y="82297"/>
                </a:cubicBezTo>
                <a:cubicBezTo>
                  <a:pt x="6906" y="82297"/>
                  <a:pt x="7990" y="83380"/>
                  <a:pt x="7990" y="84726"/>
                </a:cubicBezTo>
                <a:cubicBezTo>
                  <a:pt x="7990" y="86083"/>
                  <a:pt x="6906" y="87166"/>
                  <a:pt x="5561" y="87166"/>
                </a:cubicBezTo>
                <a:cubicBezTo>
                  <a:pt x="4620" y="87166"/>
                  <a:pt x="3787" y="86619"/>
                  <a:pt x="3394" y="85773"/>
                </a:cubicBezTo>
                <a:lnTo>
                  <a:pt x="1" y="85773"/>
                </a:lnTo>
                <a:lnTo>
                  <a:pt x="1" y="91274"/>
                </a:lnTo>
                <a:lnTo>
                  <a:pt x="3394" y="91274"/>
                </a:lnTo>
                <a:cubicBezTo>
                  <a:pt x="3787" y="90429"/>
                  <a:pt x="4620" y="89881"/>
                  <a:pt x="5561" y="89881"/>
                </a:cubicBezTo>
                <a:cubicBezTo>
                  <a:pt x="6906" y="89881"/>
                  <a:pt x="7990" y="90965"/>
                  <a:pt x="7990" y="92310"/>
                </a:cubicBezTo>
                <a:cubicBezTo>
                  <a:pt x="7990" y="93655"/>
                  <a:pt x="6906" y="94751"/>
                  <a:pt x="5561" y="94751"/>
                </a:cubicBezTo>
                <a:cubicBezTo>
                  <a:pt x="4620" y="94751"/>
                  <a:pt x="3787" y="94203"/>
                  <a:pt x="3394" y="93358"/>
                </a:cubicBezTo>
                <a:lnTo>
                  <a:pt x="1" y="93358"/>
                </a:lnTo>
                <a:lnTo>
                  <a:pt x="1" y="98846"/>
                </a:lnTo>
                <a:lnTo>
                  <a:pt x="3394" y="98846"/>
                </a:lnTo>
                <a:cubicBezTo>
                  <a:pt x="3787" y="98001"/>
                  <a:pt x="4620" y="97465"/>
                  <a:pt x="5561" y="97465"/>
                </a:cubicBezTo>
                <a:cubicBezTo>
                  <a:pt x="6906" y="97465"/>
                  <a:pt x="7990" y="98549"/>
                  <a:pt x="7990" y="99894"/>
                </a:cubicBezTo>
                <a:cubicBezTo>
                  <a:pt x="7990" y="101240"/>
                  <a:pt x="6906" y="102335"/>
                  <a:pt x="5561" y="102335"/>
                </a:cubicBezTo>
                <a:cubicBezTo>
                  <a:pt x="4620" y="102335"/>
                  <a:pt x="3787" y="101787"/>
                  <a:pt x="3394" y="100942"/>
                </a:cubicBezTo>
                <a:lnTo>
                  <a:pt x="1" y="100942"/>
                </a:lnTo>
                <a:lnTo>
                  <a:pt x="1" y="106431"/>
                </a:lnTo>
                <a:lnTo>
                  <a:pt x="3394" y="106431"/>
                </a:lnTo>
                <a:cubicBezTo>
                  <a:pt x="3787" y="105585"/>
                  <a:pt x="4620" y="105050"/>
                  <a:pt x="5561" y="105050"/>
                </a:cubicBezTo>
                <a:cubicBezTo>
                  <a:pt x="6906" y="105050"/>
                  <a:pt x="7990" y="106133"/>
                  <a:pt x="7990" y="107478"/>
                </a:cubicBezTo>
                <a:cubicBezTo>
                  <a:pt x="7990" y="108824"/>
                  <a:pt x="6906" y="109919"/>
                  <a:pt x="5561" y="109919"/>
                </a:cubicBezTo>
                <a:cubicBezTo>
                  <a:pt x="4620" y="109919"/>
                  <a:pt x="3787" y="109372"/>
                  <a:pt x="3394" y="108526"/>
                </a:cubicBezTo>
                <a:lnTo>
                  <a:pt x="1" y="108526"/>
                </a:lnTo>
                <a:lnTo>
                  <a:pt x="1" y="114015"/>
                </a:lnTo>
                <a:lnTo>
                  <a:pt x="3394" y="114015"/>
                </a:lnTo>
                <a:cubicBezTo>
                  <a:pt x="3787" y="113170"/>
                  <a:pt x="4620" y="112634"/>
                  <a:pt x="5561" y="112634"/>
                </a:cubicBezTo>
                <a:cubicBezTo>
                  <a:pt x="6906" y="112634"/>
                  <a:pt x="7990" y="113717"/>
                  <a:pt x="7990" y="115063"/>
                </a:cubicBezTo>
                <a:cubicBezTo>
                  <a:pt x="7990" y="116408"/>
                  <a:pt x="6906" y="117503"/>
                  <a:pt x="5561" y="117503"/>
                </a:cubicBezTo>
                <a:cubicBezTo>
                  <a:pt x="4620" y="117503"/>
                  <a:pt x="3787" y="116956"/>
                  <a:pt x="3394" y="116110"/>
                </a:cubicBezTo>
                <a:lnTo>
                  <a:pt x="1" y="116110"/>
                </a:lnTo>
                <a:lnTo>
                  <a:pt x="1" y="121611"/>
                </a:lnTo>
                <a:lnTo>
                  <a:pt x="3394" y="121611"/>
                </a:lnTo>
                <a:cubicBezTo>
                  <a:pt x="3775" y="120754"/>
                  <a:pt x="4620" y="120206"/>
                  <a:pt x="5561" y="120206"/>
                </a:cubicBezTo>
                <a:cubicBezTo>
                  <a:pt x="6906" y="120206"/>
                  <a:pt x="7990" y="121302"/>
                  <a:pt x="7990" y="122647"/>
                </a:cubicBezTo>
                <a:cubicBezTo>
                  <a:pt x="7990" y="123992"/>
                  <a:pt x="6906" y="125076"/>
                  <a:pt x="5561" y="125088"/>
                </a:cubicBezTo>
                <a:cubicBezTo>
                  <a:pt x="4620" y="125076"/>
                  <a:pt x="3787" y="124540"/>
                  <a:pt x="3394" y="123695"/>
                </a:cubicBezTo>
                <a:lnTo>
                  <a:pt x="1" y="123695"/>
                </a:lnTo>
                <a:lnTo>
                  <a:pt x="1" y="129183"/>
                </a:lnTo>
                <a:lnTo>
                  <a:pt x="3394" y="129183"/>
                </a:lnTo>
                <a:cubicBezTo>
                  <a:pt x="3787" y="128338"/>
                  <a:pt x="4632" y="127802"/>
                  <a:pt x="5561" y="127802"/>
                </a:cubicBezTo>
                <a:cubicBezTo>
                  <a:pt x="6906" y="127802"/>
                  <a:pt x="7990" y="128886"/>
                  <a:pt x="7990" y="130231"/>
                </a:cubicBezTo>
                <a:cubicBezTo>
                  <a:pt x="7990" y="131577"/>
                  <a:pt x="6906" y="132672"/>
                  <a:pt x="5561" y="132672"/>
                </a:cubicBezTo>
                <a:cubicBezTo>
                  <a:pt x="4620" y="132672"/>
                  <a:pt x="3787" y="132124"/>
                  <a:pt x="3394" y="131279"/>
                </a:cubicBezTo>
                <a:lnTo>
                  <a:pt x="1" y="131279"/>
                </a:lnTo>
                <a:lnTo>
                  <a:pt x="1" y="139125"/>
                </a:lnTo>
                <a:lnTo>
                  <a:pt x="253140" y="139125"/>
                </a:lnTo>
                <a:lnTo>
                  <a:pt x="25314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11"/>
          <p:cNvSpPr/>
          <p:nvPr/>
        </p:nvSpPr>
        <p:spPr>
          <a:xfrm rot="7115392" flipH="1">
            <a:off x="7958710" y="4452459"/>
            <a:ext cx="33166" cy="27209"/>
          </a:xfrm>
          <a:custGeom>
            <a:avLst/>
            <a:gdLst/>
            <a:ahLst/>
            <a:cxnLst/>
            <a:rect l="l" t="t" r="r" b="b"/>
            <a:pathLst>
              <a:path w="412" h="338" extrusionOk="0">
                <a:moveTo>
                  <a:pt x="191" y="0"/>
                </a:moveTo>
                <a:cubicBezTo>
                  <a:pt x="91" y="0"/>
                  <a:pt x="1" y="93"/>
                  <a:pt x="28" y="201"/>
                </a:cubicBezTo>
                <a:cubicBezTo>
                  <a:pt x="43" y="280"/>
                  <a:pt x="108" y="338"/>
                  <a:pt x="191" y="338"/>
                </a:cubicBezTo>
                <a:cubicBezTo>
                  <a:pt x="202" y="338"/>
                  <a:pt x="213" y="337"/>
                  <a:pt x="224" y="335"/>
                </a:cubicBezTo>
                <a:cubicBezTo>
                  <a:pt x="367" y="308"/>
                  <a:pt x="411" y="112"/>
                  <a:pt x="286" y="31"/>
                </a:cubicBezTo>
                <a:cubicBezTo>
                  <a:pt x="256" y="10"/>
                  <a:pt x="223" y="0"/>
                  <a:pt x="191" y="0"/>
                </a:cubicBezTo>
                <a:close/>
              </a:path>
            </a:pathLst>
          </a:custGeom>
          <a:gradFill>
            <a:gsLst>
              <a:gs pos="0">
                <a:srgbClr val="FFFFFF">
                  <a:alpha val="0"/>
                </a:srgbClr>
              </a:gs>
              <a:gs pos="100000">
                <a:srgbClr val="FFFFFF">
                  <a:alpha val="21960"/>
                </a:srgbClr>
              </a:gs>
            </a:gsLst>
            <a:lin ang="5400012" scaled="0"/>
          </a:gra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9" name="Google Shape;1089;p11"/>
          <p:cNvSpPr/>
          <p:nvPr/>
        </p:nvSpPr>
        <p:spPr>
          <a:xfrm>
            <a:off x="1468713" y="4969541"/>
            <a:ext cx="318923" cy="3202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0" name="Google Shape;1090;p11"/>
          <p:cNvSpPr/>
          <p:nvPr/>
        </p:nvSpPr>
        <p:spPr>
          <a:xfrm rot="9623925" flipH="1">
            <a:off x="7415323" y="-190456"/>
            <a:ext cx="318916" cy="32020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1" name="Google Shape;1091;p11"/>
          <p:cNvSpPr txBox="1">
            <a:spLocks noGrp="1"/>
          </p:cNvSpPr>
          <p:nvPr>
            <p:ph type="title" hasCustomPrompt="1"/>
          </p:nvPr>
        </p:nvSpPr>
        <p:spPr>
          <a:xfrm>
            <a:off x="1144350" y="1656225"/>
            <a:ext cx="6855300" cy="1290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0"/>
              <a:buNone/>
              <a:defRPr sz="120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92" name="Google Shape;1092;p11"/>
          <p:cNvSpPr txBox="1">
            <a:spLocks noGrp="1"/>
          </p:cNvSpPr>
          <p:nvPr>
            <p:ph type="body" idx="1"/>
          </p:nvPr>
        </p:nvSpPr>
        <p:spPr>
          <a:xfrm>
            <a:off x="1756650" y="3211788"/>
            <a:ext cx="5630700" cy="37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00"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0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ondrina Solid"/>
              <a:buNone/>
              <a:defRPr sz="35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60" r:id="rId10"/>
    <p:sldLayoutId id="2147483661" r:id="rId11"/>
    <p:sldLayoutId id="2147483664" r:id="rId12"/>
    <p:sldLayoutId id="2147483668" r:id="rId13"/>
    <p:sldLayoutId id="2147483670" r:id="rId14"/>
    <p:sldLayoutId id="2147483671" r:id="rId15"/>
    <p:sldLayoutId id="2147483672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Relationship Id="rId9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Relationship Id="rId9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Relationship Id="rId9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image" Target="../media/image15.png"/><Relationship Id="rId7" Type="http://schemas.openxmlformats.org/officeDocument/2006/relationships/slide" Target="slide1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.xml"/><Relationship Id="rId5" Type="http://schemas.openxmlformats.org/officeDocument/2006/relationships/slide" Target="slide4.xml"/><Relationship Id="rId10" Type="http://schemas.openxmlformats.org/officeDocument/2006/relationships/image" Target="../media/image16.wmf"/><Relationship Id="rId4" Type="http://schemas.openxmlformats.org/officeDocument/2006/relationships/slide" Target="slide1.xml"/><Relationship Id="rId9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.xml"/><Relationship Id="rId7" Type="http://schemas.openxmlformats.org/officeDocument/2006/relationships/slide" Target="slide1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1.xml"/><Relationship Id="rId5" Type="http://schemas.openxmlformats.org/officeDocument/2006/relationships/slide" Target="slide4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.xml"/><Relationship Id="rId7" Type="http://schemas.openxmlformats.org/officeDocument/2006/relationships/slide" Target="slide1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1.xml"/><Relationship Id="rId5" Type="http://schemas.openxmlformats.org/officeDocument/2006/relationships/slide" Target="slide4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image" Target="../media/image3.png"/><Relationship Id="rId7" Type="http://schemas.openxmlformats.org/officeDocument/2006/relationships/slide" Target="slide1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1.xml"/><Relationship Id="rId5" Type="http://schemas.openxmlformats.org/officeDocument/2006/relationships/slide" Target="slide4.xml"/><Relationship Id="rId10" Type="http://schemas.openxmlformats.org/officeDocument/2006/relationships/image" Target="../media/image4.wmf"/><Relationship Id="rId4" Type="http://schemas.openxmlformats.org/officeDocument/2006/relationships/slide" Target="slide1.xml"/><Relationship Id="rId9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.xml"/><Relationship Id="rId7" Type="http://schemas.openxmlformats.org/officeDocument/2006/relationships/slide" Target="slide1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4.xml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0" name="Google Shape;2690;p30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1" name="Google Shape;2691;p30"/>
          <p:cNvSpPr txBox="1">
            <a:spLocks noGrp="1"/>
          </p:cNvSpPr>
          <p:nvPr>
            <p:ph type="ctrTitle"/>
          </p:nvPr>
        </p:nvSpPr>
        <p:spPr>
          <a:xfrm rot="-261">
            <a:off x="759681" y="1376848"/>
            <a:ext cx="4269332" cy="178111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000" b="1" dirty="0">
                <a:solidFill>
                  <a:schemeClr val="dk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ÁC SUẤT CỦA BIẾN CỐ</a:t>
            </a:r>
            <a:endParaRPr lang="en-US" sz="5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692" name="Google Shape;2692;p30"/>
          <p:cNvSpPr txBox="1">
            <a:spLocks noGrp="1"/>
          </p:cNvSpPr>
          <p:nvPr>
            <p:ph type="subTitle" idx="1"/>
          </p:nvPr>
        </p:nvSpPr>
        <p:spPr>
          <a:xfrm rot="291">
            <a:off x="882348" y="3899936"/>
            <a:ext cx="4410100" cy="29042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000" b="1" dirty="0" err="1"/>
              <a:t>Nhóm</a:t>
            </a:r>
            <a:r>
              <a:rPr lang="en-US" sz="2000" b="1" dirty="0"/>
              <a:t> 13</a:t>
            </a:r>
            <a:endParaRPr sz="2000" b="1" dirty="0"/>
          </a:p>
        </p:txBody>
      </p:sp>
      <p:grpSp>
        <p:nvGrpSpPr>
          <p:cNvPr id="2694" name="Google Shape;2694;p30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695" name="Google Shape;2695;p30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6" name="Google Shape;2696;p30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7" name="Google Shape;2697;p30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8" name="Google Shape;2698;p30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9" name="Google Shape;2699;p30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0" name="Google Shape;2700;p30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1" name="Google Shape;2701;p30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2" name="Google Shape;2702;p30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3" name="Google Shape;2703;p30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" name="Google Shape;13026;p80">
            <a:extLst>
              <a:ext uri="{FF2B5EF4-FFF2-40B4-BE49-F238E27FC236}">
                <a16:creationId xmlns:a16="http://schemas.microsoft.com/office/drawing/2014/main" id="{10E52119-D939-857B-B923-908C4D87583A}"/>
              </a:ext>
            </a:extLst>
          </p:cNvPr>
          <p:cNvGrpSpPr/>
          <p:nvPr/>
        </p:nvGrpSpPr>
        <p:grpSpPr>
          <a:xfrm>
            <a:off x="5140901" y="1155583"/>
            <a:ext cx="3241099" cy="2571290"/>
            <a:chOff x="3486572" y="2433470"/>
            <a:chExt cx="379328" cy="281738"/>
          </a:xfrm>
        </p:grpSpPr>
        <p:sp>
          <p:nvSpPr>
            <p:cNvPr id="3" name="Google Shape;13027;p80">
              <a:extLst>
                <a:ext uri="{FF2B5EF4-FFF2-40B4-BE49-F238E27FC236}">
                  <a16:creationId xmlns:a16="http://schemas.microsoft.com/office/drawing/2014/main" id="{70416C57-E01B-E2BB-6584-3C761B375F2C}"/>
                </a:ext>
              </a:extLst>
            </p:cNvPr>
            <p:cNvSpPr/>
            <p:nvPr/>
          </p:nvSpPr>
          <p:spPr>
            <a:xfrm>
              <a:off x="3549217" y="2556544"/>
              <a:ext cx="253724" cy="139858"/>
            </a:xfrm>
            <a:custGeom>
              <a:avLst/>
              <a:gdLst/>
              <a:ahLst/>
              <a:cxnLst/>
              <a:rect l="l" t="t" r="r" b="b"/>
              <a:pathLst>
                <a:path w="16946" h="9341" extrusionOk="0">
                  <a:moveTo>
                    <a:pt x="0" y="1"/>
                  </a:moveTo>
                  <a:lnTo>
                    <a:pt x="0" y="6371"/>
                  </a:lnTo>
                  <a:cubicBezTo>
                    <a:pt x="2447" y="8323"/>
                    <a:pt x="5443" y="9341"/>
                    <a:pt x="8469" y="9341"/>
                  </a:cubicBezTo>
                  <a:cubicBezTo>
                    <a:pt x="10071" y="9341"/>
                    <a:pt x="11682" y="9056"/>
                    <a:pt x="13224" y="8474"/>
                  </a:cubicBezTo>
                  <a:cubicBezTo>
                    <a:pt x="13498" y="8389"/>
                    <a:pt x="13771" y="8284"/>
                    <a:pt x="14023" y="8158"/>
                  </a:cubicBezTo>
                  <a:cubicBezTo>
                    <a:pt x="15075" y="7696"/>
                    <a:pt x="16042" y="7086"/>
                    <a:pt x="16946" y="6371"/>
                  </a:cubicBezTo>
                  <a:lnTo>
                    <a:pt x="16946" y="1"/>
                  </a:lnTo>
                  <a:close/>
                </a:path>
              </a:pathLst>
            </a:custGeom>
            <a:solidFill>
              <a:srgbClr val="3B5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3028;p80">
              <a:extLst>
                <a:ext uri="{FF2B5EF4-FFF2-40B4-BE49-F238E27FC236}">
                  <a16:creationId xmlns:a16="http://schemas.microsoft.com/office/drawing/2014/main" id="{B5F37DBF-15EF-A913-37C7-A03A49CBA6AB}"/>
                </a:ext>
              </a:extLst>
            </p:cNvPr>
            <p:cNvSpPr/>
            <p:nvPr/>
          </p:nvSpPr>
          <p:spPr>
            <a:xfrm>
              <a:off x="3549532" y="2556544"/>
              <a:ext cx="62016" cy="129392"/>
            </a:xfrm>
            <a:custGeom>
              <a:avLst/>
              <a:gdLst/>
              <a:ahLst/>
              <a:cxnLst/>
              <a:rect l="l" t="t" r="r" b="b"/>
              <a:pathLst>
                <a:path w="4142" h="8642" extrusionOk="0">
                  <a:moveTo>
                    <a:pt x="0" y="1"/>
                  </a:moveTo>
                  <a:lnTo>
                    <a:pt x="0" y="6371"/>
                  </a:lnTo>
                  <a:cubicBezTo>
                    <a:pt x="1241" y="7359"/>
                    <a:pt x="2649" y="8137"/>
                    <a:pt x="4142" y="8642"/>
                  </a:cubicBezTo>
                  <a:lnTo>
                    <a:pt x="4142" y="1"/>
                  </a:lnTo>
                  <a:close/>
                </a:path>
              </a:pathLst>
            </a:custGeom>
            <a:solidFill>
              <a:srgbClr val="203B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3029;p80">
              <a:extLst>
                <a:ext uri="{FF2B5EF4-FFF2-40B4-BE49-F238E27FC236}">
                  <a16:creationId xmlns:a16="http://schemas.microsoft.com/office/drawing/2014/main" id="{ECC72483-8398-2272-E8ED-651FBA629EB8}"/>
                </a:ext>
              </a:extLst>
            </p:cNvPr>
            <p:cNvSpPr/>
            <p:nvPr/>
          </p:nvSpPr>
          <p:spPr>
            <a:xfrm>
              <a:off x="3746734" y="2570079"/>
              <a:ext cx="12921" cy="113342"/>
            </a:xfrm>
            <a:custGeom>
              <a:avLst/>
              <a:gdLst/>
              <a:ahLst/>
              <a:cxnLst/>
              <a:rect l="l" t="t" r="r" b="b"/>
              <a:pathLst>
                <a:path w="863" h="7570" extrusionOk="0">
                  <a:moveTo>
                    <a:pt x="432" y="1"/>
                  </a:moveTo>
                  <a:cubicBezTo>
                    <a:pt x="216" y="1"/>
                    <a:pt x="1" y="148"/>
                    <a:pt x="32" y="442"/>
                  </a:cubicBezTo>
                  <a:lnTo>
                    <a:pt x="32" y="7570"/>
                  </a:lnTo>
                  <a:cubicBezTo>
                    <a:pt x="306" y="7485"/>
                    <a:pt x="579" y="7380"/>
                    <a:pt x="831" y="7254"/>
                  </a:cubicBezTo>
                  <a:lnTo>
                    <a:pt x="831" y="442"/>
                  </a:lnTo>
                  <a:cubicBezTo>
                    <a:pt x="863" y="148"/>
                    <a:pt x="647" y="1"/>
                    <a:pt x="432" y="1"/>
                  </a:cubicBezTo>
                  <a:close/>
                </a:path>
              </a:pathLst>
            </a:custGeom>
            <a:solidFill>
              <a:srgbClr val="203B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030;p80">
              <a:extLst>
                <a:ext uri="{FF2B5EF4-FFF2-40B4-BE49-F238E27FC236}">
                  <a16:creationId xmlns:a16="http://schemas.microsoft.com/office/drawing/2014/main" id="{8BF8AF5A-F776-F81F-7A68-A2E8FFEFA1C9}"/>
                </a:ext>
              </a:extLst>
            </p:cNvPr>
            <p:cNvSpPr/>
            <p:nvPr/>
          </p:nvSpPr>
          <p:spPr>
            <a:xfrm>
              <a:off x="3549532" y="2556544"/>
              <a:ext cx="253410" cy="56057"/>
            </a:xfrm>
            <a:custGeom>
              <a:avLst/>
              <a:gdLst/>
              <a:ahLst/>
              <a:cxnLst/>
              <a:rect l="l" t="t" r="r" b="b"/>
              <a:pathLst>
                <a:path w="16925" h="3744" extrusionOk="0">
                  <a:moveTo>
                    <a:pt x="0" y="1"/>
                  </a:moveTo>
                  <a:lnTo>
                    <a:pt x="0" y="526"/>
                  </a:lnTo>
                  <a:lnTo>
                    <a:pt x="8452" y="3743"/>
                  </a:lnTo>
                  <a:lnTo>
                    <a:pt x="16925" y="526"/>
                  </a:lnTo>
                  <a:lnTo>
                    <a:pt x="16925" y="1"/>
                  </a:lnTo>
                  <a:close/>
                </a:path>
              </a:pathLst>
            </a:custGeom>
            <a:solidFill>
              <a:srgbClr val="203B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031;p80">
              <a:extLst>
                <a:ext uri="{FF2B5EF4-FFF2-40B4-BE49-F238E27FC236}">
                  <a16:creationId xmlns:a16="http://schemas.microsoft.com/office/drawing/2014/main" id="{4A259460-AB72-B37F-0863-E89637B4B6F0}"/>
                </a:ext>
              </a:extLst>
            </p:cNvPr>
            <p:cNvSpPr/>
            <p:nvPr/>
          </p:nvSpPr>
          <p:spPr>
            <a:xfrm>
              <a:off x="3486572" y="2433470"/>
              <a:ext cx="379328" cy="171255"/>
            </a:xfrm>
            <a:custGeom>
              <a:avLst/>
              <a:gdLst/>
              <a:ahLst/>
              <a:cxnLst/>
              <a:rect l="l" t="t" r="r" b="b"/>
              <a:pathLst>
                <a:path w="25335" h="11438" extrusionOk="0">
                  <a:moveTo>
                    <a:pt x="12657" y="0"/>
                  </a:moveTo>
                  <a:lnTo>
                    <a:pt x="0" y="4836"/>
                  </a:lnTo>
                  <a:lnTo>
                    <a:pt x="0" y="6623"/>
                  </a:lnTo>
                  <a:lnTo>
                    <a:pt x="12657" y="11437"/>
                  </a:lnTo>
                  <a:lnTo>
                    <a:pt x="25335" y="6623"/>
                  </a:lnTo>
                  <a:lnTo>
                    <a:pt x="25335" y="4836"/>
                  </a:lnTo>
                  <a:lnTo>
                    <a:pt x="12657" y="0"/>
                  </a:lnTo>
                  <a:close/>
                </a:path>
              </a:pathLst>
            </a:custGeom>
            <a:solidFill>
              <a:srgbClr val="3B53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032;p80">
              <a:extLst>
                <a:ext uri="{FF2B5EF4-FFF2-40B4-BE49-F238E27FC236}">
                  <a16:creationId xmlns:a16="http://schemas.microsoft.com/office/drawing/2014/main" id="{F55AD694-3866-0C29-F6BA-26FDF561B560}"/>
                </a:ext>
              </a:extLst>
            </p:cNvPr>
            <p:cNvSpPr/>
            <p:nvPr/>
          </p:nvSpPr>
          <p:spPr>
            <a:xfrm>
              <a:off x="3486572" y="2505862"/>
              <a:ext cx="189507" cy="98863"/>
            </a:xfrm>
            <a:custGeom>
              <a:avLst/>
              <a:gdLst/>
              <a:ahLst/>
              <a:cxnLst/>
              <a:rect l="l" t="t" r="r" b="b"/>
              <a:pathLst>
                <a:path w="12657" h="6603" extrusionOk="0">
                  <a:moveTo>
                    <a:pt x="0" y="1"/>
                  </a:moveTo>
                  <a:lnTo>
                    <a:pt x="0" y="1788"/>
                  </a:lnTo>
                  <a:lnTo>
                    <a:pt x="12657" y="6602"/>
                  </a:lnTo>
                  <a:lnTo>
                    <a:pt x="12657" y="483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03B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033;p80">
              <a:extLst>
                <a:ext uri="{FF2B5EF4-FFF2-40B4-BE49-F238E27FC236}">
                  <a16:creationId xmlns:a16="http://schemas.microsoft.com/office/drawing/2014/main" id="{1EE6A252-BAEC-E2CE-E363-1BDB47C2839A}"/>
                </a:ext>
              </a:extLst>
            </p:cNvPr>
            <p:cNvSpPr/>
            <p:nvPr/>
          </p:nvSpPr>
          <p:spPr>
            <a:xfrm>
              <a:off x="3667994" y="2491294"/>
              <a:ext cx="111650" cy="223914"/>
            </a:xfrm>
            <a:custGeom>
              <a:avLst/>
              <a:gdLst/>
              <a:ahLst/>
              <a:cxnLst/>
              <a:rect l="l" t="t" r="r" b="b"/>
              <a:pathLst>
                <a:path w="7457" h="14955" extrusionOk="0">
                  <a:moveTo>
                    <a:pt x="560" y="0"/>
                  </a:moveTo>
                  <a:cubicBezTo>
                    <a:pt x="189" y="0"/>
                    <a:pt x="1" y="537"/>
                    <a:pt x="393" y="742"/>
                  </a:cubicBezTo>
                  <a:lnTo>
                    <a:pt x="6679" y="3581"/>
                  </a:lnTo>
                  <a:lnTo>
                    <a:pt x="6679" y="14577"/>
                  </a:lnTo>
                  <a:cubicBezTo>
                    <a:pt x="6679" y="14787"/>
                    <a:pt x="6847" y="14955"/>
                    <a:pt x="7057" y="14955"/>
                  </a:cubicBezTo>
                  <a:cubicBezTo>
                    <a:pt x="7268" y="14955"/>
                    <a:pt x="7457" y="14787"/>
                    <a:pt x="7457" y="14577"/>
                  </a:cubicBezTo>
                  <a:lnTo>
                    <a:pt x="7457" y="3328"/>
                  </a:lnTo>
                  <a:cubicBezTo>
                    <a:pt x="7436" y="3181"/>
                    <a:pt x="7352" y="3034"/>
                    <a:pt x="7226" y="2971"/>
                  </a:cubicBezTo>
                  <a:lnTo>
                    <a:pt x="708" y="28"/>
                  </a:lnTo>
                  <a:cubicBezTo>
                    <a:pt x="656" y="9"/>
                    <a:pt x="607" y="0"/>
                    <a:pt x="560" y="0"/>
                  </a:cubicBezTo>
                  <a:close/>
                </a:path>
              </a:pathLst>
            </a:custGeom>
            <a:solidFill>
              <a:srgbClr val="738A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Phiếu học tập số 2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39700" indent="0"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a)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iề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vào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ô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rống</a:t>
                </a:r>
                <a:endParaRPr lang="en-US" sz="18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139700" indent="0"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	</a:t>
                </a:r>
              </a:p>
              <a:p>
                <a:pPr marL="368300" indent="-228600">
                  <a:buAutoNum type="alphaLcParenR"/>
                </a:pPr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368300" indent="-228600">
                  <a:buAutoNum type="alphaLcParenR"/>
                </a:pPr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nb-NO" sz="2200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Ω</m:t>
                        </m:r>
                      </m:e>
                    </m:d>
                    <m:r>
                      <a:rPr lang="en-US" sz="2200" b="0" i="0" smtClean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b="0" i="0" smtClean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0</m:t>
                    </m:r>
                    <m:r>
                      <a:rPr lang="en-US" sz="2200" b="0" i="0" smtClean="0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nb-NO" sz="2200" i="1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Gọ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iế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ố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A: “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ổ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a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ố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rê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a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ấm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ớ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ơ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6”. </a:t>
                </a:r>
              </a:p>
              <a:p>
                <a:pPr marL="139700" indent="0"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a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ó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: 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A={(3;4),(4;3),(4;4),(5;2),(5;3),(5;4)}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nê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Arial" panose="020B0604020202020204" pitchFamily="34" charset="0"/>
                      </a:rPr>
                      <m:t>𝑛</m:t>
                    </m:r>
                    <m:d>
                      <m:dPr>
                        <m:ctrlPr>
                          <a:rPr lang="en-US" sz="22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  <m:t>𝐴</m:t>
                        </m:r>
                      </m:e>
                    </m:d>
                    <m:r>
                      <a:rPr lang="en-US" sz="2200" i="1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Arial" panose="020B0604020202020204" pitchFamily="34" charset="0"/>
                      </a:rPr>
                      <m:t>=</m:t>
                    </m:r>
                    <m:r>
                      <a:rPr lang="en-US" sz="2200" i="1">
                        <a:solidFill>
                          <a:schemeClr val="tx2">
                            <a:lumMod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Arial" panose="020B0604020202020204" pitchFamily="34" charset="0"/>
                      </a:rPr>
                      <m:t>6</m:t>
                    </m:r>
                  </m:oMath>
                </a14:m>
                <a:endParaRPr lang="en-US" sz="2200" i="1" dirty="0">
                  <a:solidFill>
                    <a:schemeClr val="tx2">
                      <a:lumMod val="10000"/>
                    </a:schemeClr>
                  </a:solidFill>
                  <a:effectLst/>
                  <a:latin typeface="+mj-lt"/>
                  <a:ea typeface="SimSun" panose="02010600030101010101" pitchFamily="2" charset="-122"/>
                  <a:cs typeface="Arial" panose="020B0604020202020204" pitchFamily="34" charset="0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2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nb-NO" sz="22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nb-NO" sz="2200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den>
                      </m:f>
                      <m:r>
                        <a:rPr lang="nb-NO" sz="22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nb-NO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nb-NO" sz="22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nb-NO" sz="22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effectLst/>
                          <a:latin typeface="+mj-lt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8"/>
                <a:stretch>
                  <a:fillRect b="-4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215">
            <a:extLst>
              <a:ext uri="{FF2B5EF4-FFF2-40B4-BE49-F238E27FC236}">
                <a16:creationId xmlns:a16="http://schemas.microsoft.com/office/drawing/2014/main" id="{2FC590E3-E770-EE2B-B68C-76E0C95F8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343" y="1114484"/>
            <a:ext cx="3738332" cy="186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152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1" name="Google Shape;3781;p43"/>
          <p:cNvSpPr/>
          <p:nvPr/>
        </p:nvSpPr>
        <p:spPr>
          <a:xfrm rot="813107">
            <a:off x="3694492" y="769436"/>
            <a:ext cx="1973517" cy="198143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2" name="Google Shape;3782;p43"/>
          <p:cNvSpPr txBox="1">
            <a:spLocks noGrp="1"/>
          </p:cNvSpPr>
          <p:nvPr>
            <p:ph type="title"/>
          </p:nvPr>
        </p:nvSpPr>
        <p:spPr>
          <a:xfrm flipH="1">
            <a:off x="3755263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3</a:t>
            </a:r>
            <a:endParaRPr/>
          </a:p>
        </p:txBody>
      </p:sp>
      <p:sp>
        <p:nvSpPr>
          <p:cNvPr id="3783" name="Google Shape;3783;p43"/>
          <p:cNvSpPr txBox="1">
            <a:spLocks noGrp="1"/>
          </p:cNvSpPr>
          <p:nvPr>
            <p:ph type="title" idx="2"/>
          </p:nvPr>
        </p:nvSpPr>
        <p:spPr>
          <a:xfrm>
            <a:off x="2272800" y="2778776"/>
            <a:ext cx="4832673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latin typeface="+mj-lt"/>
              </a:rPr>
              <a:t>Tính xác suất bằng </a:t>
            </a:r>
            <a:br>
              <a:rPr lang="en" sz="3600" b="1" dirty="0">
                <a:latin typeface="+mj-lt"/>
              </a:rPr>
            </a:br>
            <a:r>
              <a:rPr lang="en" sz="3600" b="1" dirty="0">
                <a:latin typeface="+mj-lt"/>
              </a:rPr>
              <a:t>sơ đồ hình cây </a:t>
            </a:r>
            <a:endParaRPr sz="3600" b="1" dirty="0">
              <a:latin typeface="+mj-lt"/>
            </a:endParaRPr>
          </a:p>
        </p:txBody>
      </p:sp>
      <p:sp>
        <p:nvSpPr>
          <p:cNvPr id="3785" name="Google Shape;3785;p43"/>
          <p:cNvSpPr/>
          <p:nvPr/>
        </p:nvSpPr>
        <p:spPr>
          <a:xfrm>
            <a:off x="7382526" y="671950"/>
            <a:ext cx="497549" cy="49955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6" name="Google Shape;3786;p43"/>
          <p:cNvSpPr/>
          <p:nvPr/>
        </p:nvSpPr>
        <p:spPr>
          <a:xfrm rot="8099853">
            <a:off x="1039189" y="769081"/>
            <a:ext cx="470291" cy="47218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7" name="Google Shape;3787;p43"/>
          <p:cNvSpPr/>
          <p:nvPr/>
        </p:nvSpPr>
        <p:spPr>
          <a:xfrm rot="-3486745">
            <a:off x="1262613" y="3764569"/>
            <a:ext cx="618474" cy="62099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8" name="Google Shape;3788;p43"/>
          <p:cNvSpPr/>
          <p:nvPr/>
        </p:nvSpPr>
        <p:spPr>
          <a:xfrm rot="-9312681">
            <a:off x="2046590" y="2271924"/>
            <a:ext cx="312605" cy="31386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9" name="Google Shape;3789;p43"/>
          <p:cNvSpPr/>
          <p:nvPr/>
        </p:nvSpPr>
        <p:spPr>
          <a:xfrm rot="-9678334">
            <a:off x="5877984" y="4226075"/>
            <a:ext cx="361564" cy="36302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0" name="Google Shape;3790;p43"/>
          <p:cNvSpPr/>
          <p:nvPr/>
        </p:nvSpPr>
        <p:spPr>
          <a:xfrm rot="-8846482">
            <a:off x="6858425" y="2286321"/>
            <a:ext cx="283915" cy="28506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1" name="Google Shape;3791;p43"/>
          <p:cNvSpPr/>
          <p:nvPr/>
        </p:nvSpPr>
        <p:spPr>
          <a:xfrm rot="6417219">
            <a:off x="7753879" y="380274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2" name="Google Shape;3792;p43"/>
          <p:cNvSpPr/>
          <p:nvPr/>
        </p:nvSpPr>
        <p:spPr>
          <a:xfrm rot="-2910591">
            <a:off x="3007713" y="502158"/>
            <a:ext cx="271695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3" name="Google Shape;3793;p43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4" name="Google Shape;3794;p43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5" name="Google Shape;3795;p43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6" name="Google Shape;3796;p43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7" name="Google Shape;3797;p43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8" name="Google Shape;3798;p43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9" name="Google Shape;3799;p43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0" name="Google Shape;3800;p43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1" name="Google Shape;3801;p43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2" name="Google Shape;3802;p43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3" name="Google Shape;3803;p43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4" name="Google Shape;3804;p43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805" name="Google Shape;3805;p43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806" name="Google Shape;3806;p43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3807" name="Google Shape;3807;p43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43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43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43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43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43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43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43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43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Sử dụng sơ đồ hình cây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39700" indent="0">
                  <a:buNone/>
                </a:pPr>
                <a:r>
                  <a:rPr lang="en-US" sz="2200" b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Ví</a:t>
                </a:r>
                <a:r>
                  <a:rPr lang="en-US" sz="2200" b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b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dụ</a:t>
                </a:r>
                <a:r>
                  <a:rPr lang="en-US" sz="2200" b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3: 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ung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ộ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ồ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xu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â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ố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và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ồ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hấ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3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ầ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iê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iếp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.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í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xác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uấ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ủ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iế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ố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A: “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ro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ầ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tung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ó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í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hấ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a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ầ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iê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iếp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xuấ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iệ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ặ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ấp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”.	</a:t>
                </a:r>
              </a:p>
              <a:p>
                <a:pPr marL="368300" indent="-228600">
                  <a:buAutoNum type="alphaLcParenR"/>
                </a:pPr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endParaRPr lang="en-US" sz="2200" dirty="0"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effectLst/>
                          <a:latin typeface="+mj-lt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2A41E48F-E125-7DFD-7175-5A51C4709E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4255" y="2262657"/>
            <a:ext cx="3201464" cy="2345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510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Sử dụng sơ đồ hình cây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4450" y="884226"/>
                <a:ext cx="7715100" cy="3723649"/>
              </a:xfrm>
            </p:spPr>
            <p:txBody>
              <a:bodyPr/>
              <a:lstStyle/>
              <a:p>
                <a:pPr marL="139700" indent="0">
                  <a:spcBef>
                    <a:spcPts val="600"/>
                  </a:spcBef>
                  <a:buNone/>
                </a:pPr>
                <a:r>
                  <a:rPr lang="en-US" sz="2200" b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ực </a:t>
                </a:r>
                <a:r>
                  <a:rPr lang="en-US" sz="2200" b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ành</a:t>
                </a:r>
                <a:r>
                  <a:rPr lang="en-US" sz="2200" b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2: 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a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ạ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Lan, Mai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và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ào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ặ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ọc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i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ủ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ì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vào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ộ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ộp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kí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,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au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ó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ỗ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ạ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ấy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gẫu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hiê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ộ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ừ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ộp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.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í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xác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uất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ủ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iế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ố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“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Khô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ạ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ào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ấy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ú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ủ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ì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”.</a:t>
                </a:r>
              </a:p>
              <a:p>
                <a:pPr marL="139700" indent="0">
                  <a:spcBef>
                    <a:spcPts val="600"/>
                  </a:spcBef>
                  <a:buNone/>
                </a:pP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Gọi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A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là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biế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cố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“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khô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bạn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nào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lấy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đúng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thẻ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của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 </a:t>
                </a:r>
                <a:r>
                  <a:rPr lang="en-US" sz="2200" dirty="0" err="1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mình</a:t>
                </a: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</a:rPr>
                  <a:t>”</a:t>
                </a:r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spcBef>
                    <a:spcPts val="600"/>
                  </a:spcBef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ó tất cả 6 kết quả có thể xảy ra, trong </a:t>
                </a:r>
                <a:b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</a:b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ó có 2 kết quả thuận lợi cho biến cố.</a:t>
                </a:r>
              </a:p>
              <a:p>
                <a:pPr marL="139700" indent="0">
                  <a:spcBef>
                    <a:spcPts val="600"/>
                  </a:spcBef>
                  <a:buNone/>
                </a:pPr>
                <a:r>
                  <a:rPr lang="en-US" sz="2200" dirty="0">
                    <a:solidFill>
                      <a:schemeClr val="tx2">
                        <a:lumMod val="10000"/>
                      </a:schemeClr>
                    </a:solidFill>
                    <a:effectLst/>
                    <a:latin typeface="+mj-lt"/>
                    <a:ea typeface="SimSun" panose="02010600030101010101" pitchFamily="2" charset="-122"/>
                    <a:cs typeface="Arial" panose="020B0604020202020204" pitchFamily="34" charset="0"/>
                  </a:rPr>
                  <a:t>Do đó: </a:t>
                </a:r>
                <a14:m>
                  <m:oMath xmlns:m="http://schemas.openxmlformats.org/officeDocument/2006/math">
                    <m:r>
                      <a:rPr lang="nb-NO" sz="2200" i="1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2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2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nb-NO" sz="2200" i="1">
                        <a:solidFill>
                          <a:schemeClr val="tx2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2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884226"/>
                <a:ext cx="7715100" cy="3723649"/>
              </a:xfr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E7010F5-30E2-C323-753E-5E251AA53A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1219" y="2858756"/>
            <a:ext cx="2203450" cy="1843405"/>
          </a:xfrm>
          <a:prstGeom prst="rect">
            <a:avLst/>
          </a:prstGeom>
        </p:spPr>
      </p:pic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81228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6" name="Google Shape;4476;p48"/>
          <p:cNvSpPr/>
          <p:nvPr/>
        </p:nvSpPr>
        <p:spPr>
          <a:xfrm rot="813107">
            <a:off x="5176092" y="753836"/>
            <a:ext cx="1973517" cy="198143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7" name="Google Shape;4477;p48"/>
          <p:cNvSpPr txBox="1">
            <a:spLocks noGrp="1"/>
          </p:cNvSpPr>
          <p:nvPr>
            <p:ph type="title"/>
          </p:nvPr>
        </p:nvSpPr>
        <p:spPr>
          <a:xfrm flipH="1">
            <a:off x="5252450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4</a:t>
            </a:r>
            <a:endParaRPr/>
          </a:p>
        </p:txBody>
      </p:sp>
      <p:sp>
        <p:nvSpPr>
          <p:cNvPr id="4478" name="Google Shape;4478;p48"/>
          <p:cNvSpPr txBox="1">
            <a:spLocks noGrp="1"/>
          </p:cNvSpPr>
          <p:nvPr>
            <p:ph type="title" idx="2"/>
          </p:nvPr>
        </p:nvSpPr>
        <p:spPr>
          <a:xfrm>
            <a:off x="4118527" y="2634475"/>
            <a:ext cx="416670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latin typeface="+mj-lt"/>
              </a:rPr>
              <a:t>Biến số đối</a:t>
            </a:r>
            <a:endParaRPr b="1" dirty="0">
              <a:latin typeface="+mj-lt"/>
            </a:endParaRPr>
          </a:p>
        </p:txBody>
      </p:sp>
      <p:grpSp>
        <p:nvGrpSpPr>
          <p:cNvPr id="4480" name="Google Shape;4480;p48"/>
          <p:cNvGrpSpPr/>
          <p:nvPr/>
        </p:nvGrpSpPr>
        <p:grpSpPr>
          <a:xfrm>
            <a:off x="952325" y="1978550"/>
            <a:ext cx="3177613" cy="1897672"/>
            <a:chOff x="952325" y="1978550"/>
            <a:chExt cx="3177613" cy="1897672"/>
          </a:xfrm>
        </p:grpSpPr>
        <p:sp>
          <p:nvSpPr>
            <p:cNvPr id="4481" name="Google Shape;4481;p48"/>
            <p:cNvSpPr/>
            <p:nvPr/>
          </p:nvSpPr>
          <p:spPr>
            <a:xfrm>
              <a:off x="1229946" y="3423314"/>
              <a:ext cx="2358118" cy="452908"/>
            </a:xfrm>
            <a:custGeom>
              <a:avLst/>
              <a:gdLst/>
              <a:ahLst/>
              <a:cxnLst/>
              <a:rect l="l" t="t" r="r" b="b"/>
              <a:pathLst>
                <a:path w="16776" h="3222" extrusionOk="0">
                  <a:moveTo>
                    <a:pt x="11650" y="1"/>
                  </a:moveTo>
                  <a:cubicBezTo>
                    <a:pt x="8829" y="1"/>
                    <a:pt x="5988" y="452"/>
                    <a:pt x="3183" y="902"/>
                  </a:cubicBezTo>
                  <a:cubicBezTo>
                    <a:pt x="2360" y="1039"/>
                    <a:pt x="1537" y="1149"/>
                    <a:pt x="755" y="1423"/>
                  </a:cubicBezTo>
                  <a:cubicBezTo>
                    <a:pt x="687" y="1464"/>
                    <a:pt x="618" y="1478"/>
                    <a:pt x="522" y="1533"/>
                  </a:cubicBezTo>
                  <a:cubicBezTo>
                    <a:pt x="303" y="1656"/>
                    <a:pt x="138" y="1876"/>
                    <a:pt x="1" y="2068"/>
                  </a:cubicBezTo>
                  <a:cubicBezTo>
                    <a:pt x="1276" y="2658"/>
                    <a:pt x="2840" y="2932"/>
                    <a:pt x="4225" y="3110"/>
                  </a:cubicBezTo>
                  <a:cubicBezTo>
                    <a:pt x="4892" y="3184"/>
                    <a:pt x="5565" y="3222"/>
                    <a:pt x="6238" y="3222"/>
                  </a:cubicBezTo>
                  <a:cubicBezTo>
                    <a:pt x="7074" y="3222"/>
                    <a:pt x="7910" y="3163"/>
                    <a:pt x="8738" y="3042"/>
                  </a:cubicBezTo>
                  <a:cubicBezTo>
                    <a:pt x="9204" y="2973"/>
                    <a:pt x="9643" y="2891"/>
                    <a:pt x="10109" y="2822"/>
                  </a:cubicBezTo>
                  <a:cubicBezTo>
                    <a:pt x="10169" y="2807"/>
                    <a:pt x="10230" y="2796"/>
                    <a:pt x="10290" y="2796"/>
                  </a:cubicBezTo>
                  <a:cubicBezTo>
                    <a:pt x="10339" y="2796"/>
                    <a:pt x="10389" y="2804"/>
                    <a:pt x="10438" y="2822"/>
                  </a:cubicBezTo>
                  <a:cubicBezTo>
                    <a:pt x="10534" y="2850"/>
                    <a:pt x="10603" y="2932"/>
                    <a:pt x="10699" y="2987"/>
                  </a:cubicBezTo>
                  <a:cubicBezTo>
                    <a:pt x="10889" y="3122"/>
                    <a:pt x="11114" y="3163"/>
                    <a:pt x="11344" y="3163"/>
                  </a:cubicBezTo>
                  <a:cubicBezTo>
                    <a:pt x="11463" y="3163"/>
                    <a:pt x="11583" y="3152"/>
                    <a:pt x="11700" y="3138"/>
                  </a:cubicBezTo>
                  <a:cubicBezTo>
                    <a:pt x="12935" y="3028"/>
                    <a:pt x="14142" y="2781"/>
                    <a:pt x="15335" y="2438"/>
                  </a:cubicBezTo>
                  <a:cubicBezTo>
                    <a:pt x="15870" y="2287"/>
                    <a:pt x="16268" y="2041"/>
                    <a:pt x="16501" y="1533"/>
                  </a:cubicBezTo>
                  <a:cubicBezTo>
                    <a:pt x="16775" y="957"/>
                    <a:pt x="16364" y="504"/>
                    <a:pt x="15788" y="381"/>
                  </a:cubicBezTo>
                  <a:cubicBezTo>
                    <a:pt x="14418" y="110"/>
                    <a:pt x="13037" y="1"/>
                    <a:pt x="116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48"/>
            <p:cNvSpPr/>
            <p:nvPr/>
          </p:nvSpPr>
          <p:spPr>
            <a:xfrm>
              <a:off x="1492245" y="3416004"/>
              <a:ext cx="1958914" cy="410176"/>
            </a:xfrm>
            <a:custGeom>
              <a:avLst/>
              <a:gdLst/>
              <a:ahLst/>
              <a:cxnLst/>
              <a:rect l="l" t="t" r="r" b="b"/>
              <a:pathLst>
                <a:path w="13936" h="2918" extrusionOk="0">
                  <a:moveTo>
                    <a:pt x="10539" y="0"/>
                  </a:moveTo>
                  <a:cubicBezTo>
                    <a:pt x="10310" y="0"/>
                    <a:pt x="10074" y="21"/>
                    <a:pt x="9875" y="21"/>
                  </a:cubicBezTo>
                  <a:cubicBezTo>
                    <a:pt x="8326" y="21"/>
                    <a:pt x="6789" y="145"/>
                    <a:pt x="5240" y="337"/>
                  </a:cubicBezTo>
                  <a:cubicBezTo>
                    <a:pt x="4746" y="406"/>
                    <a:pt x="4266" y="474"/>
                    <a:pt x="3772" y="543"/>
                  </a:cubicBezTo>
                  <a:cubicBezTo>
                    <a:pt x="3292" y="611"/>
                    <a:pt x="3073" y="748"/>
                    <a:pt x="2661" y="954"/>
                  </a:cubicBezTo>
                  <a:cubicBezTo>
                    <a:pt x="1975" y="1297"/>
                    <a:pt x="1139" y="1448"/>
                    <a:pt x="398" y="1654"/>
                  </a:cubicBezTo>
                  <a:cubicBezTo>
                    <a:pt x="288" y="1708"/>
                    <a:pt x="151" y="1777"/>
                    <a:pt x="69" y="1873"/>
                  </a:cubicBezTo>
                  <a:cubicBezTo>
                    <a:pt x="14" y="1928"/>
                    <a:pt x="0" y="1997"/>
                    <a:pt x="14" y="2065"/>
                  </a:cubicBezTo>
                  <a:cubicBezTo>
                    <a:pt x="28" y="2216"/>
                    <a:pt x="220" y="2298"/>
                    <a:pt x="357" y="2339"/>
                  </a:cubicBezTo>
                  <a:cubicBezTo>
                    <a:pt x="623" y="2406"/>
                    <a:pt x="903" y="2446"/>
                    <a:pt x="1178" y="2446"/>
                  </a:cubicBezTo>
                  <a:cubicBezTo>
                    <a:pt x="1299" y="2446"/>
                    <a:pt x="1419" y="2438"/>
                    <a:pt x="1536" y="2422"/>
                  </a:cubicBezTo>
                  <a:cubicBezTo>
                    <a:pt x="1624" y="2412"/>
                    <a:pt x="1718" y="2402"/>
                    <a:pt x="1809" y="2402"/>
                  </a:cubicBezTo>
                  <a:cubicBezTo>
                    <a:pt x="1847" y="2402"/>
                    <a:pt x="1884" y="2404"/>
                    <a:pt x="1920" y="2408"/>
                  </a:cubicBezTo>
                  <a:cubicBezTo>
                    <a:pt x="2071" y="2422"/>
                    <a:pt x="2208" y="2504"/>
                    <a:pt x="2346" y="2573"/>
                  </a:cubicBezTo>
                  <a:cubicBezTo>
                    <a:pt x="2679" y="2739"/>
                    <a:pt x="3056" y="2825"/>
                    <a:pt x="3426" y="2825"/>
                  </a:cubicBezTo>
                  <a:cubicBezTo>
                    <a:pt x="3604" y="2825"/>
                    <a:pt x="3781" y="2805"/>
                    <a:pt x="3950" y="2765"/>
                  </a:cubicBezTo>
                  <a:cubicBezTo>
                    <a:pt x="4200" y="2708"/>
                    <a:pt x="4449" y="2614"/>
                    <a:pt x="4691" y="2614"/>
                  </a:cubicBezTo>
                  <a:cubicBezTo>
                    <a:pt x="4741" y="2614"/>
                    <a:pt x="4792" y="2618"/>
                    <a:pt x="4842" y="2627"/>
                  </a:cubicBezTo>
                  <a:cubicBezTo>
                    <a:pt x="5144" y="2655"/>
                    <a:pt x="5377" y="2847"/>
                    <a:pt x="5665" y="2902"/>
                  </a:cubicBezTo>
                  <a:cubicBezTo>
                    <a:pt x="5725" y="2913"/>
                    <a:pt x="5785" y="2918"/>
                    <a:pt x="5845" y="2918"/>
                  </a:cubicBezTo>
                  <a:cubicBezTo>
                    <a:pt x="6419" y="2918"/>
                    <a:pt x="6977" y="2467"/>
                    <a:pt x="7552" y="2467"/>
                  </a:cubicBezTo>
                  <a:cubicBezTo>
                    <a:pt x="7599" y="2467"/>
                    <a:pt x="7647" y="2470"/>
                    <a:pt x="7695" y="2477"/>
                  </a:cubicBezTo>
                  <a:cubicBezTo>
                    <a:pt x="7900" y="2490"/>
                    <a:pt x="8092" y="2586"/>
                    <a:pt x="8284" y="2614"/>
                  </a:cubicBezTo>
                  <a:cubicBezTo>
                    <a:pt x="8317" y="2617"/>
                    <a:pt x="8349" y="2618"/>
                    <a:pt x="8380" y="2618"/>
                  </a:cubicBezTo>
                  <a:cubicBezTo>
                    <a:pt x="8890" y="2618"/>
                    <a:pt x="9345" y="2228"/>
                    <a:pt x="9862" y="2202"/>
                  </a:cubicBezTo>
                  <a:cubicBezTo>
                    <a:pt x="9888" y="2201"/>
                    <a:pt x="9914" y="2200"/>
                    <a:pt x="9940" y="2200"/>
                  </a:cubicBezTo>
                  <a:cubicBezTo>
                    <a:pt x="10244" y="2200"/>
                    <a:pt x="10534" y="2310"/>
                    <a:pt x="10828" y="2310"/>
                  </a:cubicBezTo>
                  <a:cubicBezTo>
                    <a:pt x="10903" y="2310"/>
                    <a:pt x="10979" y="2303"/>
                    <a:pt x="11055" y="2285"/>
                  </a:cubicBezTo>
                  <a:cubicBezTo>
                    <a:pt x="11384" y="2202"/>
                    <a:pt x="11617" y="1887"/>
                    <a:pt x="11947" y="1750"/>
                  </a:cubicBezTo>
                  <a:cubicBezTo>
                    <a:pt x="12193" y="1654"/>
                    <a:pt x="12440" y="1654"/>
                    <a:pt x="12701" y="1599"/>
                  </a:cubicBezTo>
                  <a:cubicBezTo>
                    <a:pt x="13057" y="1544"/>
                    <a:pt x="13400" y="1420"/>
                    <a:pt x="13716" y="1242"/>
                  </a:cubicBezTo>
                  <a:cubicBezTo>
                    <a:pt x="13784" y="1201"/>
                    <a:pt x="13867" y="1146"/>
                    <a:pt x="13880" y="1064"/>
                  </a:cubicBezTo>
                  <a:cubicBezTo>
                    <a:pt x="13935" y="913"/>
                    <a:pt x="13730" y="790"/>
                    <a:pt x="13579" y="721"/>
                  </a:cubicBezTo>
                  <a:cubicBezTo>
                    <a:pt x="12975" y="515"/>
                    <a:pt x="12358" y="488"/>
                    <a:pt x="11741" y="351"/>
                  </a:cubicBezTo>
                  <a:cubicBezTo>
                    <a:pt x="11480" y="296"/>
                    <a:pt x="11302" y="117"/>
                    <a:pt x="11055" y="63"/>
                  </a:cubicBezTo>
                  <a:cubicBezTo>
                    <a:pt x="10903" y="14"/>
                    <a:pt x="10723" y="0"/>
                    <a:pt x="10539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48"/>
            <p:cNvSpPr/>
            <p:nvPr/>
          </p:nvSpPr>
          <p:spPr>
            <a:xfrm>
              <a:off x="965819" y="1978550"/>
              <a:ext cx="3164118" cy="1765387"/>
            </a:xfrm>
            <a:custGeom>
              <a:avLst/>
              <a:gdLst/>
              <a:ahLst/>
              <a:cxnLst/>
              <a:rect l="l" t="t" r="r" b="b"/>
              <a:pathLst>
                <a:path w="22510" h="12559" extrusionOk="0">
                  <a:moveTo>
                    <a:pt x="5929" y="0"/>
                  </a:moveTo>
                  <a:cubicBezTo>
                    <a:pt x="5919" y="0"/>
                    <a:pt x="5909" y="1"/>
                    <a:pt x="5899" y="2"/>
                  </a:cubicBezTo>
                  <a:cubicBezTo>
                    <a:pt x="5803" y="2"/>
                    <a:pt x="5693" y="84"/>
                    <a:pt x="5624" y="167"/>
                  </a:cubicBezTo>
                  <a:cubicBezTo>
                    <a:pt x="5419" y="427"/>
                    <a:pt x="5254" y="729"/>
                    <a:pt x="5185" y="1058"/>
                  </a:cubicBezTo>
                  <a:cubicBezTo>
                    <a:pt x="5168" y="925"/>
                    <a:pt x="5030" y="850"/>
                    <a:pt x="4890" y="850"/>
                  </a:cubicBezTo>
                  <a:cubicBezTo>
                    <a:pt x="4813" y="850"/>
                    <a:pt x="4736" y="872"/>
                    <a:pt x="4678" y="921"/>
                  </a:cubicBezTo>
                  <a:cubicBezTo>
                    <a:pt x="4527" y="1058"/>
                    <a:pt x="4500" y="1305"/>
                    <a:pt x="4500" y="1511"/>
                  </a:cubicBezTo>
                  <a:cubicBezTo>
                    <a:pt x="4500" y="2155"/>
                    <a:pt x="4596" y="2786"/>
                    <a:pt x="4801" y="3403"/>
                  </a:cubicBezTo>
                  <a:cubicBezTo>
                    <a:pt x="4678" y="3184"/>
                    <a:pt x="4500" y="2992"/>
                    <a:pt x="4294" y="2855"/>
                  </a:cubicBezTo>
                  <a:lnTo>
                    <a:pt x="4294" y="2855"/>
                  </a:lnTo>
                  <a:cubicBezTo>
                    <a:pt x="4143" y="3359"/>
                    <a:pt x="4165" y="3899"/>
                    <a:pt x="4351" y="4377"/>
                  </a:cubicBezTo>
                  <a:lnTo>
                    <a:pt x="4351" y="4377"/>
                  </a:lnTo>
                  <a:cubicBezTo>
                    <a:pt x="3955" y="3444"/>
                    <a:pt x="3535" y="2512"/>
                    <a:pt x="3128" y="1593"/>
                  </a:cubicBezTo>
                  <a:cubicBezTo>
                    <a:pt x="2973" y="1258"/>
                    <a:pt x="2702" y="882"/>
                    <a:pt x="2381" y="882"/>
                  </a:cubicBezTo>
                  <a:cubicBezTo>
                    <a:pt x="2334" y="882"/>
                    <a:pt x="2286" y="890"/>
                    <a:pt x="2237" y="907"/>
                  </a:cubicBezTo>
                  <a:cubicBezTo>
                    <a:pt x="2003" y="976"/>
                    <a:pt x="1907" y="1236"/>
                    <a:pt x="1839" y="1456"/>
                  </a:cubicBezTo>
                  <a:cubicBezTo>
                    <a:pt x="1496" y="2635"/>
                    <a:pt x="1688" y="3979"/>
                    <a:pt x="2333" y="5022"/>
                  </a:cubicBezTo>
                  <a:cubicBezTo>
                    <a:pt x="2099" y="4981"/>
                    <a:pt x="1866" y="4940"/>
                    <a:pt x="1633" y="4898"/>
                  </a:cubicBezTo>
                  <a:lnTo>
                    <a:pt x="1633" y="4898"/>
                  </a:lnTo>
                  <a:cubicBezTo>
                    <a:pt x="1729" y="5584"/>
                    <a:pt x="2058" y="6243"/>
                    <a:pt x="2579" y="6695"/>
                  </a:cubicBezTo>
                  <a:cubicBezTo>
                    <a:pt x="2403" y="6607"/>
                    <a:pt x="2208" y="6566"/>
                    <a:pt x="2016" y="6566"/>
                  </a:cubicBezTo>
                  <a:cubicBezTo>
                    <a:pt x="1880" y="6566"/>
                    <a:pt x="1745" y="6587"/>
                    <a:pt x="1619" y="6627"/>
                  </a:cubicBezTo>
                  <a:cubicBezTo>
                    <a:pt x="2058" y="7367"/>
                    <a:pt x="2593" y="8039"/>
                    <a:pt x="3197" y="8656"/>
                  </a:cubicBezTo>
                  <a:cubicBezTo>
                    <a:pt x="2483" y="8245"/>
                    <a:pt x="1715" y="7971"/>
                    <a:pt x="906" y="7834"/>
                  </a:cubicBezTo>
                  <a:cubicBezTo>
                    <a:pt x="816" y="7817"/>
                    <a:pt x="726" y="7804"/>
                    <a:pt x="637" y="7804"/>
                  </a:cubicBezTo>
                  <a:cubicBezTo>
                    <a:pt x="511" y="7804"/>
                    <a:pt x="388" y="7829"/>
                    <a:pt x="275" y="7902"/>
                  </a:cubicBezTo>
                  <a:cubicBezTo>
                    <a:pt x="56" y="8039"/>
                    <a:pt x="1" y="8314"/>
                    <a:pt x="1" y="8574"/>
                  </a:cubicBezTo>
                  <a:cubicBezTo>
                    <a:pt x="14" y="9401"/>
                    <a:pt x="533" y="10188"/>
                    <a:pt x="1292" y="10534"/>
                  </a:cubicBezTo>
                  <a:lnTo>
                    <a:pt x="1292" y="10534"/>
                  </a:lnTo>
                  <a:cubicBezTo>
                    <a:pt x="1092" y="10451"/>
                    <a:pt x="925" y="10416"/>
                    <a:pt x="787" y="10416"/>
                  </a:cubicBezTo>
                  <a:cubicBezTo>
                    <a:pt x="13" y="10416"/>
                    <a:pt x="189" y="11532"/>
                    <a:pt x="913" y="11532"/>
                  </a:cubicBezTo>
                  <a:cubicBezTo>
                    <a:pt x="951" y="11532"/>
                    <a:pt x="989" y="11529"/>
                    <a:pt x="1030" y="11523"/>
                  </a:cubicBezTo>
                  <a:lnTo>
                    <a:pt x="1030" y="11523"/>
                  </a:lnTo>
                  <a:cubicBezTo>
                    <a:pt x="865" y="11550"/>
                    <a:pt x="687" y="11564"/>
                    <a:pt x="522" y="11605"/>
                  </a:cubicBezTo>
                  <a:cubicBezTo>
                    <a:pt x="467" y="11756"/>
                    <a:pt x="550" y="11907"/>
                    <a:pt x="673" y="12031"/>
                  </a:cubicBezTo>
                  <a:cubicBezTo>
                    <a:pt x="1090" y="12471"/>
                    <a:pt x="1733" y="12559"/>
                    <a:pt x="2328" y="12559"/>
                  </a:cubicBezTo>
                  <a:cubicBezTo>
                    <a:pt x="2437" y="12559"/>
                    <a:pt x="2544" y="12556"/>
                    <a:pt x="2648" y="12552"/>
                  </a:cubicBezTo>
                  <a:cubicBezTo>
                    <a:pt x="1921" y="12003"/>
                    <a:pt x="3416" y="11674"/>
                    <a:pt x="3759" y="11605"/>
                  </a:cubicBezTo>
                  <a:cubicBezTo>
                    <a:pt x="4939" y="11386"/>
                    <a:pt x="6241" y="10947"/>
                    <a:pt x="7448" y="10947"/>
                  </a:cubicBezTo>
                  <a:cubicBezTo>
                    <a:pt x="9122" y="10714"/>
                    <a:pt x="10836" y="10590"/>
                    <a:pt x="12537" y="10577"/>
                  </a:cubicBezTo>
                  <a:cubicBezTo>
                    <a:pt x="12619" y="10575"/>
                    <a:pt x="12700" y="10575"/>
                    <a:pt x="12782" y="10575"/>
                  </a:cubicBezTo>
                  <a:cubicBezTo>
                    <a:pt x="13645" y="10575"/>
                    <a:pt x="14497" y="10639"/>
                    <a:pt x="15349" y="10714"/>
                  </a:cubicBezTo>
                  <a:cubicBezTo>
                    <a:pt x="15462" y="10723"/>
                    <a:pt x="15580" y="10726"/>
                    <a:pt x="15700" y="10726"/>
                  </a:cubicBezTo>
                  <a:cubicBezTo>
                    <a:pt x="15929" y="10726"/>
                    <a:pt x="16167" y="10715"/>
                    <a:pt x="16402" y="10715"/>
                  </a:cubicBezTo>
                  <a:cubicBezTo>
                    <a:pt x="17000" y="10715"/>
                    <a:pt x="17583" y="10783"/>
                    <a:pt x="17968" y="11262"/>
                  </a:cubicBezTo>
                  <a:cubicBezTo>
                    <a:pt x="18009" y="11317"/>
                    <a:pt x="18051" y="11386"/>
                    <a:pt x="18037" y="11454"/>
                  </a:cubicBezTo>
                  <a:cubicBezTo>
                    <a:pt x="18037" y="11496"/>
                    <a:pt x="17982" y="11550"/>
                    <a:pt x="17941" y="11592"/>
                  </a:cubicBezTo>
                  <a:cubicBezTo>
                    <a:pt x="17667" y="11797"/>
                    <a:pt x="17406" y="12017"/>
                    <a:pt x="17132" y="12223"/>
                  </a:cubicBezTo>
                  <a:cubicBezTo>
                    <a:pt x="17262" y="12276"/>
                    <a:pt x="17403" y="12300"/>
                    <a:pt x="17547" y="12300"/>
                  </a:cubicBezTo>
                  <a:cubicBezTo>
                    <a:pt x="17809" y="12300"/>
                    <a:pt x="18080" y="12219"/>
                    <a:pt x="18311" y="12085"/>
                  </a:cubicBezTo>
                  <a:cubicBezTo>
                    <a:pt x="18668" y="11880"/>
                    <a:pt x="18970" y="11592"/>
                    <a:pt x="19244" y="11276"/>
                  </a:cubicBezTo>
                  <a:lnTo>
                    <a:pt x="19244" y="11276"/>
                  </a:lnTo>
                  <a:cubicBezTo>
                    <a:pt x="19203" y="11427"/>
                    <a:pt x="19203" y="11592"/>
                    <a:pt x="19216" y="11729"/>
                  </a:cubicBezTo>
                  <a:cubicBezTo>
                    <a:pt x="19412" y="11767"/>
                    <a:pt x="19611" y="11785"/>
                    <a:pt x="19809" y="11785"/>
                  </a:cubicBezTo>
                  <a:cubicBezTo>
                    <a:pt x="20538" y="11785"/>
                    <a:pt x="21258" y="11531"/>
                    <a:pt x="21809" y="11057"/>
                  </a:cubicBezTo>
                  <a:cubicBezTo>
                    <a:pt x="21877" y="11002"/>
                    <a:pt x="21960" y="10920"/>
                    <a:pt x="21946" y="10810"/>
                  </a:cubicBezTo>
                  <a:cubicBezTo>
                    <a:pt x="21932" y="10686"/>
                    <a:pt x="21809" y="10618"/>
                    <a:pt x="21713" y="10590"/>
                  </a:cubicBezTo>
                  <a:cubicBezTo>
                    <a:pt x="21533" y="10536"/>
                    <a:pt x="21353" y="10503"/>
                    <a:pt x="21173" y="10503"/>
                  </a:cubicBezTo>
                  <a:cubicBezTo>
                    <a:pt x="21046" y="10503"/>
                    <a:pt x="20918" y="10520"/>
                    <a:pt x="20791" y="10556"/>
                  </a:cubicBezTo>
                  <a:lnTo>
                    <a:pt x="20791" y="10556"/>
                  </a:lnTo>
                  <a:cubicBezTo>
                    <a:pt x="21207" y="10432"/>
                    <a:pt x="21596" y="10229"/>
                    <a:pt x="21932" y="9973"/>
                  </a:cubicBezTo>
                  <a:cubicBezTo>
                    <a:pt x="22509" y="9538"/>
                    <a:pt x="22242" y="9230"/>
                    <a:pt x="21843" y="9230"/>
                  </a:cubicBezTo>
                  <a:cubicBezTo>
                    <a:pt x="21626" y="9230"/>
                    <a:pt x="21370" y="9321"/>
                    <a:pt x="21191" y="9534"/>
                  </a:cubicBezTo>
                  <a:cubicBezTo>
                    <a:pt x="21260" y="9411"/>
                    <a:pt x="21356" y="9068"/>
                    <a:pt x="21466" y="8986"/>
                  </a:cubicBezTo>
                  <a:lnTo>
                    <a:pt x="21466" y="8986"/>
                  </a:lnTo>
                  <a:cubicBezTo>
                    <a:pt x="21054" y="9260"/>
                    <a:pt x="20643" y="9548"/>
                    <a:pt x="20231" y="9836"/>
                  </a:cubicBezTo>
                  <a:cubicBezTo>
                    <a:pt x="20821" y="9219"/>
                    <a:pt x="21274" y="8506"/>
                    <a:pt x="21603" y="7724"/>
                  </a:cubicBezTo>
                  <a:cubicBezTo>
                    <a:pt x="21596" y="7724"/>
                    <a:pt x="21589" y="7724"/>
                    <a:pt x="21582" y="7724"/>
                  </a:cubicBezTo>
                  <a:cubicBezTo>
                    <a:pt x="21108" y="7724"/>
                    <a:pt x="20735" y="8046"/>
                    <a:pt x="20438" y="8442"/>
                  </a:cubicBezTo>
                  <a:lnTo>
                    <a:pt x="20438" y="8442"/>
                  </a:lnTo>
                  <a:cubicBezTo>
                    <a:pt x="20596" y="8105"/>
                    <a:pt x="20679" y="7732"/>
                    <a:pt x="20670" y="7354"/>
                  </a:cubicBezTo>
                  <a:lnTo>
                    <a:pt x="20670" y="7354"/>
                  </a:lnTo>
                  <a:cubicBezTo>
                    <a:pt x="19957" y="7765"/>
                    <a:pt x="19326" y="8327"/>
                    <a:pt x="18860" y="8999"/>
                  </a:cubicBezTo>
                  <a:cubicBezTo>
                    <a:pt x="19258" y="8300"/>
                    <a:pt x="19642" y="7559"/>
                    <a:pt x="19957" y="6819"/>
                  </a:cubicBezTo>
                  <a:lnTo>
                    <a:pt x="19957" y="6819"/>
                  </a:lnTo>
                  <a:cubicBezTo>
                    <a:pt x="19711" y="6903"/>
                    <a:pt x="19497" y="7040"/>
                    <a:pt x="19324" y="7223"/>
                  </a:cubicBezTo>
                  <a:lnTo>
                    <a:pt x="19324" y="7223"/>
                  </a:lnTo>
                  <a:cubicBezTo>
                    <a:pt x="19630" y="6720"/>
                    <a:pt x="19821" y="6154"/>
                    <a:pt x="19875" y="5570"/>
                  </a:cubicBezTo>
                  <a:cubicBezTo>
                    <a:pt x="19875" y="5529"/>
                    <a:pt x="19875" y="5502"/>
                    <a:pt x="19861" y="5420"/>
                  </a:cubicBezTo>
                  <a:cubicBezTo>
                    <a:pt x="19079" y="5845"/>
                    <a:pt x="18531" y="6627"/>
                    <a:pt x="18380" y="7491"/>
                  </a:cubicBezTo>
                  <a:cubicBezTo>
                    <a:pt x="18380" y="7079"/>
                    <a:pt x="18256" y="6668"/>
                    <a:pt x="18037" y="6325"/>
                  </a:cubicBezTo>
                  <a:cubicBezTo>
                    <a:pt x="17502" y="6901"/>
                    <a:pt x="17228" y="7710"/>
                    <a:pt x="17296" y="8506"/>
                  </a:cubicBezTo>
                  <a:cubicBezTo>
                    <a:pt x="17200" y="8355"/>
                    <a:pt x="17077" y="8204"/>
                    <a:pt x="16981" y="8067"/>
                  </a:cubicBezTo>
                  <a:cubicBezTo>
                    <a:pt x="16679" y="8547"/>
                    <a:pt x="16569" y="9123"/>
                    <a:pt x="16610" y="9671"/>
                  </a:cubicBezTo>
                  <a:cubicBezTo>
                    <a:pt x="16514" y="9438"/>
                    <a:pt x="16309" y="9274"/>
                    <a:pt x="16062" y="9260"/>
                  </a:cubicBezTo>
                  <a:cubicBezTo>
                    <a:pt x="16047" y="9258"/>
                    <a:pt x="16032" y="9257"/>
                    <a:pt x="16017" y="9257"/>
                  </a:cubicBezTo>
                  <a:cubicBezTo>
                    <a:pt x="15835" y="9257"/>
                    <a:pt x="15654" y="9384"/>
                    <a:pt x="15599" y="9560"/>
                  </a:cubicBezTo>
                  <a:lnTo>
                    <a:pt x="15599" y="9560"/>
                  </a:lnTo>
                  <a:cubicBezTo>
                    <a:pt x="15636" y="9285"/>
                    <a:pt x="15629" y="9017"/>
                    <a:pt x="15568" y="8739"/>
                  </a:cubicBezTo>
                  <a:cubicBezTo>
                    <a:pt x="15554" y="8615"/>
                    <a:pt x="15486" y="8464"/>
                    <a:pt x="15362" y="8451"/>
                  </a:cubicBezTo>
                  <a:cubicBezTo>
                    <a:pt x="15352" y="8449"/>
                    <a:pt x="15341" y="8448"/>
                    <a:pt x="15330" y="8448"/>
                  </a:cubicBezTo>
                  <a:cubicBezTo>
                    <a:pt x="15259" y="8448"/>
                    <a:pt x="15189" y="8485"/>
                    <a:pt x="15129" y="8533"/>
                  </a:cubicBezTo>
                  <a:cubicBezTo>
                    <a:pt x="14827" y="8752"/>
                    <a:pt x="14594" y="9027"/>
                    <a:pt x="14402" y="9342"/>
                  </a:cubicBezTo>
                  <a:cubicBezTo>
                    <a:pt x="14402" y="8752"/>
                    <a:pt x="14320" y="8190"/>
                    <a:pt x="14169" y="7642"/>
                  </a:cubicBezTo>
                  <a:cubicBezTo>
                    <a:pt x="13908" y="7779"/>
                    <a:pt x="13716" y="8026"/>
                    <a:pt x="13662" y="8300"/>
                  </a:cubicBezTo>
                  <a:cubicBezTo>
                    <a:pt x="13703" y="7847"/>
                    <a:pt x="13620" y="7381"/>
                    <a:pt x="13387" y="6969"/>
                  </a:cubicBezTo>
                  <a:cubicBezTo>
                    <a:pt x="13168" y="7408"/>
                    <a:pt x="13099" y="7916"/>
                    <a:pt x="13236" y="8396"/>
                  </a:cubicBezTo>
                  <a:cubicBezTo>
                    <a:pt x="12660" y="8204"/>
                    <a:pt x="12194" y="7710"/>
                    <a:pt x="11920" y="7161"/>
                  </a:cubicBezTo>
                  <a:cubicBezTo>
                    <a:pt x="11632" y="6613"/>
                    <a:pt x="11508" y="5996"/>
                    <a:pt x="11371" y="5392"/>
                  </a:cubicBezTo>
                  <a:cubicBezTo>
                    <a:pt x="10973" y="5598"/>
                    <a:pt x="10672" y="5927"/>
                    <a:pt x="10493" y="6325"/>
                  </a:cubicBezTo>
                  <a:cubicBezTo>
                    <a:pt x="10329" y="5900"/>
                    <a:pt x="10233" y="5420"/>
                    <a:pt x="10233" y="4953"/>
                  </a:cubicBezTo>
                  <a:lnTo>
                    <a:pt x="9616" y="5461"/>
                  </a:lnTo>
                  <a:cubicBezTo>
                    <a:pt x="9808" y="4501"/>
                    <a:pt x="9890" y="3527"/>
                    <a:pt x="9862" y="2553"/>
                  </a:cubicBezTo>
                  <a:lnTo>
                    <a:pt x="9862" y="2553"/>
                  </a:lnTo>
                  <a:cubicBezTo>
                    <a:pt x="9039" y="3088"/>
                    <a:pt x="8491" y="4048"/>
                    <a:pt x="8450" y="5036"/>
                  </a:cubicBezTo>
                  <a:cubicBezTo>
                    <a:pt x="8217" y="3842"/>
                    <a:pt x="7997" y="2635"/>
                    <a:pt x="7750" y="1442"/>
                  </a:cubicBezTo>
                  <a:cubicBezTo>
                    <a:pt x="7723" y="1250"/>
                    <a:pt x="7613" y="1003"/>
                    <a:pt x="7421" y="1003"/>
                  </a:cubicBezTo>
                  <a:cubicBezTo>
                    <a:pt x="7311" y="1003"/>
                    <a:pt x="7202" y="1113"/>
                    <a:pt x="7133" y="1209"/>
                  </a:cubicBezTo>
                  <a:cubicBezTo>
                    <a:pt x="6845" y="1607"/>
                    <a:pt x="6598" y="2059"/>
                    <a:pt x="6420" y="2512"/>
                  </a:cubicBezTo>
                  <a:cubicBezTo>
                    <a:pt x="6461" y="1826"/>
                    <a:pt x="6420" y="1140"/>
                    <a:pt x="6283" y="455"/>
                  </a:cubicBezTo>
                  <a:cubicBezTo>
                    <a:pt x="6243" y="258"/>
                    <a:pt x="6129" y="0"/>
                    <a:pt x="59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48"/>
            <p:cNvSpPr/>
            <p:nvPr/>
          </p:nvSpPr>
          <p:spPr>
            <a:xfrm>
              <a:off x="952325" y="2115183"/>
              <a:ext cx="3027067" cy="1648154"/>
            </a:xfrm>
            <a:custGeom>
              <a:avLst/>
              <a:gdLst/>
              <a:ahLst/>
              <a:cxnLst/>
              <a:rect l="l" t="t" r="r" b="b"/>
              <a:pathLst>
                <a:path w="21535" h="11725" extrusionOk="0">
                  <a:moveTo>
                    <a:pt x="5896" y="0"/>
                  </a:moveTo>
                  <a:cubicBezTo>
                    <a:pt x="5866" y="0"/>
                    <a:pt x="5823" y="27"/>
                    <a:pt x="5789" y="72"/>
                  </a:cubicBezTo>
                  <a:cubicBezTo>
                    <a:pt x="5665" y="264"/>
                    <a:pt x="5652" y="484"/>
                    <a:pt x="5652" y="703"/>
                  </a:cubicBezTo>
                  <a:cubicBezTo>
                    <a:pt x="5638" y="1389"/>
                    <a:pt x="5693" y="2075"/>
                    <a:pt x="5816" y="2747"/>
                  </a:cubicBezTo>
                  <a:cubicBezTo>
                    <a:pt x="5665" y="2212"/>
                    <a:pt x="5515" y="1677"/>
                    <a:pt x="5377" y="1156"/>
                  </a:cubicBezTo>
                  <a:cubicBezTo>
                    <a:pt x="5350" y="991"/>
                    <a:pt x="5281" y="813"/>
                    <a:pt x="5131" y="772"/>
                  </a:cubicBezTo>
                  <a:cubicBezTo>
                    <a:pt x="4926" y="1061"/>
                    <a:pt x="4880" y="1455"/>
                    <a:pt x="4992" y="1788"/>
                  </a:cubicBezTo>
                  <a:lnTo>
                    <a:pt x="4992" y="1788"/>
                  </a:lnTo>
                  <a:cubicBezTo>
                    <a:pt x="4907" y="1595"/>
                    <a:pt x="4811" y="1417"/>
                    <a:pt x="4733" y="1238"/>
                  </a:cubicBezTo>
                  <a:lnTo>
                    <a:pt x="4733" y="1238"/>
                  </a:lnTo>
                  <a:cubicBezTo>
                    <a:pt x="4541" y="1938"/>
                    <a:pt x="5021" y="2527"/>
                    <a:pt x="5172" y="3172"/>
                  </a:cubicBezTo>
                  <a:cubicBezTo>
                    <a:pt x="5240" y="3433"/>
                    <a:pt x="5240" y="3721"/>
                    <a:pt x="5185" y="3981"/>
                  </a:cubicBezTo>
                  <a:cubicBezTo>
                    <a:pt x="5144" y="3693"/>
                    <a:pt x="5021" y="3392"/>
                    <a:pt x="4884" y="3145"/>
                  </a:cubicBezTo>
                  <a:cubicBezTo>
                    <a:pt x="4692" y="2815"/>
                    <a:pt x="4458" y="2527"/>
                    <a:pt x="4390" y="2143"/>
                  </a:cubicBezTo>
                  <a:lnTo>
                    <a:pt x="4390" y="2143"/>
                  </a:lnTo>
                  <a:cubicBezTo>
                    <a:pt x="4143" y="2774"/>
                    <a:pt x="4431" y="3392"/>
                    <a:pt x="4623" y="4009"/>
                  </a:cubicBezTo>
                  <a:cubicBezTo>
                    <a:pt x="4842" y="4749"/>
                    <a:pt x="5076" y="5490"/>
                    <a:pt x="5281" y="6244"/>
                  </a:cubicBezTo>
                  <a:cubicBezTo>
                    <a:pt x="4760" y="5435"/>
                    <a:pt x="4431" y="4516"/>
                    <a:pt x="4061" y="3638"/>
                  </a:cubicBezTo>
                  <a:cubicBezTo>
                    <a:pt x="3677" y="2761"/>
                    <a:pt x="3224" y="1883"/>
                    <a:pt x="2497" y="1252"/>
                  </a:cubicBezTo>
                  <a:lnTo>
                    <a:pt x="2497" y="1252"/>
                  </a:lnTo>
                  <a:cubicBezTo>
                    <a:pt x="2360" y="2349"/>
                    <a:pt x="2511" y="3515"/>
                    <a:pt x="3101" y="4461"/>
                  </a:cubicBezTo>
                  <a:cubicBezTo>
                    <a:pt x="3340" y="4849"/>
                    <a:pt x="3642" y="5193"/>
                    <a:pt x="3919" y="5556"/>
                  </a:cubicBezTo>
                  <a:lnTo>
                    <a:pt x="3919" y="5556"/>
                  </a:lnTo>
                  <a:cubicBezTo>
                    <a:pt x="3731" y="5377"/>
                    <a:pt x="3501" y="5242"/>
                    <a:pt x="3251" y="5161"/>
                  </a:cubicBezTo>
                  <a:cubicBezTo>
                    <a:pt x="2963" y="5065"/>
                    <a:pt x="2634" y="5037"/>
                    <a:pt x="2374" y="4887"/>
                  </a:cubicBezTo>
                  <a:lnTo>
                    <a:pt x="2374" y="4887"/>
                  </a:lnTo>
                  <a:cubicBezTo>
                    <a:pt x="2483" y="5353"/>
                    <a:pt x="2813" y="5709"/>
                    <a:pt x="3101" y="6066"/>
                  </a:cubicBezTo>
                  <a:cubicBezTo>
                    <a:pt x="3567" y="6615"/>
                    <a:pt x="3992" y="7204"/>
                    <a:pt x="4390" y="7822"/>
                  </a:cubicBezTo>
                  <a:cubicBezTo>
                    <a:pt x="3704" y="7012"/>
                    <a:pt x="2497" y="6793"/>
                    <a:pt x="1825" y="5956"/>
                  </a:cubicBezTo>
                  <a:lnTo>
                    <a:pt x="1825" y="5956"/>
                  </a:lnTo>
                  <a:cubicBezTo>
                    <a:pt x="2168" y="6450"/>
                    <a:pt x="2497" y="6958"/>
                    <a:pt x="2909" y="7424"/>
                  </a:cubicBezTo>
                  <a:cubicBezTo>
                    <a:pt x="3361" y="7945"/>
                    <a:pt x="3910" y="8357"/>
                    <a:pt x="4417" y="8782"/>
                  </a:cubicBezTo>
                  <a:cubicBezTo>
                    <a:pt x="3786" y="8645"/>
                    <a:pt x="3128" y="8453"/>
                    <a:pt x="2511" y="8233"/>
                  </a:cubicBezTo>
                  <a:cubicBezTo>
                    <a:pt x="2072" y="8082"/>
                    <a:pt x="1619" y="7890"/>
                    <a:pt x="1139" y="7835"/>
                  </a:cubicBezTo>
                  <a:cubicBezTo>
                    <a:pt x="1099" y="7833"/>
                    <a:pt x="1059" y="7831"/>
                    <a:pt x="1018" y="7831"/>
                  </a:cubicBezTo>
                  <a:cubicBezTo>
                    <a:pt x="837" y="7831"/>
                    <a:pt x="657" y="7863"/>
                    <a:pt x="522" y="7986"/>
                  </a:cubicBezTo>
                  <a:cubicBezTo>
                    <a:pt x="1" y="8466"/>
                    <a:pt x="700" y="9248"/>
                    <a:pt x="1098" y="9522"/>
                  </a:cubicBezTo>
                  <a:cubicBezTo>
                    <a:pt x="1531" y="9838"/>
                    <a:pt x="2093" y="10034"/>
                    <a:pt x="2657" y="10034"/>
                  </a:cubicBezTo>
                  <a:cubicBezTo>
                    <a:pt x="2755" y="10034"/>
                    <a:pt x="2853" y="10028"/>
                    <a:pt x="2950" y="10016"/>
                  </a:cubicBezTo>
                  <a:lnTo>
                    <a:pt x="2950" y="10016"/>
                  </a:lnTo>
                  <a:cubicBezTo>
                    <a:pt x="2500" y="10292"/>
                    <a:pt x="1974" y="10439"/>
                    <a:pt x="1452" y="10439"/>
                  </a:cubicBezTo>
                  <a:cubicBezTo>
                    <a:pt x="1273" y="10439"/>
                    <a:pt x="1095" y="10421"/>
                    <a:pt x="920" y="10386"/>
                  </a:cubicBezTo>
                  <a:cubicBezTo>
                    <a:pt x="796" y="10359"/>
                    <a:pt x="687" y="10318"/>
                    <a:pt x="577" y="10249"/>
                  </a:cubicBezTo>
                  <a:cubicBezTo>
                    <a:pt x="495" y="10181"/>
                    <a:pt x="426" y="10071"/>
                    <a:pt x="440" y="9948"/>
                  </a:cubicBezTo>
                  <a:lnTo>
                    <a:pt x="440" y="9948"/>
                  </a:lnTo>
                  <a:cubicBezTo>
                    <a:pt x="238" y="10339"/>
                    <a:pt x="629" y="10696"/>
                    <a:pt x="1014" y="10696"/>
                  </a:cubicBezTo>
                  <a:cubicBezTo>
                    <a:pt x="1041" y="10696"/>
                    <a:pt x="1069" y="10694"/>
                    <a:pt x="1096" y="10691"/>
                  </a:cubicBezTo>
                  <a:lnTo>
                    <a:pt x="1096" y="10691"/>
                  </a:lnTo>
                  <a:cubicBezTo>
                    <a:pt x="923" y="10716"/>
                    <a:pt x="764" y="10731"/>
                    <a:pt x="591" y="10770"/>
                  </a:cubicBezTo>
                  <a:cubicBezTo>
                    <a:pt x="550" y="10921"/>
                    <a:pt x="632" y="11072"/>
                    <a:pt x="755" y="11196"/>
                  </a:cubicBezTo>
                  <a:cubicBezTo>
                    <a:pt x="1173" y="11636"/>
                    <a:pt x="1816" y="11724"/>
                    <a:pt x="2411" y="11724"/>
                  </a:cubicBezTo>
                  <a:cubicBezTo>
                    <a:pt x="2519" y="11724"/>
                    <a:pt x="2626" y="11721"/>
                    <a:pt x="2730" y="11717"/>
                  </a:cubicBezTo>
                  <a:cubicBezTo>
                    <a:pt x="2003" y="11168"/>
                    <a:pt x="3498" y="10839"/>
                    <a:pt x="3841" y="10770"/>
                  </a:cubicBezTo>
                  <a:cubicBezTo>
                    <a:pt x="5021" y="10551"/>
                    <a:pt x="6324" y="10112"/>
                    <a:pt x="7531" y="10112"/>
                  </a:cubicBezTo>
                  <a:cubicBezTo>
                    <a:pt x="9204" y="9879"/>
                    <a:pt x="10918" y="9756"/>
                    <a:pt x="12619" y="9742"/>
                  </a:cubicBezTo>
                  <a:cubicBezTo>
                    <a:pt x="12701" y="9741"/>
                    <a:pt x="12783" y="9740"/>
                    <a:pt x="12864" y="9740"/>
                  </a:cubicBezTo>
                  <a:cubicBezTo>
                    <a:pt x="13727" y="9740"/>
                    <a:pt x="14579" y="9804"/>
                    <a:pt x="15431" y="9879"/>
                  </a:cubicBezTo>
                  <a:cubicBezTo>
                    <a:pt x="15544" y="9888"/>
                    <a:pt x="15662" y="9891"/>
                    <a:pt x="15782" y="9891"/>
                  </a:cubicBezTo>
                  <a:cubicBezTo>
                    <a:pt x="16011" y="9891"/>
                    <a:pt x="16249" y="9880"/>
                    <a:pt x="16485" y="9880"/>
                  </a:cubicBezTo>
                  <a:cubicBezTo>
                    <a:pt x="17082" y="9880"/>
                    <a:pt x="17665" y="9948"/>
                    <a:pt x="18051" y="10428"/>
                  </a:cubicBezTo>
                  <a:cubicBezTo>
                    <a:pt x="18092" y="10482"/>
                    <a:pt x="18133" y="10551"/>
                    <a:pt x="18119" y="10620"/>
                  </a:cubicBezTo>
                  <a:cubicBezTo>
                    <a:pt x="18119" y="10661"/>
                    <a:pt x="18064" y="10716"/>
                    <a:pt x="18023" y="10757"/>
                  </a:cubicBezTo>
                  <a:cubicBezTo>
                    <a:pt x="17749" y="10962"/>
                    <a:pt x="17488" y="11182"/>
                    <a:pt x="17214" y="11388"/>
                  </a:cubicBezTo>
                  <a:cubicBezTo>
                    <a:pt x="17345" y="11441"/>
                    <a:pt x="17485" y="11465"/>
                    <a:pt x="17629" y="11465"/>
                  </a:cubicBezTo>
                  <a:cubicBezTo>
                    <a:pt x="17892" y="11465"/>
                    <a:pt x="18163" y="11384"/>
                    <a:pt x="18393" y="11251"/>
                  </a:cubicBezTo>
                  <a:cubicBezTo>
                    <a:pt x="18750" y="11045"/>
                    <a:pt x="19052" y="10757"/>
                    <a:pt x="19326" y="10441"/>
                  </a:cubicBezTo>
                  <a:lnTo>
                    <a:pt x="19326" y="10441"/>
                  </a:lnTo>
                  <a:cubicBezTo>
                    <a:pt x="19285" y="10592"/>
                    <a:pt x="19285" y="10757"/>
                    <a:pt x="19299" y="10894"/>
                  </a:cubicBezTo>
                  <a:cubicBezTo>
                    <a:pt x="19464" y="10924"/>
                    <a:pt x="19647" y="10943"/>
                    <a:pt x="19831" y="10943"/>
                  </a:cubicBezTo>
                  <a:cubicBezTo>
                    <a:pt x="20149" y="10943"/>
                    <a:pt x="20473" y="10886"/>
                    <a:pt x="20725" y="10729"/>
                  </a:cubicBezTo>
                  <a:cubicBezTo>
                    <a:pt x="20794" y="10702"/>
                    <a:pt x="20849" y="10633"/>
                    <a:pt x="20862" y="10565"/>
                  </a:cubicBezTo>
                  <a:cubicBezTo>
                    <a:pt x="20873" y="10499"/>
                    <a:pt x="20823" y="10425"/>
                    <a:pt x="20768" y="10425"/>
                  </a:cubicBezTo>
                  <a:cubicBezTo>
                    <a:pt x="20763" y="10425"/>
                    <a:pt x="20758" y="10426"/>
                    <a:pt x="20753" y="10427"/>
                  </a:cubicBezTo>
                  <a:lnTo>
                    <a:pt x="20753" y="10427"/>
                  </a:lnTo>
                  <a:cubicBezTo>
                    <a:pt x="20869" y="10373"/>
                    <a:pt x="20996" y="10371"/>
                    <a:pt x="21123" y="10345"/>
                  </a:cubicBezTo>
                  <a:cubicBezTo>
                    <a:pt x="21260" y="10290"/>
                    <a:pt x="21383" y="10153"/>
                    <a:pt x="21329" y="10030"/>
                  </a:cubicBezTo>
                  <a:cubicBezTo>
                    <a:pt x="21274" y="9948"/>
                    <a:pt x="21178" y="9906"/>
                    <a:pt x="21082" y="9893"/>
                  </a:cubicBezTo>
                  <a:cubicBezTo>
                    <a:pt x="21026" y="9884"/>
                    <a:pt x="20970" y="9881"/>
                    <a:pt x="20914" y="9881"/>
                  </a:cubicBezTo>
                  <a:cubicBezTo>
                    <a:pt x="20598" y="9881"/>
                    <a:pt x="20280" y="10006"/>
                    <a:pt x="20012" y="10181"/>
                  </a:cubicBezTo>
                  <a:cubicBezTo>
                    <a:pt x="20382" y="9756"/>
                    <a:pt x="20807" y="9399"/>
                    <a:pt x="21287" y="9111"/>
                  </a:cubicBezTo>
                  <a:cubicBezTo>
                    <a:pt x="21397" y="9042"/>
                    <a:pt x="21534" y="8933"/>
                    <a:pt x="21493" y="8809"/>
                  </a:cubicBezTo>
                  <a:lnTo>
                    <a:pt x="21493" y="8809"/>
                  </a:lnTo>
                  <a:cubicBezTo>
                    <a:pt x="21054" y="8905"/>
                    <a:pt x="20629" y="9138"/>
                    <a:pt x="20327" y="9495"/>
                  </a:cubicBezTo>
                  <a:cubicBezTo>
                    <a:pt x="20574" y="9138"/>
                    <a:pt x="20849" y="8768"/>
                    <a:pt x="21123" y="8425"/>
                  </a:cubicBezTo>
                  <a:lnTo>
                    <a:pt x="21123" y="8425"/>
                  </a:lnTo>
                  <a:cubicBezTo>
                    <a:pt x="20876" y="8562"/>
                    <a:pt x="20657" y="8713"/>
                    <a:pt x="20437" y="8878"/>
                  </a:cubicBezTo>
                  <a:cubicBezTo>
                    <a:pt x="20224" y="9051"/>
                    <a:pt x="19805" y="9469"/>
                    <a:pt x="19767" y="9781"/>
                  </a:cubicBezTo>
                  <a:lnTo>
                    <a:pt x="19767" y="9781"/>
                  </a:lnTo>
                  <a:cubicBezTo>
                    <a:pt x="19816" y="9245"/>
                    <a:pt x="20086" y="8774"/>
                    <a:pt x="20382" y="8329"/>
                  </a:cubicBezTo>
                  <a:cubicBezTo>
                    <a:pt x="20711" y="7876"/>
                    <a:pt x="21041" y="7424"/>
                    <a:pt x="21383" y="6985"/>
                  </a:cubicBezTo>
                  <a:lnTo>
                    <a:pt x="21383" y="6985"/>
                  </a:lnTo>
                  <a:cubicBezTo>
                    <a:pt x="20903" y="7122"/>
                    <a:pt x="20574" y="7547"/>
                    <a:pt x="20300" y="7959"/>
                  </a:cubicBezTo>
                  <a:cubicBezTo>
                    <a:pt x="19984" y="8398"/>
                    <a:pt x="19710" y="8878"/>
                    <a:pt x="19463" y="9358"/>
                  </a:cubicBezTo>
                  <a:cubicBezTo>
                    <a:pt x="19367" y="8370"/>
                    <a:pt x="19751" y="7355"/>
                    <a:pt x="20451" y="6670"/>
                  </a:cubicBezTo>
                  <a:lnTo>
                    <a:pt x="20451" y="6670"/>
                  </a:lnTo>
                  <a:cubicBezTo>
                    <a:pt x="19971" y="6875"/>
                    <a:pt x="19559" y="7300"/>
                    <a:pt x="19230" y="7712"/>
                  </a:cubicBezTo>
                  <a:cubicBezTo>
                    <a:pt x="18926" y="8109"/>
                    <a:pt x="18609" y="8888"/>
                    <a:pt x="18697" y="9410"/>
                  </a:cubicBezTo>
                  <a:lnTo>
                    <a:pt x="18697" y="9410"/>
                  </a:lnTo>
                  <a:cubicBezTo>
                    <a:pt x="18533" y="8537"/>
                    <a:pt x="18895" y="7653"/>
                    <a:pt x="19258" y="6820"/>
                  </a:cubicBezTo>
                  <a:lnTo>
                    <a:pt x="19258" y="6820"/>
                  </a:lnTo>
                  <a:cubicBezTo>
                    <a:pt x="19006" y="7022"/>
                    <a:pt x="18811" y="7316"/>
                    <a:pt x="18696" y="7629"/>
                  </a:cubicBezTo>
                  <a:lnTo>
                    <a:pt x="18696" y="7629"/>
                  </a:lnTo>
                  <a:cubicBezTo>
                    <a:pt x="18974" y="6821"/>
                    <a:pt x="19240" y="6025"/>
                    <a:pt x="19532" y="5216"/>
                  </a:cubicBezTo>
                  <a:lnTo>
                    <a:pt x="19532" y="5216"/>
                  </a:lnTo>
                  <a:cubicBezTo>
                    <a:pt x="18860" y="5778"/>
                    <a:pt x="18435" y="6615"/>
                    <a:pt x="18393" y="7575"/>
                  </a:cubicBezTo>
                  <a:cubicBezTo>
                    <a:pt x="18325" y="7136"/>
                    <a:pt x="18188" y="6670"/>
                    <a:pt x="17982" y="6258"/>
                  </a:cubicBezTo>
                  <a:cubicBezTo>
                    <a:pt x="17571" y="6752"/>
                    <a:pt x="17529" y="7438"/>
                    <a:pt x="17557" y="8096"/>
                  </a:cubicBezTo>
                  <a:cubicBezTo>
                    <a:pt x="17557" y="8535"/>
                    <a:pt x="17571" y="8974"/>
                    <a:pt x="17584" y="9413"/>
                  </a:cubicBezTo>
                  <a:cubicBezTo>
                    <a:pt x="17283" y="8905"/>
                    <a:pt x="17049" y="8329"/>
                    <a:pt x="16953" y="7739"/>
                  </a:cubicBezTo>
                  <a:cubicBezTo>
                    <a:pt x="16802" y="7959"/>
                    <a:pt x="16761" y="8192"/>
                    <a:pt x="16748" y="8466"/>
                  </a:cubicBezTo>
                  <a:cubicBezTo>
                    <a:pt x="16734" y="8722"/>
                    <a:pt x="16773" y="9425"/>
                    <a:pt x="17020" y="9595"/>
                  </a:cubicBezTo>
                  <a:lnTo>
                    <a:pt x="17020" y="9595"/>
                  </a:lnTo>
                  <a:cubicBezTo>
                    <a:pt x="16634" y="9345"/>
                    <a:pt x="16482" y="8861"/>
                    <a:pt x="16117" y="8603"/>
                  </a:cubicBezTo>
                  <a:cubicBezTo>
                    <a:pt x="16076" y="8590"/>
                    <a:pt x="16021" y="8562"/>
                    <a:pt x="15993" y="8562"/>
                  </a:cubicBezTo>
                  <a:cubicBezTo>
                    <a:pt x="15925" y="8562"/>
                    <a:pt x="15870" y="8590"/>
                    <a:pt x="15815" y="8631"/>
                  </a:cubicBezTo>
                  <a:cubicBezTo>
                    <a:pt x="15678" y="8741"/>
                    <a:pt x="15650" y="8946"/>
                    <a:pt x="15637" y="9125"/>
                  </a:cubicBezTo>
                  <a:cubicBezTo>
                    <a:pt x="15595" y="9289"/>
                    <a:pt x="15582" y="9481"/>
                    <a:pt x="15568" y="9660"/>
                  </a:cubicBezTo>
                  <a:cubicBezTo>
                    <a:pt x="15321" y="9495"/>
                    <a:pt x="15239" y="9193"/>
                    <a:pt x="15198" y="8919"/>
                  </a:cubicBezTo>
                  <a:cubicBezTo>
                    <a:pt x="15170" y="8631"/>
                    <a:pt x="15157" y="8315"/>
                    <a:pt x="15170" y="8027"/>
                  </a:cubicBezTo>
                  <a:cubicBezTo>
                    <a:pt x="15170" y="7986"/>
                    <a:pt x="15170" y="7959"/>
                    <a:pt x="15157" y="7918"/>
                  </a:cubicBezTo>
                  <a:cubicBezTo>
                    <a:pt x="15130" y="7891"/>
                    <a:pt x="15086" y="7870"/>
                    <a:pt x="15043" y="7870"/>
                  </a:cubicBezTo>
                  <a:cubicBezTo>
                    <a:pt x="15020" y="7870"/>
                    <a:pt x="14997" y="7876"/>
                    <a:pt x="14978" y="7890"/>
                  </a:cubicBezTo>
                  <a:cubicBezTo>
                    <a:pt x="14814" y="7973"/>
                    <a:pt x="14635" y="8192"/>
                    <a:pt x="14553" y="8370"/>
                  </a:cubicBezTo>
                  <a:cubicBezTo>
                    <a:pt x="14448" y="8529"/>
                    <a:pt x="14342" y="8941"/>
                    <a:pt x="14469" y="9131"/>
                  </a:cubicBezTo>
                  <a:lnTo>
                    <a:pt x="14469" y="9131"/>
                  </a:lnTo>
                  <a:cubicBezTo>
                    <a:pt x="14159" y="8706"/>
                    <a:pt x="14261" y="8088"/>
                    <a:pt x="14018" y="7616"/>
                  </a:cubicBezTo>
                  <a:cubicBezTo>
                    <a:pt x="14006" y="7580"/>
                    <a:pt x="13964" y="7545"/>
                    <a:pt x="13935" y="7545"/>
                  </a:cubicBezTo>
                  <a:cubicBezTo>
                    <a:pt x="13930" y="7545"/>
                    <a:pt x="13926" y="7545"/>
                    <a:pt x="13922" y="7547"/>
                  </a:cubicBezTo>
                  <a:cubicBezTo>
                    <a:pt x="13895" y="7561"/>
                    <a:pt x="13895" y="7575"/>
                    <a:pt x="13881" y="7602"/>
                  </a:cubicBezTo>
                  <a:cubicBezTo>
                    <a:pt x="13730" y="7945"/>
                    <a:pt x="13730" y="8329"/>
                    <a:pt x="13785" y="8699"/>
                  </a:cubicBezTo>
                  <a:cubicBezTo>
                    <a:pt x="13579" y="7973"/>
                    <a:pt x="13442" y="7232"/>
                    <a:pt x="13374" y="6505"/>
                  </a:cubicBezTo>
                  <a:cubicBezTo>
                    <a:pt x="13319" y="6752"/>
                    <a:pt x="13264" y="6958"/>
                    <a:pt x="13319" y="7232"/>
                  </a:cubicBezTo>
                  <a:cubicBezTo>
                    <a:pt x="13387" y="7671"/>
                    <a:pt x="13442" y="8110"/>
                    <a:pt x="13538" y="8562"/>
                  </a:cubicBezTo>
                  <a:cubicBezTo>
                    <a:pt x="12756" y="8398"/>
                    <a:pt x="12043" y="7876"/>
                    <a:pt x="11618" y="7191"/>
                  </a:cubicBezTo>
                  <a:cubicBezTo>
                    <a:pt x="11207" y="6505"/>
                    <a:pt x="11056" y="5655"/>
                    <a:pt x="11138" y="4859"/>
                  </a:cubicBezTo>
                  <a:lnTo>
                    <a:pt x="11138" y="4859"/>
                  </a:lnTo>
                  <a:cubicBezTo>
                    <a:pt x="10864" y="5065"/>
                    <a:pt x="10713" y="5380"/>
                    <a:pt x="10644" y="5709"/>
                  </a:cubicBezTo>
                  <a:cubicBezTo>
                    <a:pt x="10576" y="6052"/>
                    <a:pt x="10603" y="6395"/>
                    <a:pt x="10699" y="6724"/>
                  </a:cubicBezTo>
                  <a:cubicBezTo>
                    <a:pt x="10219" y="6203"/>
                    <a:pt x="10041" y="5504"/>
                    <a:pt x="9890" y="4818"/>
                  </a:cubicBezTo>
                  <a:cubicBezTo>
                    <a:pt x="9629" y="5243"/>
                    <a:pt x="9478" y="5723"/>
                    <a:pt x="9437" y="6231"/>
                  </a:cubicBezTo>
                  <a:cubicBezTo>
                    <a:pt x="9245" y="5435"/>
                    <a:pt x="9259" y="4612"/>
                    <a:pt x="9327" y="3789"/>
                  </a:cubicBezTo>
                  <a:cubicBezTo>
                    <a:pt x="9355" y="3446"/>
                    <a:pt x="9382" y="3090"/>
                    <a:pt x="9245" y="2761"/>
                  </a:cubicBezTo>
                  <a:cubicBezTo>
                    <a:pt x="8985" y="2939"/>
                    <a:pt x="8847" y="3227"/>
                    <a:pt x="8751" y="3515"/>
                  </a:cubicBezTo>
                  <a:cubicBezTo>
                    <a:pt x="8518" y="4269"/>
                    <a:pt x="8532" y="5106"/>
                    <a:pt x="8806" y="5860"/>
                  </a:cubicBezTo>
                  <a:cubicBezTo>
                    <a:pt x="8532" y="5613"/>
                    <a:pt x="8354" y="5271"/>
                    <a:pt x="8175" y="4941"/>
                  </a:cubicBezTo>
                  <a:cubicBezTo>
                    <a:pt x="7819" y="4256"/>
                    <a:pt x="7503" y="3515"/>
                    <a:pt x="7339" y="2761"/>
                  </a:cubicBezTo>
                  <a:cubicBezTo>
                    <a:pt x="7160" y="2006"/>
                    <a:pt x="7119" y="1197"/>
                    <a:pt x="7298" y="443"/>
                  </a:cubicBezTo>
                  <a:lnTo>
                    <a:pt x="7298" y="443"/>
                  </a:lnTo>
                  <a:cubicBezTo>
                    <a:pt x="6955" y="511"/>
                    <a:pt x="6749" y="1266"/>
                    <a:pt x="6639" y="1540"/>
                  </a:cubicBezTo>
                  <a:cubicBezTo>
                    <a:pt x="6475" y="1910"/>
                    <a:pt x="6296" y="2473"/>
                    <a:pt x="6324" y="2870"/>
                  </a:cubicBezTo>
                  <a:lnTo>
                    <a:pt x="6063" y="443"/>
                  </a:lnTo>
                  <a:cubicBezTo>
                    <a:pt x="6049" y="306"/>
                    <a:pt x="6036" y="168"/>
                    <a:pt x="5967" y="59"/>
                  </a:cubicBezTo>
                  <a:lnTo>
                    <a:pt x="5912" y="4"/>
                  </a:lnTo>
                  <a:cubicBezTo>
                    <a:pt x="5908" y="1"/>
                    <a:pt x="5902" y="0"/>
                    <a:pt x="5896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48"/>
            <p:cNvSpPr/>
            <p:nvPr/>
          </p:nvSpPr>
          <p:spPr>
            <a:xfrm>
              <a:off x="3179194" y="2167755"/>
              <a:ext cx="84901" cy="376018"/>
            </a:xfrm>
            <a:custGeom>
              <a:avLst/>
              <a:gdLst/>
              <a:ahLst/>
              <a:cxnLst/>
              <a:rect l="l" t="t" r="r" b="b"/>
              <a:pathLst>
                <a:path w="604" h="2675" fill="none" extrusionOk="0">
                  <a:moveTo>
                    <a:pt x="604" y="2675"/>
                  </a:moveTo>
                  <a:cubicBezTo>
                    <a:pt x="480" y="1769"/>
                    <a:pt x="302" y="878"/>
                    <a:pt x="0" y="0"/>
                  </a:cubicBezTo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miter lim="1371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48"/>
            <p:cNvSpPr/>
            <p:nvPr/>
          </p:nvSpPr>
          <p:spPr>
            <a:xfrm>
              <a:off x="3065475" y="2026906"/>
              <a:ext cx="227575" cy="225751"/>
            </a:xfrm>
            <a:custGeom>
              <a:avLst/>
              <a:gdLst/>
              <a:ahLst/>
              <a:cxnLst/>
              <a:rect l="l" t="t" r="r" b="b"/>
              <a:pathLst>
                <a:path w="1619" h="1606" extrusionOk="0">
                  <a:moveTo>
                    <a:pt x="809" y="1"/>
                  </a:moveTo>
                  <a:cubicBezTo>
                    <a:pt x="357" y="1"/>
                    <a:pt x="0" y="357"/>
                    <a:pt x="0" y="796"/>
                  </a:cubicBezTo>
                  <a:cubicBezTo>
                    <a:pt x="0" y="1249"/>
                    <a:pt x="357" y="1606"/>
                    <a:pt x="809" y="1606"/>
                  </a:cubicBezTo>
                  <a:cubicBezTo>
                    <a:pt x="1248" y="1606"/>
                    <a:pt x="1619" y="1249"/>
                    <a:pt x="1619" y="796"/>
                  </a:cubicBezTo>
                  <a:cubicBezTo>
                    <a:pt x="1619" y="357"/>
                    <a:pt x="1248" y="1"/>
                    <a:pt x="809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miter lim="1371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48"/>
            <p:cNvSpPr/>
            <p:nvPr/>
          </p:nvSpPr>
          <p:spPr>
            <a:xfrm>
              <a:off x="3096260" y="2057831"/>
              <a:ext cx="164039" cy="164042"/>
            </a:xfrm>
            <a:custGeom>
              <a:avLst/>
              <a:gdLst/>
              <a:ahLst/>
              <a:cxnLst/>
              <a:rect l="l" t="t" r="r" b="b"/>
              <a:pathLst>
                <a:path w="1167" h="1167" extrusionOk="0">
                  <a:moveTo>
                    <a:pt x="590" y="0"/>
                  </a:moveTo>
                  <a:cubicBezTo>
                    <a:pt x="261" y="0"/>
                    <a:pt x="1" y="247"/>
                    <a:pt x="1" y="576"/>
                  </a:cubicBezTo>
                  <a:cubicBezTo>
                    <a:pt x="1" y="906"/>
                    <a:pt x="261" y="1166"/>
                    <a:pt x="590" y="1166"/>
                  </a:cubicBezTo>
                  <a:cubicBezTo>
                    <a:pt x="920" y="1166"/>
                    <a:pt x="1166" y="906"/>
                    <a:pt x="1166" y="576"/>
                  </a:cubicBezTo>
                  <a:cubicBezTo>
                    <a:pt x="1166" y="261"/>
                    <a:pt x="920" y="0"/>
                    <a:pt x="5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48"/>
            <p:cNvSpPr/>
            <p:nvPr/>
          </p:nvSpPr>
          <p:spPr>
            <a:xfrm>
              <a:off x="3412396" y="2167755"/>
              <a:ext cx="38796" cy="364492"/>
            </a:xfrm>
            <a:custGeom>
              <a:avLst/>
              <a:gdLst/>
              <a:ahLst/>
              <a:cxnLst/>
              <a:rect l="l" t="t" r="r" b="b"/>
              <a:pathLst>
                <a:path w="276" h="2593" fill="none" extrusionOk="0">
                  <a:moveTo>
                    <a:pt x="1" y="2592"/>
                  </a:moveTo>
                  <a:cubicBezTo>
                    <a:pt x="42" y="1715"/>
                    <a:pt x="138" y="864"/>
                    <a:pt x="275" y="0"/>
                  </a:cubicBezTo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miter lim="1371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48"/>
            <p:cNvSpPr/>
            <p:nvPr/>
          </p:nvSpPr>
          <p:spPr>
            <a:xfrm>
              <a:off x="3344923" y="2023110"/>
              <a:ext cx="227715" cy="227579"/>
            </a:xfrm>
            <a:custGeom>
              <a:avLst/>
              <a:gdLst/>
              <a:ahLst/>
              <a:cxnLst/>
              <a:rect l="l" t="t" r="r" b="b"/>
              <a:pathLst>
                <a:path w="1620" h="1619" extrusionOk="0">
                  <a:moveTo>
                    <a:pt x="810" y="0"/>
                  </a:moveTo>
                  <a:cubicBezTo>
                    <a:pt x="358" y="0"/>
                    <a:pt x="1" y="371"/>
                    <a:pt x="1" y="810"/>
                  </a:cubicBezTo>
                  <a:cubicBezTo>
                    <a:pt x="1" y="1262"/>
                    <a:pt x="358" y="1619"/>
                    <a:pt x="810" y="1619"/>
                  </a:cubicBezTo>
                  <a:cubicBezTo>
                    <a:pt x="1249" y="1619"/>
                    <a:pt x="1619" y="1262"/>
                    <a:pt x="1619" y="810"/>
                  </a:cubicBezTo>
                  <a:cubicBezTo>
                    <a:pt x="1619" y="371"/>
                    <a:pt x="1249" y="0"/>
                    <a:pt x="810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miter lim="13715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48"/>
            <p:cNvSpPr/>
            <p:nvPr/>
          </p:nvSpPr>
          <p:spPr>
            <a:xfrm>
              <a:off x="3375848" y="2055863"/>
              <a:ext cx="164039" cy="164042"/>
            </a:xfrm>
            <a:custGeom>
              <a:avLst/>
              <a:gdLst/>
              <a:ahLst/>
              <a:cxnLst/>
              <a:rect l="l" t="t" r="r" b="b"/>
              <a:pathLst>
                <a:path w="1167" h="1167" extrusionOk="0">
                  <a:moveTo>
                    <a:pt x="590" y="1"/>
                  </a:moveTo>
                  <a:cubicBezTo>
                    <a:pt x="261" y="1"/>
                    <a:pt x="0" y="247"/>
                    <a:pt x="0" y="577"/>
                  </a:cubicBezTo>
                  <a:cubicBezTo>
                    <a:pt x="0" y="906"/>
                    <a:pt x="261" y="1166"/>
                    <a:pt x="590" y="1166"/>
                  </a:cubicBezTo>
                  <a:cubicBezTo>
                    <a:pt x="919" y="1166"/>
                    <a:pt x="1166" y="906"/>
                    <a:pt x="1166" y="577"/>
                  </a:cubicBezTo>
                  <a:cubicBezTo>
                    <a:pt x="1166" y="275"/>
                    <a:pt x="919" y="14"/>
                    <a:pt x="5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48"/>
            <p:cNvSpPr/>
            <p:nvPr/>
          </p:nvSpPr>
          <p:spPr>
            <a:xfrm>
              <a:off x="1596264" y="2448049"/>
              <a:ext cx="1960882" cy="1292940"/>
            </a:xfrm>
            <a:custGeom>
              <a:avLst/>
              <a:gdLst/>
              <a:ahLst/>
              <a:cxnLst/>
              <a:rect l="l" t="t" r="r" b="b"/>
              <a:pathLst>
                <a:path w="13950" h="9198" extrusionOk="0">
                  <a:moveTo>
                    <a:pt x="12529" y="0"/>
                  </a:moveTo>
                  <a:cubicBezTo>
                    <a:pt x="12076" y="0"/>
                    <a:pt x="11609" y="251"/>
                    <a:pt x="11316" y="612"/>
                  </a:cubicBezTo>
                  <a:cubicBezTo>
                    <a:pt x="10905" y="1133"/>
                    <a:pt x="10768" y="1819"/>
                    <a:pt x="10658" y="2464"/>
                  </a:cubicBezTo>
                  <a:cubicBezTo>
                    <a:pt x="10466" y="3753"/>
                    <a:pt x="10192" y="4836"/>
                    <a:pt x="8998" y="5508"/>
                  </a:cubicBezTo>
                  <a:cubicBezTo>
                    <a:pt x="7154" y="6532"/>
                    <a:pt x="5025" y="6854"/>
                    <a:pt x="2897" y="6854"/>
                  </a:cubicBezTo>
                  <a:cubicBezTo>
                    <a:pt x="2429" y="6854"/>
                    <a:pt x="1961" y="6839"/>
                    <a:pt x="1496" y="6811"/>
                  </a:cubicBezTo>
                  <a:cubicBezTo>
                    <a:pt x="1377" y="6795"/>
                    <a:pt x="1257" y="6782"/>
                    <a:pt x="1136" y="6782"/>
                  </a:cubicBezTo>
                  <a:cubicBezTo>
                    <a:pt x="964" y="6782"/>
                    <a:pt x="793" y="6807"/>
                    <a:pt x="632" y="6880"/>
                  </a:cubicBezTo>
                  <a:cubicBezTo>
                    <a:pt x="1" y="7127"/>
                    <a:pt x="42" y="7881"/>
                    <a:pt x="632" y="8183"/>
                  </a:cubicBezTo>
                  <a:cubicBezTo>
                    <a:pt x="606" y="8170"/>
                    <a:pt x="579" y="8164"/>
                    <a:pt x="554" y="8164"/>
                  </a:cubicBezTo>
                  <a:cubicBezTo>
                    <a:pt x="393" y="8164"/>
                    <a:pt x="261" y="8401"/>
                    <a:pt x="344" y="8567"/>
                  </a:cubicBezTo>
                  <a:cubicBezTo>
                    <a:pt x="426" y="8759"/>
                    <a:pt x="659" y="8828"/>
                    <a:pt x="865" y="8828"/>
                  </a:cubicBezTo>
                  <a:cubicBezTo>
                    <a:pt x="1015" y="8828"/>
                    <a:pt x="1164" y="8799"/>
                    <a:pt x="1314" y="8799"/>
                  </a:cubicBezTo>
                  <a:cubicBezTo>
                    <a:pt x="1370" y="8799"/>
                    <a:pt x="1426" y="8803"/>
                    <a:pt x="1482" y="8814"/>
                  </a:cubicBezTo>
                  <a:cubicBezTo>
                    <a:pt x="1743" y="8841"/>
                    <a:pt x="1962" y="9006"/>
                    <a:pt x="2223" y="9088"/>
                  </a:cubicBezTo>
                  <a:cubicBezTo>
                    <a:pt x="2429" y="9164"/>
                    <a:pt x="2648" y="9198"/>
                    <a:pt x="2869" y="9198"/>
                  </a:cubicBezTo>
                  <a:cubicBezTo>
                    <a:pt x="3090" y="9198"/>
                    <a:pt x="3313" y="9164"/>
                    <a:pt x="3526" y="9102"/>
                  </a:cubicBezTo>
                  <a:cubicBezTo>
                    <a:pt x="3791" y="9033"/>
                    <a:pt x="4047" y="8925"/>
                    <a:pt x="4309" y="8925"/>
                  </a:cubicBezTo>
                  <a:cubicBezTo>
                    <a:pt x="4358" y="8925"/>
                    <a:pt x="4408" y="8929"/>
                    <a:pt x="4458" y="8937"/>
                  </a:cubicBezTo>
                  <a:cubicBezTo>
                    <a:pt x="4637" y="8965"/>
                    <a:pt x="4815" y="9047"/>
                    <a:pt x="5007" y="9102"/>
                  </a:cubicBezTo>
                  <a:cubicBezTo>
                    <a:pt x="5085" y="9119"/>
                    <a:pt x="5164" y="9127"/>
                    <a:pt x="5242" y="9127"/>
                  </a:cubicBezTo>
                  <a:cubicBezTo>
                    <a:pt x="5805" y="9127"/>
                    <a:pt x="6368" y="8737"/>
                    <a:pt x="6940" y="8737"/>
                  </a:cubicBezTo>
                  <a:cubicBezTo>
                    <a:pt x="6986" y="8737"/>
                    <a:pt x="7032" y="8740"/>
                    <a:pt x="7078" y="8745"/>
                  </a:cubicBezTo>
                  <a:cubicBezTo>
                    <a:pt x="7325" y="8771"/>
                    <a:pt x="7547" y="8884"/>
                    <a:pt x="7792" y="8884"/>
                  </a:cubicBezTo>
                  <a:cubicBezTo>
                    <a:pt x="7805" y="8884"/>
                    <a:pt x="7819" y="8883"/>
                    <a:pt x="7832" y="8883"/>
                  </a:cubicBezTo>
                  <a:cubicBezTo>
                    <a:pt x="8258" y="8883"/>
                    <a:pt x="8614" y="8540"/>
                    <a:pt x="9053" y="8471"/>
                  </a:cubicBezTo>
                  <a:cubicBezTo>
                    <a:pt x="9115" y="8460"/>
                    <a:pt x="9177" y="8456"/>
                    <a:pt x="9239" y="8456"/>
                  </a:cubicBezTo>
                  <a:cubicBezTo>
                    <a:pt x="9572" y="8456"/>
                    <a:pt x="9911" y="8585"/>
                    <a:pt x="10245" y="8585"/>
                  </a:cubicBezTo>
                  <a:cubicBezTo>
                    <a:pt x="10333" y="8585"/>
                    <a:pt x="10420" y="8576"/>
                    <a:pt x="10507" y="8553"/>
                  </a:cubicBezTo>
                  <a:cubicBezTo>
                    <a:pt x="10850" y="8471"/>
                    <a:pt x="11124" y="8197"/>
                    <a:pt x="11467" y="8114"/>
                  </a:cubicBezTo>
                  <a:cubicBezTo>
                    <a:pt x="11673" y="8060"/>
                    <a:pt x="11892" y="8087"/>
                    <a:pt x="12098" y="8046"/>
                  </a:cubicBezTo>
                  <a:cubicBezTo>
                    <a:pt x="12263" y="8005"/>
                    <a:pt x="12605" y="7854"/>
                    <a:pt x="12537" y="7634"/>
                  </a:cubicBezTo>
                  <a:cubicBezTo>
                    <a:pt x="12509" y="7470"/>
                    <a:pt x="12317" y="7401"/>
                    <a:pt x="12249" y="7264"/>
                  </a:cubicBezTo>
                  <a:cubicBezTo>
                    <a:pt x="12180" y="7127"/>
                    <a:pt x="12249" y="6962"/>
                    <a:pt x="12317" y="6825"/>
                  </a:cubicBezTo>
                  <a:cubicBezTo>
                    <a:pt x="12674" y="6071"/>
                    <a:pt x="13058" y="5330"/>
                    <a:pt x="13346" y="4548"/>
                  </a:cubicBezTo>
                  <a:cubicBezTo>
                    <a:pt x="13593" y="3904"/>
                    <a:pt x="13758" y="3245"/>
                    <a:pt x="13867" y="2573"/>
                  </a:cubicBezTo>
                  <a:cubicBezTo>
                    <a:pt x="13950" y="1942"/>
                    <a:pt x="13922" y="1462"/>
                    <a:pt x="13662" y="859"/>
                  </a:cubicBezTo>
                  <a:cubicBezTo>
                    <a:pt x="13538" y="571"/>
                    <a:pt x="13332" y="297"/>
                    <a:pt x="13058" y="132"/>
                  </a:cubicBezTo>
                  <a:cubicBezTo>
                    <a:pt x="12892" y="41"/>
                    <a:pt x="12712" y="0"/>
                    <a:pt x="1252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48"/>
            <p:cNvSpPr/>
            <p:nvPr/>
          </p:nvSpPr>
          <p:spPr>
            <a:xfrm>
              <a:off x="1608072" y="2963936"/>
              <a:ext cx="1488302" cy="605846"/>
            </a:xfrm>
            <a:custGeom>
              <a:avLst/>
              <a:gdLst/>
              <a:ahLst/>
              <a:cxnLst/>
              <a:rect l="l" t="t" r="r" b="b"/>
              <a:pathLst>
                <a:path w="10588" h="4310" extrusionOk="0">
                  <a:moveTo>
                    <a:pt x="241" y="4237"/>
                  </a:moveTo>
                  <a:lnTo>
                    <a:pt x="241" y="4237"/>
                  </a:lnTo>
                  <a:cubicBezTo>
                    <a:pt x="247" y="4247"/>
                    <a:pt x="253" y="4257"/>
                    <a:pt x="260" y="4266"/>
                  </a:cubicBezTo>
                  <a:cubicBezTo>
                    <a:pt x="253" y="4257"/>
                    <a:pt x="247" y="4247"/>
                    <a:pt x="241" y="4237"/>
                  </a:cubicBezTo>
                  <a:close/>
                  <a:moveTo>
                    <a:pt x="10341" y="1"/>
                  </a:moveTo>
                  <a:cubicBezTo>
                    <a:pt x="10286" y="69"/>
                    <a:pt x="10272" y="179"/>
                    <a:pt x="10245" y="275"/>
                  </a:cubicBezTo>
                  <a:cubicBezTo>
                    <a:pt x="10217" y="385"/>
                    <a:pt x="10176" y="508"/>
                    <a:pt x="10135" y="618"/>
                  </a:cubicBezTo>
                  <a:cubicBezTo>
                    <a:pt x="10012" y="892"/>
                    <a:pt x="9792" y="1057"/>
                    <a:pt x="9586" y="1276"/>
                  </a:cubicBezTo>
                  <a:cubicBezTo>
                    <a:pt x="9381" y="1509"/>
                    <a:pt x="9147" y="1688"/>
                    <a:pt x="8901" y="1825"/>
                  </a:cubicBezTo>
                  <a:cubicBezTo>
                    <a:pt x="7077" y="2848"/>
                    <a:pt x="4973" y="3177"/>
                    <a:pt x="2868" y="3177"/>
                  </a:cubicBezTo>
                  <a:cubicBezTo>
                    <a:pt x="2377" y="3177"/>
                    <a:pt x="1886" y="3159"/>
                    <a:pt x="1398" y="3128"/>
                  </a:cubicBezTo>
                  <a:cubicBezTo>
                    <a:pt x="1291" y="3118"/>
                    <a:pt x="1181" y="3109"/>
                    <a:pt x="1072" y="3109"/>
                  </a:cubicBezTo>
                  <a:cubicBezTo>
                    <a:pt x="889" y="3109"/>
                    <a:pt x="706" y="3133"/>
                    <a:pt x="534" y="3210"/>
                  </a:cubicBezTo>
                  <a:cubicBezTo>
                    <a:pt x="39" y="3397"/>
                    <a:pt x="1" y="3846"/>
                    <a:pt x="241" y="4237"/>
                  </a:cubicBezTo>
                  <a:lnTo>
                    <a:pt x="241" y="4237"/>
                  </a:lnTo>
                  <a:cubicBezTo>
                    <a:pt x="161" y="4090"/>
                    <a:pt x="241" y="3903"/>
                    <a:pt x="370" y="3800"/>
                  </a:cubicBezTo>
                  <a:cubicBezTo>
                    <a:pt x="507" y="3704"/>
                    <a:pt x="699" y="3663"/>
                    <a:pt x="877" y="3663"/>
                  </a:cubicBezTo>
                  <a:cubicBezTo>
                    <a:pt x="1659" y="3663"/>
                    <a:pt x="2386" y="4047"/>
                    <a:pt x="3154" y="4211"/>
                  </a:cubicBezTo>
                  <a:cubicBezTo>
                    <a:pt x="3495" y="4281"/>
                    <a:pt x="3840" y="4310"/>
                    <a:pt x="4183" y="4310"/>
                  </a:cubicBezTo>
                  <a:cubicBezTo>
                    <a:pt x="4584" y="4310"/>
                    <a:pt x="4984" y="4270"/>
                    <a:pt x="5376" y="4211"/>
                  </a:cubicBezTo>
                  <a:cubicBezTo>
                    <a:pt x="6267" y="4074"/>
                    <a:pt x="7145" y="3868"/>
                    <a:pt x="7954" y="3471"/>
                  </a:cubicBezTo>
                  <a:cubicBezTo>
                    <a:pt x="8763" y="3087"/>
                    <a:pt x="9490" y="2511"/>
                    <a:pt x="10012" y="1784"/>
                  </a:cubicBezTo>
                  <a:cubicBezTo>
                    <a:pt x="10354" y="1262"/>
                    <a:pt x="10588" y="618"/>
                    <a:pt x="10382" y="42"/>
                  </a:cubicBezTo>
                  <a:cubicBezTo>
                    <a:pt x="10368" y="28"/>
                    <a:pt x="10368" y="1"/>
                    <a:pt x="103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48"/>
            <p:cNvSpPr/>
            <p:nvPr/>
          </p:nvSpPr>
          <p:spPr>
            <a:xfrm>
              <a:off x="3240903" y="2751818"/>
              <a:ext cx="206349" cy="98538"/>
            </a:xfrm>
            <a:custGeom>
              <a:avLst/>
              <a:gdLst/>
              <a:ahLst/>
              <a:cxnLst/>
              <a:rect l="l" t="t" r="r" b="b"/>
              <a:pathLst>
                <a:path w="1468" h="701" extrusionOk="0">
                  <a:moveTo>
                    <a:pt x="1427" y="1"/>
                  </a:moveTo>
                  <a:lnTo>
                    <a:pt x="1427" y="1"/>
                  </a:lnTo>
                  <a:cubicBezTo>
                    <a:pt x="1399" y="165"/>
                    <a:pt x="1290" y="303"/>
                    <a:pt x="1166" y="399"/>
                  </a:cubicBezTo>
                  <a:cubicBezTo>
                    <a:pt x="1056" y="495"/>
                    <a:pt x="892" y="550"/>
                    <a:pt x="755" y="550"/>
                  </a:cubicBezTo>
                  <a:cubicBezTo>
                    <a:pt x="604" y="550"/>
                    <a:pt x="467" y="495"/>
                    <a:pt x="329" y="412"/>
                  </a:cubicBezTo>
                  <a:cubicBezTo>
                    <a:pt x="206" y="330"/>
                    <a:pt x="96" y="207"/>
                    <a:pt x="0" y="69"/>
                  </a:cubicBezTo>
                  <a:lnTo>
                    <a:pt x="0" y="69"/>
                  </a:lnTo>
                  <a:cubicBezTo>
                    <a:pt x="41" y="234"/>
                    <a:pt x="124" y="412"/>
                    <a:pt x="261" y="508"/>
                  </a:cubicBezTo>
                  <a:cubicBezTo>
                    <a:pt x="384" y="632"/>
                    <a:pt x="576" y="700"/>
                    <a:pt x="755" y="700"/>
                  </a:cubicBezTo>
                  <a:cubicBezTo>
                    <a:pt x="947" y="700"/>
                    <a:pt x="1139" y="618"/>
                    <a:pt x="1262" y="481"/>
                  </a:cubicBezTo>
                  <a:cubicBezTo>
                    <a:pt x="1372" y="358"/>
                    <a:pt x="1468" y="165"/>
                    <a:pt x="1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48"/>
            <p:cNvSpPr/>
            <p:nvPr/>
          </p:nvSpPr>
          <p:spPr>
            <a:xfrm>
              <a:off x="1661909" y="3341924"/>
              <a:ext cx="1702383" cy="333567"/>
            </a:xfrm>
            <a:custGeom>
              <a:avLst/>
              <a:gdLst/>
              <a:ahLst/>
              <a:cxnLst/>
              <a:rect l="l" t="t" r="r" b="b"/>
              <a:pathLst>
                <a:path w="12111" h="2373" extrusionOk="0">
                  <a:moveTo>
                    <a:pt x="165" y="1769"/>
                  </a:moveTo>
                  <a:cubicBezTo>
                    <a:pt x="151" y="1783"/>
                    <a:pt x="55" y="1783"/>
                    <a:pt x="0" y="1838"/>
                  </a:cubicBezTo>
                  <a:cubicBezTo>
                    <a:pt x="37" y="1801"/>
                    <a:pt x="92" y="1789"/>
                    <a:pt x="136" y="1789"/>
                  </a:cubicBezTo>
                  <a:cubicBezTo>
                    <a:pt x="159" y="1789"/>
                    <a:pt x="179" y="1792"/>
                    <a:pt x="192" y="1797"/>
                  </a:cubicBezTo>
                  <a:cubicBezTo>
                    <a:pt x="208" y="1803"/>
                    <a:pt x="223" y="1810"/>
                    <a:pt x="238" y="1818"/>
                  </a:cubicBezTo>
                  <a:lnTo>
                    <a:pt x="238" y="1818"/>
                  </a:lnTo>
                  <a:cubicBezTo>
                    <a:pt x="211" y="1794"/>
                    <a:pt x="186" y="1776"/>
                    <a:pt x="165" y="1769"/>
                  </a:cubicBezTo>
                  <a:close/>
                  <a:moveTo>
                    <a:pt x="238" y="1818"/>
                  </a:moveTo>
                  <a:lnTo>
                    <a:pt x="238" y="1818"/>
                  </a:lnTo>
                  <a:cubicBezTo>
                    <a:pt x="263" y="1840"/>
                    <a:pt x="289" y="1866"/>
                    <a:pt x="316" y="1893"/>
                  </a:cubicBezTo>
                  <a:cubicBezTo>
                    <a:pt x="343" y="1934"/>
                    <a:pt x="398" y="1989"/>
                    <a:pt x="453" y="2043"/>
                  </a:cubicBezTo>
                  <a:cubicBezTo>
                    <a:pt x="484" y="2075"/>
                    <a:pt x="525" y="2097"/>
                    <a:pt x="567" y="2108"/>
                  </a:cubicBezTo>
                  <a:lnTo>
                    <a:pt x="567" y="2108"/>
                  </a:lnTo>
                  <a:cubicBezTo>
                    <a:pt x="547" y="2098"/>
                    <a:pt x="527" y="2085"/>
                    <a:pt x="508" y="2071"/>
                  </a:cubicBezTo>
                  <a:cubicBezTo>
                    <a:pt x="453" y="2016"/>
                    <a:pt x="425" y="1975"/>
                    <a:pt x="371" y="1920"/>
                  </a:cubicBezTo>
                  <a:cubicBezTo>
                    <a:pt x="328" y="1878"/>
                    <a:pt x="286" y="1844"/>
                    <a:pt x="238" y="1818"/>
                  </a:cubicBezTo>
                  <a:close/>
                  <a:moveTo>
                    <a:pt x="1141" y="1937"/>
                  </a:moveTo>
                  <a:cubicBezTo>
                    <a:pt x="1113" y="1944"/>
                    <a:pt x="1084" y="1952"/>
                    <a:pt x="1056" y="1961"/>
                  </a:cubicBezTo>
                  <a:cubicBezTo>
                    <a:pt x="919" y="1989"/>
                    <a:pt x="809" y="2098"/>
                    <a:pt x="659" y="2112"/>
                  </a:cubicBezTo>
                  <a:cubicBezTo>
                    <a:pt x="647" y="2114"/>
                    <a:pt x="635" y="2116"/>
                    <a:pt x="622" y="2116"/>
                  </a:cubicBezTo>
                  <a:cubicBezTo>
                    <a:pt x="604" y="2116"/>
                    <a:pt x="585" y="2113"/>
                    <a:pt x="567" y="2108"/>
                  </a:cubicBezTo>
                  <a:lnTo>
                    <a:pt x="567" y="2108"/>
                  </a:lnTo>
                  <a:cubicBezTo>
                    <a:pt x="593" y="2121"/>
                    <a:pt x="621" y="2129"/>
                    <a:pt x="651" y="2129"/>
                  </a:cubicBezTo>
                  <a:cubicBezTo>
                    <a:pt x="662" y="2129"/>
                    <a:pt x="674" y="2128"/>
                    <a:pt x="686" y="2126"/>
                  </a:cubicBezTo>
                  <a:cubicBezTo>
                    <a:pt x="837" y="2112"/>
                    <a:pt x="933" y="2002"/>
                    <a:pt x="1070" y="1961"/>
                  </a:cubicBezTo>
                  <a:cubicBezTo>
                    <a:pt x="1094" y="1952"/>
                    <a:pt x="1117" y="1944"/>
                    <a:pt x="1141" y="1937"/>
                  </a:cubicBezTo>
                  <a:close/>
                  <a:moveTo>
                    <a:pt x="12111" y="0"/>
                  </a:moveTo>
                  <a:lnTo>
                    <a:pt x="12111" y="0"/>
                  </a:lnTo>
                  <a:cubicBezTo>
                    <a:pt x="11988" y="261"/>
                    <a:pt x="11850" y="494"/>
                    <a:pt x="11672" y="699"/>
                  </a:cubicBezTo>
                  <a:cubicBezTo>
                    <a:pt x="11494" y="905"/>
                    <a:pt x="11274" y="1097"/>
                    <a:pt x="11000" y="1152"/>
                  </a:cubicBezTo>
                  <a:lnTo>
                    <a:pt x="10589" y="1207"/>
                  </a:lnTo>
                  <a:cubicBezTo>
                    <a:pt x="10451" y="1221"/>
                    <a:pt x="10287" y="1262"/>
                    <a:pt x="10177" y="1317"/>
                  </a:cubicBezTo>
                  <a:cubicBezTo>
                    <a:pt x="9917" y="1440"/>
                    <a:pt x="9697" y="1591"/>
                    <a:pt x="9423" y="1646"/>
                  </a:cubicBezTo>
                  <a:cubicBezTo>
                    <a:pt x="9347" y="1661"/>
                    <a:pt x="9270" y="1667"/>
                    <a:pt x="9194" y="1667"/>
                  </a:cubicBezTo>
                  <a:cubicBezTo>
                    <a:pt x="8996" y="1667"/>
                    <a:pt x="8798" y="1628"/>
                    <a:pt x="8600" y="1618"/>
                  </a:cubicBezTo>
                  <a:cubicBezTo>
                    <a:pt x="8531" y="1605"/>
                    <a:pt x="8456" y="1598"/>
                    <a:pt x="8380" y="1598"/>
                  </a:cubicBezTo>
                  <a:cubicBezTo>
                    <a:pt x="8305" y="1598"/>
                    <a:pt x="8230" y="1605"/>
                    <a:pt x="8161" y="1618"/>
                  </a:cubicBezTo>
                  <a:cubicBezTo>
                    <a:pt x="8024" y="1646"/>
                    <a:pt x="7887" y="1701"/>
                    <a:pt x="7777" y="1769"/>
                  </a:cubicBezTo>
                  <a:cubicBezTo>
                    <a:pt x="7550" y="1895"/>
                    <a:pt x="7334" y="2033"/>
                    <a:pt x="7088" y="2033"/>
                  </a:cubicBezTo>
                  <a:cubicBezTo>
                    <a:pt x="7066" y="2033"/>
                    <a:pt x="7045" y="2032"/>
                    <a:pt x="7023" y="2030"/>
                  </a:cubicBezTo>
                  <a:cubicBezTo>
                    <a:pt x="6748" y="2002"/>
                    <a:pt x="6488" y="1893"/>
                    <a:pt x="6200" y="1893"/>
                  </a:cubicBezTo>
                  <a:cubicBezTo>
                    <a:pt x="5898" y="1893"/>
                    <a:pt x="5651" y="2030"/>
                    <a:pt x="5390" y="2126"/>
                  </a:cubicBezTo>
                  <a:cubicBezTo>
                    <a:pt x="5215" y="2204"/>
                    <a:pt x="5025" y="2275"/>
                    <a:pt x="4842" y="2275"/>
                  </a:cubicBezTo>
                  <a:cubicBezTo>
                    <a:pt x="4767" y="2275"/>
                    <a:pt x="4694" y="2263"/>
                    <a:pt x="4622" y="2235"/>
                  </a:cubicBezTo>
                  <a:cubicBezTo>
                    <a:pt x="4499" y="2194"/>
                    <a:pt x="4389" y="2112"/>
                    <a:pt x="4252" y="2043"/>
                  </a:cubicBezTo>
                  <a:cubicBezTo>
                    <a:pt x="4138" y="1998"/>
                    <a:pt x="4015" y="1971"/>
                    <a:pt x="3899" y="1971"/>
                  </a:cubicBezTo>
                  <a:cubicBezTo>
                    <a:pt x="3874" y="1971"/>
                    <a:pt x="3850" y="1973"/>
                    <a:pt x="3827" y="1975"/>
                  </a:cubicBezTo>
                  <a:cubicBezTo>
                    <a:pt x="3539" y="1989"/>
                    <a:pt x="3278" y="2112"/>
                    <a:pt x="3018" y="2208"/>
                  </a:cubicBezTo>
                  <a:cubicBezTo>
                    <a:pt x="2833" y="2290"/>
                    <a:pt x="2619" y="2357"/>
                    <a:pt x="2419" y="2357"/>
                  </a:cubicBezTo>
                  <a:cubicBezTo>
                    <a:pt x="2351" y="2357"/>
                    <a:pt x="2285" y="2349"/>
                    <a:pt x="2222" y="2332"/>
                  </a:cubicBezTo>
                  <a:cubicBezTo>
                    <a:pt x="2085" y="2304"/>
                    <a:pt x="1975" y="2235"/>
                    <a:pt x="1879" y="2126"/>
                  </a:cubicBezTo>
                  <a:cubicBezTo>
                    <a:pt x="1770" y="2030"/>
                    <a:pt x="1632" y="1934"/>
                    <a:pt x="1495" y="1920"/>
                  </a:cubicBezTo>
                  <a:cubicBezTo>
                    <a:pt x="1445" y="1915"/>
                    <a:pt x="1396" y="1912"/>
                    <a:pt x="1348" y="1912"/>
                  </a:cubicBezTo>
                  <a:cubicBezTo>
                    <a:pt x="1278" y="1912"/>
                    <a:pt x="1209" y="1919"/>
                    <a:pt x="1141" y="1937"/>
                  </a:cubicBezTo>
                  <a:lnTo>
                    <a:pt x="1141" y="1937"/>
                  </a:lnTo>
                  <a:cubicBezTo>
                    <a:pt x="1193" y="1926"/>
                    <a:pt x="1246" y="1919"/>
                    <a:pt x="1303" y="1919"/>
                  </a:cubicBezTo>
                  <a:cubicBezTo>
                    <a:pt x="1351" y="1919"/>
                    <a:pt x="1401" y="1924"/>
                    <a:pt x="1454" y="1934"/>
                  </a:cubicBezTo>
                  <a:cubicBezTo>
                    <a:pt x="1742" y="1975"/>
                    <a:pt x="1879" y="2277"/>
                    <a:pt x="2167" y="2345"/>
                  </a:cubicBezTo>
                  <a:cubicBezTo>
                    <a:pt x="2245" y="2365"/>
                    <a:pt x="2323" y="2373"/>
                    <a:pt x="2401" y="2373"/>
                  </a:cubicBezTo>
                  <a:cubicBezTo>
                    <a:pt x="2602" y="2373"/>
                    <a:pt x="2803" y="2318"/>
                    <a:pt x="2990" y="2249"/>
                  </a:cubicBezTo>
                  <a:cubicBezTo>
                    <a:pt x="3251" y="2167"/>
                    <a:pt x="3511" y="2043"/>
                    <a:pt x="3772" y="2030"/>
                  </a:cubicBezTo>
                  <a:cubicBezTo>
                    <a:pt x="3805" y="2024"/>
                    <a:pt x="3837" y="2021"/>
                    <a:pt x="3869" y="2021"/>
                  </a:cubicBezTo>
                  <a:cubicBezTo>
                    <a:pt x="3982" y="2021"/>
                    <a:pt x="4084" y="2056"/>
                    <a:pt x="4170" y="2098"/>
                  </a:cubicBezTo>
                  <a:cubicBezTo>
                    <a:pt x="4293" y="2167"/>
                    <a:pt x="4417" y="2249"/>
                    <a:pt x="4554" y="2304"/>
                  </a:cubicBezTo>
                  <a:cubicBezTo>
                    <a:pt x="4642" y="2331"/>
                    <a:pt x="4737" y="2346"/>
                    <a:pt x="4829" y="2346"/>
                  </a:cubicBezTo>
                  <a:cubicBezTo>
                    <a:pt x="4880" y="2346"/>
                    <a:pt x="4930" y="2341"/>
                    <a:pt x="4979" y="2332"/>
                  </a:cubicBezTo>
                  <a:cubicBezTo>
                    <a:pt x="5130" y="2290"/>
                    <a:pt x="5253" y="2249"/>
                    <a:pt x="5390" y="2194"/>
                  </a:cubicBezTo>
                  <a:cubicBezTo>
                    <a:pt x="5651" y="2085"/>
                    <a:pt x="5884" y="1975"/>
                    <a:pt x="6159" y="1975"/>
                  </a:cubicBezTo>
                  <a:cubicBezTo>
                    <a:pt x="6433" y="1975"/>
                    <a:pt x="6693" y="2085"/>
                    <a:pt x="6981" y="2112"/>
                  </a:cubicBezTo>
                  <a:cubicBezTo>
                    <a:pt x="7146" y="2112"/>
                    <a:pt x="7283" y="2071"/>
                    <a:pt x="7420" y="2016"/>
                  </a:cubicBezTo>
                  <a:cubicBezTo>
                    <a:pt x="7557" y="1975"/>
                    <a:pt x="7667" y="1906"/>
                    <a:pt x="7791" y="1838"/>
                  </a:cubicBezTo>
                  <a:cubicBezTo>
                    <a:pt x="7914" y="1769"/>
                    <a:pt x="8024" y="1701"/>
                    <a:pt x="8175" y="1673"/>
                  </a:cubicBezTo>
                  <a:cubicBezTo>
                    <a:pt x="8255" y="1657"/>
                    <a:pt x="8331" y="1650"/>
                    <a:pt x="8410" y="1650"/>
                  </a:cubicBezTo>
                  <a:cubicBezTo>
                    <a:pt x="8466" y="1650"/>
                    <a:pt x="8524" y="1654"/>
                    <a:pt x="8586" y="1659"/>
                  </a:cubicBezTo>
                  <a:cubicBezTo>
                    <a:pt x="8780" y="1689"/>
                    <a:pt x="8974" y="1718"/>
                    <a:pt x="9173" y="1718"/>
                  </a:cubicBezTo>
                  <a:cubicBezTo>
                    <a:pt x="9255" y="1718"/>
                    <a:pt x="9338" y="1713"/>
                    <a:pt x="9423" y="1701"/>
                  </a:cubicBezTo>
                  <a:cubicBezTo>
                    <a:pt x="9711" y="1646"/>
                    <a:pt x="9930" y="1467"/>
                    <a:pt x="10191" y="1358"/>
                  </a:cubicBezTo>
                  <a:cubicBezTo>
                    <a:pt x="10424" y="1234"/>
                    <a:pt x="10726" y="1234"/>
                    <a:pt x="11000" y="1179"/>
                  </a:cubicBezTo>
                  <a:cubicBezTo>
                    <a:pt x="11274" y="1138"/>
                    <a:pt x="11508" y="946"/>
                    <a:pt x="11686" y="713"/>
                  </a:cubicBezTo>
                  <a:cubicBezTo>
                    <a:pt x="11864" y="494"/>
                    <a:pt x="11988" y="261"/>
                    <a:pt x="121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48"/>
            <p:cNvSpPr/>
            <p:nvPr/>
          </p:nvSpPr>
          <p:spPr>
            <a:xfrm>
              <a:off x="3138711" y="3334053"/>
              <a:ext cx="129320" cy="108237"/>
            </a:xfrm>
            <a:custGeom>
              <a:avLst/>
              <a:gdLst/>
              <a:ahLst/>
              <a:cxnLst/>
              <a:rect l="l" t="t" r="r" b="b"/>
              <a:pathLst>
                <a:path w="920" h="770" extrusionOk="0">
                  <a:moveTo>
                    <a:pt x="919" y="1"/>
                  </a:moveTo>
                  <a:lnTo>
                    <a:pt x="919" y="1"/>
                  </a:lnTo>
                  <a:cubicBezTo>
                    <a:pt x="755" y="124"/>
                    <a:pt x="618" y="262"/>
                    <a:pt x="453" y="385"/>
                  </a:cubicBezTo>
                  <a:cubicBezTo>
                    <a:pt x="302" y="522"/>
                    <a:pt x="151" y="618"/>
                    <a:pt x="0" y="769"/>
                  </a:cubicBezTo>
                  <a:cubicBezTo>
                    <a:pt x="220" y="755"/>
                    <a:pt x="412" y="659"/>
                    <a:pt x="563" y="522"/>
                  </a:cubicBezTo>
                  <a:cubicBezTo>
                    <a:pt x="727" y="385"/>
                    <a:pt x="851" y="207"/>
                    <a:pt x="9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48"/>
            <p:cNvSpPr/>
            <p:nvPr/>
          </p:nvSpPr>
          <p:spPr>
            <a:xfrm>
              <a:off x="3217710" y="3187580"/>
              <a:ext cx="38655" cy="46387"/>
            </a:xfrm>
            <a:custGeom>
              <a:avLst/>
              <a:gdLst/>
              <a:ahLst/>
              <a:cxnLst/>
              <a:rect l="l" t="t" r="r" b="b"/>
              <a:pathLst>
                <a:path w="275" h="330" extrusionOk="0">
                  <a:moveTo>
                    <a:pt x="234" y="1"/>
                  </a:moveTo>
                  <a:lnTo>
                    <a:pt x="234" y="1"/>
                  </a:lnTo>
                  <a:cubicBezTo>
                    <a:pt x="152" y="14"/>
                    <a:pt x="97" y="69"/>
                    <a:pt x="69" y="138"/>
                  </a:cubicBezTo>
                  <a:cubicBezTo>
                    <a:pt x="56" y="179"/>
                    <a:pt x="28" y="193"/>
                    <a:pt x="14" y="220"/>
                  </a:cubicBezTo>
                  <a:lnTo>
                    <a:pt x="14" y="247"/>
                  </a:lnTo>
                  <a:lnTo>
                    <a:pt x="28" y="247"/>
                  </a:lnTo>
                  <a:lnTo>
                    <a:pt x="14" y="261"/>
                  </a:lnTo>
                  <a:lnTo>
                    <a:pt x="14" y="275"/>
                  </a:lnTo>
                  <a:cubicBezTo>
                    <a:pt x="14" y="275"/>
                    <a:pt x="1" y="275"/>
                    <a:pt x="1" y="289"/>
                  </a:cubicBezTo>
                  <a:lnTo>
                    <a:pt x="14" y="316"/>
                  </a:lnTo>
                  <a:cubicBezTo>
                    <a:pt x="14" y="316"/>
                    <a:pt x="28" y="330"/>
                    <a:pt x="56" y="330"/>
                  </a:cubicBezTo>
                  <a:cubicBezTo>
                    <a:pt x="56" y="330"/>
                    <a:pt x="83" y="316"/>
                    <a:pt x="97" y="316"/>
                  </a:cubicBezTo>
                  <a:lnTo>
                    <a:pt x="124" y="289"/>
                  </a:lnTo>
                  <a:cubicBezTo>
                    <a:pt x="152" y="275"/>
                    <a:pt x="193" y="261"/>
                    <a:pt x="206" y="220"/>
                  </a:cubicBezTo>
                  <a:cubicBezTo>
                    <a:pt x="234" y="151"/>
                    <a:pt x="275" y="83"/>
                    <a:pt x="2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48"/>
            <p:cNvSpPr/>
            <p:nvPr/>
          </p:nvSpPr>
          <p:spPr>
            <a:xfrm>
              <a:off x="3335365" y="3091150"/>
              <a:ext cx="48354" cy="90807"/>
            </a:xfrm>
            <a:custGeom>
              <a:avLst/>
              <a:gdLst/>
              <a:ahLst/>
              <a:cxnLst/>
              <a:rect l="l" t="t" r="r" b="b"/>
              <a:pathLst>
                <a:path w="344" h="646" extrusionOk="0">
                  <a:moveTo>
                    <a:pt x="316" y="1"/>
                  </a:moveTo>
                  <a:lnTo>
                    <a:pt x="316" y="1"/>
                  </a:lnTo>
                  <a:cubicBezTo>
                    <a:pt x="206" y="97"/>
                    <a:pt x="151" y="207"/>
                    <a:pt x="110" y="303"/>
                  </a:cubicBezTo>
                  <a:cubicBezTo>
                    <a:pt x="69" y="412"/>
                    <a:pt x="14" y="508"/>
                    <a:pt x="0" y="645"/>
                  </a:cubicBezTo>
                  <a:cubicBezTo>
                    <a:pt x="124" y="577"/>
                    <a:pt x="206" y="481"/>
                    <a:pt x="261" y="371"/>
                  </a:cubicBezTo>
                  <a:cubicBezTo>
                    <a:pt x="316" y="261"/>
                    <a:pt x="343" y="138"/>
                    <a:pt x="3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48"/>
            <p:cNvSpPr/>
            <p:nvPr/>
          </p:nvSpPr>
          <p:spPr>
            <a:xfrm>
              <a:off x="1696630" y="2253362"/>
              <a:ext cx="1365027" cy="1223640"/>
            </a:xfrm>
            <a:custGeom>
              <a:avLst/>
              <a:gdLst/>
              <a:ahLst/>
              <a:cxnLst/>
              <a:rect l="l" t="t" r="r" b="b"/>
              <a:pathLst>
                <a:path w="9711" h="8705" extrusionOk="0">
                  <a:moveTo>
                    <a:pt x="5330" y="0"/>
                  </a:moveTo>
                  <a:cubicBezTo>
                    <a:pt x="4859" y="0"/>
                    <a:pt x="4383" y="74"/>
                    <a:pt x="3923" y="200"/>
                  </a:cubicBezTo>
                  <a:cubicBezTo>
                    <a:pt x="2441" y="625"/>
                    <a:pt x="1111" y="1723"/>
                    <a:pt x="562" y="3190"/>
                  </a:cubicBezTo>
                  <a:cubicBezTo>
                    <a:pt x="0" y="4644"/>
                    <a:pt x="316" y="6427"/>
                    <a:pt x="1427" y="7511"/>
                  </a:cubicBezTo>
                  <a:cubicBezTo>
                    <a:pt x="1408" y="7507"/>
                    <a:pt x="1389" y="7505"/>
                    <a:pt x="1370" y="7505"/>
                  </a:cubicBezTo>
                  <a:cubicBezTo>
                    <a:pt x="1198" y="7505"/>
                    <a:pt x="1041" y="7665"/>
                    <a:pt x="1029" y="7826"/>
                  </a:cubicBezTo>
                  <a:cubicBezTo>
                    <a:pt x="1001" y="8553"/>
                    <a:pt x="3621" y="8690"/>
                    <a:pt x="4115" y="8704"/>
                  </a:cubicBezTo>
                  <a:cubicBezTo>
                    <a:pt x="4143" y="8704"/>
                    <a:pt x="4171" y="8704"/>
                    <a:pt x="4199" y="8704"/>
                  </a:cubicBezTo>
                  <a:cubicBezTo>
                    <a:pt x="5351" y="8704"/>
                    <a:pt x="6513" y="8431"/>
                    <a:pt x="7544" y="7936"/>
                  </a:cubicBezTo>
                  <a:cubicBezTo>
                    <a:pt x="8545" y="7428"/>
                    <a:pt x="9505" y="6633"/>
                    <a:pt x="9670" y="5536"/>
                  </a:cubicBezTo>
                  <a:cubicBezTo>
                    <a:pt x="9711" y="5289"/>
                    <a:pt x="9683" y="5001"/>
                    <a:pt x="9519" y="4836"/>
                  </a:cubicBezTo>
                  <a:cubicBezTo>
                    <a:pt x="9443" y="4755"/>
                    <a:pt x="9334" y="4716"/>
                    <a:pt x="9228" y="4716"/>
                  </a:cubicBezTo>
                  <a:cubicBezTo>
                    <a:pt x="9095" y="4716"/>
                    <a:pt x="8967" y="4779"/>
                    <a:pt x="8924" y="4902"/>
                  </a:cubicBezTo>
                  <a:lnTo>
                    <a:pt x="8924" y="4902"/>
                  </a:lnTo>
                  <a:cubicBezTo>
                    <a:pt x="9188" y="3963"/>
                    <a:pt x="9116" y="2934"/>
                    <a:pt x="8682" y="2052"/>
                  </a:cubicBezTo>
                  <a:cubicBezTo>
                    <a:pt x="8229" y="1174"/>
                    <a:pt x="7448" y="461"/>
                    <a:pt x="6501" y="173"/>
                  </a:cubicBezTo>
                  <a:cubicBezTo>
                    <a:pt x="6124" y="53"/>
                    <a:pt x="5729" y="0"/>
                    <a:pt x="53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48"/>
            <p:cNvSpPr/>
            <p:nvPr/>
          </p:nvSpPr>
          <p:spPr>
            <a:xfrm>
              <a:off x="1723619" y="2256454"/>
              <a:ext cx="1224321" cy="1114279"/>
            </a:xfrm>
            <a:custGeom>
              <a:avLst/>
              <a:gdLst/>
              <a:ahLst/>
              <a:cxnLst/>
              <a:rect l="l" t="t" r="r" b="b"/>
              <a:pathLst>
                <a:path w="8710" h="7927" extrusionOk="0">
                  <a:moveTo>
                    <a:pt x="6433" y="4965"/>
                  </a:moveTo>
                  <a:cubicBezTo>
                    <a:pt x="6432" y="4966"/>
                    <a:pt x="6431" y="4967"/>
                    <a:pt x="6431" y="4969"/>
                  </a:cubicBezTo>
                  <a:lnTo>
                    <a:pt x="6431" y="4969"/>
                  </a:lnTo>
                  <a:cubicBezTo>
                    <a:pt x="6431" y="4968"/>
                    <a:pt x="6432" y="4966"/>
                    <a:pt x="6433" y="4965"/>
                  </a:cubicBezTo>
                  <a:close/>
                  <a:moveTo>
                    <a:pt x="4855" y="0"/>
                  </a:moveTo>
                  <a:lnTo>
                    <a:pt x="4855" y="0"/>
                  </a:lnTo>
                  <a:cubicBezTo>
                    <a:pt x="4471" y="69"/>
                    <a:pt x="4101" y="41"/>
                    <a:pt x="3703" y="165"/>
                  </a:cubicBezTo>
                  <a:cubicBezTo>
                    <a:pt x="2208" y="590"/>
                    <a:pt x="892" y="1687"/>
                    <a:pt x="343" y="3141"/>
                  </a:cubicBezTo>
                  <a:cubicBezTo>
                    <a:pt x="28" y="3950"/>
                    <a:pt x="0" y="4855"/>
                    <a:pt x="206" y="5692"/>
                  </a:cubicBezTo>
                  <a:cubicBezTo>
                    <a:pt x="329" y="6131"/>
                    <a:pt x="494" y="6542"/>
                    <a:pt x="754" y="6913"/>
                  </a:cubicBezTo>
                  <a:cubicBezTo>
                    <a:pt x="823" y="7036"/>
                    <a:pt x="1152" y="7310"/>
                    <a:pt x="1152" y="7434"/>
                  </a:cubicBezTo>
                  <a:cubicBezTo>
                    <a:pt x="1152" y="7557"/>
                    <a:pt x="919" y="7653"/>
                    <a:pt x="837" y="7736"/>
                  </a:cubicBezTo>
                  <a:cubicBezTo>
                    <a:pt x="945" y="7640"/>
                    <a:pt x="1063" y="7607"/>
                    <a:pt x="1181" y="7607"/>
                  </a:cubicBezTo>
                  <a:cubicBezTo>
                    <a:pt x="1334" y="7607"/>
                    <a:pt x="1487" y="7662"/>
                    <a:pt x="1619" y="7708"/>
                  </a:cubicBezTo>
                  <a:cubicBezTo>
                    <a:pt x="2085" y="7777"/>
                    <a:pt x="2565" y="7873"/>
                    <a:pt x="3031" y="7914"/>
                  </a:cubicBezTo>
                  <a:cubicBezTo>
                    <a:pt x="3191" y="7922"/>
                    <a:pt x="3355" y="7926"/>
                    <a:pt x="3521" y="7926"/>
                  </a:cubicBezTo>
                  <a:cubicBezTo>
                    <a:pt x="3924" y="7926"/>
                    <a:pt x="4335" y="7900"/>
                    <a:pt x="4705" y="7832"/>
                  </a:cubicBezTo>
                  <a:cubicBezTo>
                    <a:pt x="5569" y="7653"/>
                    <a:pt x="6446" y="7352"/>
                    <a:pt x="7173" y="6871"/>
                  </a:cubicBezTo>
                  <a:cubicBezTo>
                    <a:pt x="7763" y="6487"/>
                    <a:pt x="8504" y="5815"/>
                    <a:pt x="8655" y="5102"/>
                  </a:cubicBezTo>
                  <a:cubicBezTo>
                    <a:pt x="8709" y="4842"/>
                    <a:pt x="8709" y="4581"/>
                    <a:pt x="8682" y="4334"/>
                  </a:cubicBezTo>
                  <a:lnTo>
                    <a:pt x="8682" y="4334"/>
                  </a:lnTo>
                  <a:cubicBezTo>
                    <a:pt x="8435" y="4828"/>
                    <a:pt x="8133" y="5322"/>
                    <a:pt x="7791" y="5788"/>
                  </a:cubicBezTo>
                  <a:cubicBezTo>
                    <a:pt x="7900" y="5514"/>
                    <a:pt x="7969" y="5226"/>
                    <a:pt x="7955" y="4910"/>
                  </a:cubicBezTo>
                  <a:lnTo>
                    <a:pt x="7955" y="4910"/>
                  </a:lnTo>
                  <a:cubicBezTo>
                    <a:pt x="7653" y="5610"/>
                    <a:pt x="7201" y="6570"/>
                    <a:pt x="6474" y="6899"/>
                  </a:cubicBezTo>
                  <a:cubicBezTo>
                    <a:pt x="5931" y="7148"/>
                    <a:pt x="5365" y="7293"/>
                    <a:pt x="4787" y="7293"/>
                  </a:cubicBezTo>
                  <a:cubicBezTo>
                    <a:pt x="4474" y="7293"/>
                    <a:pt x="4158" y="7251"/>
                    <a:pt x="3840" y="7160"/>
                  </a:cubicBezTo>
                  <a:cubicBezTo>
                    <a:pt x="3648" y="7091"/>
                    <a:pt x="3456" y="7036"/>
                    <a:pt x="3292" y="6913"/>
                  </a:cubicBezTo>
                  <a:cubicBezTo>
                    <a:pt x="3114" y="6803"/>
                    <a:pt x="2990" y="6638"/>
                    <a:pt x="2963" y="6433"/>
                  </a:cubicBezTo>
                  <a:lnTo>
                    <a:pt x="2963" y="6433"/>
                  </a:lnTo>
                  <a:cubicBezTo>
                    <a:pt x="3402" y="6556"/>
                    <a:pt x="3854" y="6693"/>
                    <a:pt x="4321" y="6721"/>
                  </a:cubicBezTo>
                  <a:cubicBezTo>
                    <a:pt x="4413" y="6729"/>
                    <a:pt x="4505" y="6733"/>
                    <a:pt x="4596" y="6733"/>
                  </a:cubicBezTo>
                  <a:cubicBezTo>
                    <a:pt x="4968" y="6733"/>
                    <a:pt x="5332" y="6661"/>
                    <a:pt x="5651" y="6474"/>
                  </a:cubicBezTo>
                  <a:cubicBezTo>
                    <a:pt x="6021" y="6268"/>
                    <a:pt x="6309" y="5925"/>
                    <a:pt x="6405" y="5527"/>
                  </a:cubicBezTo>
                  <a:cubicBezTo>
                    <a:pt x="6446" y="5392"/>
                    <a:pt x="6380" y="5069"/>
                    <a:pt x="6431" y="4969"/>
                  </a:cubicBezTo>
                  <a:lnTo>
                    <a:pt x="6431" y="4969"/>
                  </a:lnTo>
                  <a:cubicBezTo>
                    <a:pt x="6239" y="5324"/>
                    <a:pt x="5993" y="5652"/>
                    <a:pt x="5651" y="5870"/>
                  </a:cubicBezTo>
                  <a:cubicBezTo>
                    <a:pt x="5422" y="6017"/>
                    <a:pt x="5157" y="6108"/>
                    <a:pt x="4896" y="6108"/>
                  </a:cubicBezTo>
                  <a:cubicBezTo>
                    <a:pt x="4766" y="6108"/>
                    <a:pt x="4636" y="6085"/>
                    <a:pt x="4513" y="6035"/>
                  </a:cubicBezTo>
                  <a:cubicBezTo>
                    <a:pt x="4938" y="5925"/>
                    <a:pt x="5335" y="5596"/>
                    <a:pt x="5445" y="5171"/>
                  </a:cubicBezTo>
                  <a:cubicBezTo>
                    <a:pt x="5569" y="4746"/>
                    <a:pt x="5377" y="4224"/>
                    <a:pt x="4965" y="4032"/>
                  </a:cubicBezTo>
                  <a:cubicBezTo>
                    <a:pt x="4855" y="3979"/>
                    <a:pt x="4737" y="3955"/>
                    <a:pt x="4617" y="3955"/>
                  </a:cubicBezTo>
                  <a:cubicBezTo>
                    <a:pt x="4273" y="3955"/>
                    <a:pt x="3921" y="4159"/>
                    <a:pt x="3758" y="4485"/>
                  </a:cubicBezTo>
                  <a:cubicBezTo>
                    <a:pt x="3576" y="4806"/>
                    <a:pt x="3586" y="5210"/>
                    <a:pt x="3749" y="5548"/>
                  </a:cubicBezTo>
                  <a:lnTo>
                    <a:pt x="3749" y="5548"/>
                  </a:lnTo>
                  <a:cubicBezTo>
                    <a:pt x="3432" y="5009"/>
                    <a:pt x="3242" y="4349"/>
                    <a:pt x="3511" y="3799"/>
                  </a:cubicBezTo>
                  <a:cubicBezTo>
                    <a:pt x="3746" y="3307"/>
                    <a:pt x="4271" y="3035"/>
                    <a:pt x="4787" y="3035"/>
                  </a:cubicBezTo>
                  <a:cubicBezTo>
                    <a:pt x="4875" y="3035"/>
                    <a:pt x="4962" y="3043"/>
                    <a:pt x="5047" y="3059"/>
                  </a:cubicBezTo>
                  <a:cubicBezTo>
                    <a:pt x="5651" y="3155"/>
                    <a:pt x="6172" y="3593"/>
                    <a:pt x="6446" y="4142"/>
                  </a:cubicBezTo>
                  <a:cubicBezTo>
                    <a:pt x="6570" y="3621"/>
                    <a:pt x="6405" y="3045"/>
                    <a:pt x="6062" y="2647"/>
                  </a:cubicBezTo>
                  <a:cubicBezTo>
                    <a:pt x="5706" y="2243"/>
                    <a:pt x="5236" y="2088"/>
                    <a:pt x="4746" y="2088"/>
                  </a:cubicBezTo>
                  <a:cubicBezTo>
                    <a:pt x="4255" y="2088"/>
                    <a:pt x="3744" y="2243"/>
                    <a:pt x="3306" y="2455"/>
                  </a:cubicBezTo>
                  <a:cubicBezTo>
                    <a:pt x="2908" y="2647"/>
                    <a:pt x="2551" y="2935"/>
                    <a:pt x="2359" y="3333"/>
                  </a:cubicBezTo>
                  <a:cubicBezTo>
                    <a:pt x="2044" y="2524"/>
                    <a:pt x="2208" y="1646"/>
                    <a:pt x="2812" y="1015"/>
                  </a:cubicBezTo>
                  <a:cubicBezTo>
                    <a:pt x="3333" y="453"/>
                    <a:pt x="4101" y="137"/>
                    <a:pt x="485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48"/>
            <p:cNvSpPr/>
            <p:nvPr/>
          </p:nvSpPr>
          <p:spPr>
            <a:xfrm>
              <a:off x="1926036" y="2954377"/>
              <a:ext cx="1016144" cy="418469"/>
            </a:xfrm>
            <a:custGeom>
              <a:avLst/>
              <a:gdLst/>
              <a:ahLst/>
              <a:cxnLst/>
              <a:rect l="l" t="t" r="r" b="b"/>
              <a:pathLst>
                <a:path w="7229" h="2977" extrusionOk="0">
                  <a:moveTo>
                    <a:pt x="7215" y="0"/>
                  </a:moveTo>
                  <a:cubicBezTo>
                    <a:pt x="7215" y="357"/>
                    <a:pt x="6995" y="645"/>
                    <a:pt x="6748" y="892"/>
                  </a:cubicBezTo>
                  <a:cubicBezTo>
                    <a:pt x="6501" y="1125"/>
                    <a:pt x="6227" y="1330"/>
                    <a:pt x="5953" y="1536"/>
                  </a:cubicBezTo>
                  <a:cubicBezTo>
                    <a:pt x="5377" y="1934"/>
                    <a:pt x="4746" y="2249"/>
                    <a:pt x="4101" y="2469"/>
                  </a:cubicBezTo>
                  <a:cubicBezTo>
                    <a:pt x="3772" y="2592"/>
                    <a:pt x="3443" y="2675"/>
                    <a:pt x="3100" y="2743"/>
                  </a:cubicBezTo>
                  <a:cubicBezTo>
                    <a:pt x="2922" y="2757"/>
                    <a:pt x="2757" y="2798"/>
                    <a:pt x="2579" y="2812"/>
                  </a:cubicBezTo>
                  <a:cubicBezTo>
                    <a:pt x="2414" y="2812"/>
                    <a:pt x="2236" y="2839"/>
                    <a:pt x="2071" y="2839"/>
                  </a:cubicBezTo>
                  <a:cubicBezTo>
                    <a:pt x="1940" y="2847"/>
                    <a:pt x="1807" y="2851"/>
                    <a:pt x="1675" y="2851"/>
                  </a:cubicBezTo>
                  <a:cubicBezTo>
                    <a:pt x="1117" y="2851"/>
                    <a:pt x="554" y="2783"/>
                    <a:pt x="0" y="2661"/>
                  </a:cubicBezTo>
                  <a:lnTo>
                    <a:pt x="0" y="2661"/>
                  </a:lnTo>
                  <a:cubicBezTo>
                    <a:pt x="329" y="2771"/>
                    <a:pt x="672" y="2867"/>
                    <a:pt x="1015" y="2908"/>
                  </a:cubicBezTo>
                  <a:lnTo>
                    <a:pt x="1262" y="2949"/>
                  </a:lnTo>
                  <a:cubicBezTo>
                    <a:pt x="1358" y="2949"/>
                    <a:pt x="1440" y="2963"/>
                    <a:pt x="1523" y="2963"/>
                  </a:cubicBezTo>
                  <a:cubicBezTo>
                    <a:pt x="1701" y="2976"/>
                    <a:pt x="1879" y="2976"/>
                    <a:pt x="2058" y="2976"/>
                  </a:cubicBezTo>
                  <a:cubicBezTo>
                    <a:pt x="2771" y="2976"/>
                    <a:pt x="3470" y="2867"/>
                    <a:pt x="4142" y="2633"/>
                  </a:cubicBezTo>
                  <a:cubicBezTo>
                    <a:pt x="4814" y="2400"/>
                    <a:pt x="5445" y="2085"/>
                    <a:pt x="6021" y="1660"/>
                  </a:cubicBezTo>
                  <a:cubicBezTo>
                    <a:pt x="6296" y="1440"/>
                    <a:pt x="6556" y="1221"/>
                    <a:pt x="6803" y="960"/>
                  </a:cubicBezTo>
                  <a:cubicBezTo>
                    <a:pt x="6927" y="823"/>
                    <a:pt x="7023" y="672"/>
                    <a:pt x="7119" y="508"/>
                  </a:cubicBezTo>
                  <a:cubicBezTo>
                    <a:pt x="7201" y="357"/>
                    <a:pt x="7228" y="165"/>
                    <a:pt x="7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48"/>
            <p:cNvSpPr/>
            <p:nvPr/>
          </p:nvSpPr>
          <p:spPr>
            <a:xfrm>
              <a:off x="2014734" y="2543495"/>
              <a:ext cx="651800" cy="748944"/>
            </a:xfrm>
            <a:custGeom>
              <a:avLst/>
              <a:gdLst/>
              <a:ahLst/>
              <a:cxnLst/>
              <a:rect l="l" t="t" r="r" b="b"/>
              <a:pathLst>
                <a:path w="4637" h="5328" extrusionOk="0">
                  <a:moveTo>
                    <a:pt x="2585" y="1"/>
                  </a:moveTo>
                  <a:cubicBezTo>
                    <a:pt x="2194" y="1"/>
                    <a:pt x="1806" y="121"/>
                    <a:pt x="1454" y="303"/>
                  </a:cubicBezTo>
                  <a:cubicBezTo>
                    <a:pt x="1097" y="482"/>
                    <a:pt x="768" y="756"/>
                    <a:pt x="535" y="1085"/>
                  </a:cubicBezTo>
                  <a:cubicBezTo>
                    <a:pt x="398" y="1236"/>
                    <a:pt x="316" y="1428"/>
                    <a:pt x="220" y="1620"/>
                  </a:cubicBezTo>
                  <a:cubicBezTo>
                    <a:pt x="151" y="1812"/>
                    <a:pt x="110" y="1990"/>
                    <a:pt x="69" y="2196"/>
                  </a:cubicBezTo>
                  <a:cubicBezTo>
                    <a:pt x="0" y="2594"/>
                    <a:pt x="14" y="3005"/>
                    <a:pt x="124" y="3403"/>
                  </a:cubicBezTo>
                  <a:cubicBezTo>
                    <a:pt x="178" y="3595"/>
                    <a:pt x="247" y="3773"/>
                    <a:pt x="329" y="3965"/>
                  </a:cubicBezTo>
                  <a:cubicBezTo>
                    <a:pt x="412" y="4157"/>
                    <a:pt x="521" y="4322"/>
                    <a:pt x="659" y="4487"/>
                  </a:cubicBezTo>
                  <a:cubicBezTo>
                    <a:pt x="1116" y="5028"/>
                    <a:pt x="1827" y="5327"/>
                    <a:pt x="2523" y="5327"/>
                  </a:cubicBezTo>
                  <a:cubicBezTo>
                    <a:pt x="2620" y="5327"/>
                    <a:pt x="2716" y="5321"/>
                    <a:pt x="2812" y="5310"/>
                  </a:cubicBezTo>
                  <a:lnTo>
                    <a:pt x="2812" y="5310"/>
                  </a:lnTo>
                  <a:cubicBezTo>
                    <a:pt x="2746" y="5315"/>
                    <a:pt x="2679" y="5318"/>
                    <a:pt x="2613" y="5318"/>
                  </a:cubicBezTo>
                  <a:cubicBezTo>
                    <a:pt x="1895" y="5318"/>
                    <a:pt x="1179" y="4984"/>
                    <a:pt x="727" y="4432"/>
                  </a:cubicBezTo>
                  <a:cubicBezTo>
                    <a:pt x="220" y="3815"/>
                    <a:pt x="69" y="2978"/>
                    <a:pt x="192" y="2224"/>
                  </a:cubicBezTo>
                  <a:cubicBezTo>
                    <a:pt x="316" y="1442"/>
                    <a:pt x="823" y="783"/>
                    <a:pt x="1509" y="413"/>
                  </a:cubicBezTo>
                  <a:cubicBezTo>
                    <a:pt x="1838" y="249"/>
                    <a:pt x="2236" y="139"/>
                    <a:pt x="2606" y="139"/>
                  </a:cubicBezTo>
                  <a:cubicBezTo>
                    <a:pt x="2990" y="139"/>
                    <a:pt x="3360" y="262"/>
                    <a:pt x="3649" y="509"/>
                  </a:cubicBezTo>
                  <a:cubicBezTo>
                    <a:pt x="3690" y="537"/>
                    <a:pt x="3717" y="550"/>
                    <a:pt x="3758" y="591"/>
                  </a:cubicBezTo>
                  <a:lnTo>
                    <a:pt x="3854" y="687"/>
                  </a:lnTo>
                  <a:lnTo>
                    <a:pt x="3964" y="797"/>
                  </a:lnTo>
                  <a:lnTo>
                    <a:pt x="4046" y="921"/>
                  </a:lnTo>
                  <a:cubicBezTo>
                    <a:pt x="4170" y="1071"/>
                    <a:pt x="4252" y="1236"/>
                    <a:pt x="4307" y="1428"/>
                  </a:cubicBezTo>
                  <a:cubicBezTo>
                    <a:pt x="4430" y="1812"/>
                    <a:pt x="4458" y="2196"/>
                    <a:pt x="4403" y="2580"/>
                  </a:cubicBezTo>
                  <a:cubicBezTo>
                    <a:pt x="4362" y="2950"/>
                    <a:pt x="4197" y="3335"/>
                    <a:pt x="3950" y="3609"/>
                  </a:cubicBezTo>
                  <a:cubicBezTo>
                    <a:pt x="3713" y="3858"/>
                    <a:pt x="3363" y="3983"/>
                    <a:pt x="3023" y="3983"/>
                  </a:cubicBezTo>
                  <a:cubicBezTo>
                    <a:pt x="2989" y="3983"/>
                    <a:pt x="2955" y="3982"/>
                    <a:pt x="2922" y="3979"/>
                  </a:cubicBezTo>
                  <a:cubicBezTo>
                    <a:pt x="2538" y="3965"/>
                    <a:pt x="2140" y="3801"/>
                    <a:pt x="1920" y="3485"/>
                  </a:cubicBezTo>
                  <a:cubicBezTo>
                    <a:pt x="1687" y="3184"/>
                    <a:pt x="1605" y="2745"/>
                    <a:pt x="1783" y="2402"/>
                  </a:cubicBezTo>
                  <a:cubicBezTo>
                    <a:pt x="1914" y="2128"/>
                    <a:pt x="2242" y="1906"/>
                    <a:pt x="2577" y="1906"/>
                  </a:cubicBezTo>
                  <a:cubicBezTo>
                    <a:pt x="2628" y="1906"/>
                    <a:pt x="2679" y="1911"/>
                    <a:pt x="2730" y="1922"/>
                  </a:cubicBezTo>
                  <a:cubicBezTo>
                    <a:pt x="3100" y="2018"/>
                    <a:pt x="3402" y="2429"/>
                    <a:pt x="3306" y="2813"/>
                  </a:cubicBezTo>
                  <a:cubicBezTo>
                    <a:pt x="3415" y="2429"/>
                    <a:pt x="3141" y="1990"/>
                    <a:pt x="2757" y="1908"/>
                  </a:cubicBezTo>
                  <a:cubicBezTo>
                    <a:pt x="2698" y="1893"/>
                    <a:pt x="2638" y="1886"/>
                    <a:pt x="2577" y="1886"/>
                  </a:cubicBezTo>
                  <a:cubicBezTo>
                    <a:pt x="2240" y="1886"/>
                    <a:pt x="1891" y="2100"/>
                    <a:pt x="1728" y="2402"/>
                  </a:cubicBezTo>
                  <a:cubicBezTo>
                    <a:pt x="1550" y="2786"/>
                    <a:pt x="1619" y="3266"/>
                    <a:pt x="1852" y="3595"/>
                  </a:cubicBezTo>
                  <a:cubicBezTo>
                    <a:pt x="2099" y="3938"/>
                    <a:pt x="2510" y="4116"/>
                    <a:pt x="2922" y="4157"/>
                  </a:cubicBezTo>
                  <a:cubicBezTo>
                    <a:pt x="2968" y="4161"/>
                    <a:pt x="3014" y="4162"/>
                    <a:pt x="3060" y="4162"/>
                  </a:cubicBezTo>
                  <a:cubicBezTo>
                    <a:pt x="3220" y="4162"/>
                    <a:pt x="3379" y="4142"/>
                    <a:pt x="3539" y="4089"/>
                  </a:cubicBezTo>
                  <a:cubicBezTo>
                    <a:pt x="3745" y="4020"/>
                    <a:pt x="3909" y="3911"/>
                    <a:pt x="4060" y="3760"/>
                  </a:cubicBezTo>
                  <a:cubicBezTo>
                    <a:pt x="4375" y="3458"/>
                    <a:pt x="4526" y="3060"/>
                    <a:pt x="4581" y="2649"/>
                  </a:cubicBezTo>
                  <a:cubicBezTo>
                    <a:pt x="4636" y="2237"/>
                    <a:pt x="4595" y="1826"/>
                    <a:pt x="4471" y="1428"/>
                  </a:cubicBezTo>
                  <a:cubicBezTo>
                    <a:pt x="4403" y="1236"/>
                    <a:pt x="4321" y="1058"/>
                    <a:pt x="4197" y="879"/>
                  </a:cubicBezTo>
                  <a:lnTo>
                    <a:pt x="4115" y="742"/>
                  </a:lnTo>
                  <a:lnTo>
                    <a:pt x="4019" y="619"/>
                  </a:lnTo>
                  <a:lnTo>
                    <a:pt x="3909" y="509"/>
                  </a:lnTo>
                  <a:cubicBezTo>
                    <a:pt x="3882" y="468"/>
                    <a:pt x="3827" y="441"/>
                    <a:pt x="3786" y="399"/>
                  </a:cubicBezTo>
                  <a:cubicBezTo>
                    <a:pt x="3470" y="139"/>
                    <a:pt x="3059" y="2"/>
                    <a:pt x="2647" y="2"/>
                  </a:cubicBezTo>
                  <a:cubicBezTo>
                    <a:pt x="2626" y="1"/>
                    <a:pt x="2606" y="1"/>
                    <a:pt x="2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48"/>
            <p:cNvSpPr/>
            <p:nvPr/>
          </p:nvSpPr>
          <p:spPr>
            <a:xfrm>
              <a:off x="2756930" y="2491625"/>
              <a:ext cx="115826" cy="611328"/>
            </a:xfrm>
            <a:custGeom>
              <a:avLst/>
              <a:gdLst/>
              <a:ahLst/>
              <a:cxnLst/>
              <a:rect l="l" t="t" r="r" b="b"/>
              <a:pathLst>
                <a:path w="824" h="4349" extrusionOk="0">
                  <a:moveTo>
                    <a:pt x="1" y="0"/>
                  </a:moveTo>
                  <a:lnTo>
                    <a:pt x="1" y="0"/>
                  </a:lnTo>
                  <a:cubicBezTo>
                    <a:pt x="248" y="302"/>
                    <a:pt x="412" y="645"/>
                    <a:pt x="536" y="1029"/>
                  </a:cubicBezTo>
                  <a:cubicBezTo>
                    <a:pt x="632" y="1399"/>
                    <a:pt x="673" y="1783"/>
                    <a:pt x="673" y="2154"/>
                  </a:cubicBezTo>
                  <a:cubicBezTo>
                    <a:pt x="673" y="2538"/>
                    <a:pt x="618" y="2908"/>
                    <a:pt x="522" y="3292"/>
                  </a:cubicBezTo>
                  <a:cubicBezTo>
                    <a:pt x="481" y="3374"/>
                    <a:pt x="467" y="3484"/>
                    <a:pt x="426" y="3566"/>
                  </a:cubicBezTo>
                  <a:cubicBezTo>
                    <a:pt x="398" y="3662"/>
                    <a:pt x="357" y="3758"/>
                    <a:pt x="330" y="3841"/>
                  </a:cubicBezTo>
                  <a:cubicBezTo>
                    <a:pt x="289" y="3923"/>
                    <a:pt x="248" y="4005"/>
                    <a:pt x="206" y="4101"/>
                  </a:cubicBezTo>
                  <a:lnTo>
                    <a:pt x="69" y="4348"/>
                  </a:lnTo>
                  <a:cubicBezTo>
                    <a:pt x="124" y="4266"/>
                    <a:pt x="193" y="4197"/>
                    <a:pt x="248" y="4115"/>
                  </a:cubicBezTo>
                  <a:lnTo>
                    <a:pt x="398" y="3854"/>
                  </a:lnTo>
                  <a:cubicBezTo>
                    <a:pt x="426" y="3758"/>
                    <a:pt x="481" y="3662"/>
                    <a:pt x="522" y="3580"/>
                  </a:cubicBezTo>
                  <a:cubicBezTo>
                    <a:pt x="549" y="3498"/>
                    <a:pt x="590" y="3388"/>
                    <a:pt x="618" y="3306"/>
                  </a:cubicBezTo>
                  <a:cubicBezTo>
                    <a:pt x="755" y="2935"/>
                    <a:pt x="810" y="2538"/>
                    <a:pt x="824" y="2140"/>
                  </a:cubicBezTo>
                  <a:cubicBezTo>
                    <a:pt x="824" y="1742"/>
                    <a:pt x="769" y="1358"/>
                    <a:pt x="632" y="974"/>
                  </a:cubicBezTo>
                  <a:cubicBezTo>
                    <a:pt x="604" y="892"/>
                    <a:pt x="549" y="782"/>
                    <a:pt x="522" y="700"/>
                  </a:cubicBezTo>
                  <a:cubicBezTo>
                    <a:pt x="481" y="618"/>
                    <a:pt x="426" y="535"/>
                    <a:pt x="385" y="439"/>
                  </a:cubicBezTo>
                  <a:lnTo>
                    <a:pt x="206" y="20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48"/>
            <p:cNvSpPr/>
            <p:nvPr/>
          </p:nvSpPr>
          <p:spPr>
            <a:xfrm>
              <a:off x="2180463" y="2357523"/>
              <a:ext cx="592060" cy="240230"/>
            </a:xfrm>
            <a:custGeom>
              <a:avLst/>
              <a:gdLst/>
              <a:ahLst/>
              <a:cxnLst/>
              <a:rect l="l" t="t" r="r" b="b"/>
              <a:pathLst>
                <a:path w="4212" h="1709" extrusionOk="0">
                  <a:moveTo>
                    <a:pt x="1650" y="0"/>
                  </a:moveTo>
                  <a:cubicBezTo>
                    <a:pt x="1478" y="0"/>
                    <a:pt x="1306" y="16"/>
                    <a:pt x="1139" y="49"/>
                  </a:cubicBezTo>
                  <a:cubicBezTo>
                    <a:pt x="1029" y="63"/>
                    <a:pt x="933" y="77"/>
                    <a:pt x="824" y="118"/>
                  </a:cubicBezTo>
                  <a:cubicBezTo>
                    <a:pt x="741" y="145"/>
                    <a:pt x="645" y="173"/>
                    <a:pt x="536" y="214"/>
                  </a:cubicBezTo>
                  <a:lnTo>
                    <a:pt x="261" y="351"/>
                  </a:lnTo>
                  <a:cubicBezTo>
                    <a:pt x="179" y="406"/>
                    <a:pt x="97" y="474"/>
                    <a:pt x="1" y="515"/>
                  </a:cubicBezTo>
                  <a:cubicBezTo>
                    <a:pt x="97" y="474"/>
                    <a:pt x="193" y="433"/>
                    <a:pt x="275" y="392"/>
                  </a:cubicBezTo>
                  <a:lnTo>
                    <a:pt x="577" y="282"/>
                  </a:lnTo>
                  <a:lnTo>
                    <a:pt x="865" y="200"/>
                  </a:lnTo>
                  <a:cubicBezTo>
                    <a:pt x="947" y="186"/>
                    <a:pt x="1043" y="159"/>
                    <a:pt x="1153" y="145"/>
                  </a:cubicBezTo>
                  <a:cubicBezTo>
                    <a:pt x="1279" y="128"/>
                    <a:pt x="1403" y="121"/>
                    <a:pt x="1526" y="121"/>
                  </a:cubicBezTo>
                  <a:cubicBezTo>
                    <a:pt x="1806" y="121"/>
                    <a:pt x="2079" y="161"/>
                    <a:pt x="2346" y="227"/>
                  </a:cubicBezTo>
                  <a:cubicBezTo>
                    <a:pt x="2744" y="337"/>
                    <a:pt x="3114" y="515"/>
                    <a:pt x="3430" y="762"/>
                  </a:cubicBezTo>
                  <a:cubicBezTo>
                    <a:pt x="3759" y="1023"/>
                    <a:pt x="4019" y="1325"/>
                    <a:pt x="4211" y="1709"/>
                  </a:cubicBezTo>
                  <a:cubicBezTo>
                    <a:pt x="4170" y="1626"/>
                    <a:pt x="4143" y="1517"/>
                    <a:pt x="4088" y="1448"/>
                  </a:cubicBezTo>
                  <a:cubicBezTo>
                    <a:pt x="4033" y="1366"/>
                    <a:pt x="3978" y="1256"/>
                    <a:pt x="3937" y="1174"/>
                  </a:cubicBezTo>
                  <a:cubicBezTo>
                    <a:pt x="3882" y="1091"/>
                    <a:pt x="3814" y="995"/>
                    <a:pt x="3745" y="913"/>
                  </a:cubicBezTo>
                  <a:lnTo>
                    <a:pt x="3526" y="694"/>
                  </a:lnTo>
                  <a:cubicBezTo>
                    <a:pt x="3210" y="406"/>
                    <a:pt x="2812" y="214"/>
                    <a:pt x="2401" y="90"/>
                  </a:cubicBezTo>
                  <a:cubicBezTo>
                    <a:pt x="2156" y="33"/>
                    <a:pt x="1902" y="0"/>
                    <a:pt x="1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48"/>
            <p:cNvSpPr/>
            <p:nvPr/>
          </p:nvSpPr>
          <p:spPr>
            <a:xfrm>
              <a:off x="1881616" y="2578356"/>
              <a:ext cx="183297" cy="684564"/>
            </a:xfrm>
            <a:custGeom>
              <a:avLst/>
              <a:gdLst/>
              <a:ahLst/>
              <a:cxnLst/>
              <a:rect l="l" t="t" r="r" b="b"/>
              <a:pathLst>
                <a:path w="1304" h="4870" extrusionOk="0">
                  <a:moveTo>
                    <a:pt x="1180" y="1"/>
                  </a:moveTo>
                  <a:cubicBezTo>
                    <a:pt x="1002" y="138"/>
                    <a:pt x="824" y="289"/>
                    <a:pt x="673" y="481"/>
                  </a:cubicBezTo>
                  <a:cubicBezTo>
                    <a:pt x="522" y="645"/>
                    <a:pt x="399" y="851"/>
                    <a:pt x="303" y="1084"/>
                  </a:cubicBezTo>
                  <a:cubicBezTo>
                    <a:pt x="97" y="1509"/>
                    <a:pt x="1" y="1989"/>
                    <a:pt x="28" y="2469"/>
                  </a:cubicBezTo>
                  <a:cubicBezTo>
                    <a:pt x="42" y="2922"/>
                    <a:pt x="138" y="3402"/>
                    <a:pt x="371" y="3841"/>
                  </a:cubicBezTo>
                  <a:cubicBezTo>
                    <a:pt x="467" y="4047"/>
                    <a:pt x="604" y="4252"/>
                    <a:pt x="755" y="4417"/>
                  </a:cubicBezTo>
                  <a:cubicBezTo>
                    <a:pt x="920" y="4595"/>
                    <a:pt x="1098" y="4746"/>
                    <a:pt x="1304" y="4870"/>
                  </a:cubicBezTo>
                  <a:cubicBezTo>
                    <a:pt x="933" y="4581"/>
                    <a:pt x="659" y="4197"/>
                    <a:pt x="481" y="3786"/>
                  </a:cubicBezTo>
                  <a:cubicBezTo>
                    <a:pt x="316" y="3375"/>
                    <a:pt x="207" y="2922"/>
                    <a:pt x="193" y="2469"/>
                  </a:cubicBezTo>
                  <a:cubicBezTo>
                    <a:pt x="179" y="2003"/>
                    <a:pt x="248" y="1564"/>
                    <a:pt x="412" y="1125"/>
                  </a:cubicBezTo>
                  <a:cubicBezTo>
                    <a:pt x="495" y="919"/>
                    <a:pt x="604" y="714"/>
                    <a:pt x="741" y="535"/>
                  </a:cubicBezTo>
                  <a:cubicBezTo>
                    <a:pt x="865" y="330"/>
                    <a:pt x="1016" y="151"/>
                    <a:pt x="1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48"/>
            <p:cNvSpPr/>
            <p:nvPr/>
          </p:nvSpPr>
          <p:spPr>
            <a:xfrm>
              <a:off x="1800649" y="2605345"/>
              <a:ext cx="117793" cy="377986"/>
            </a:xfrm>
            <a:custGeom>
              <a:avLst/>
              <a:gdLst/>
              <a:ahLst/>
              <a:cxnLst/>
              <a:rect l="l" t="t" r="r" b="b"/>
              <a:pathLst>
                <a:path w="838" h="2689" extrusionOk="0">
                  <a:moveTo>
                    <a:pt x="837" y="1"/>
                  </a:moveTo>
                  <a:lnTo>
                    <a:pt x="837" y="1"/>
                  </a:lnTo>
                  <a:cubicBezTo>
                    <a:pt x="481" y="316"/>
                    <a:pt x="234" y="769"/>
                    <a:pt x="124" y="1249"/>
                  </a:cubicBezTo>
                  <a:cubicBezTo>
                    <a:pt x="1" y="1729"/>
                    <a:pt x="1" y="2236"/>
                    <a:pt x="165" y="2689"/>
                  </a:cubicBezTo>
                  <a:cubicBezTo>
                    <a:pt x="138" y="2209"/>
                    <a:pt x="165" y="1742"/>
                    <a:pt x="289" y="1276"/>
                  </a:cubicBezTo>
                  <a:cubicBezTo>
                    <a:pt x="385" y="837"/>
                    <a:pt x="577" y="412"/>
                    <a:pt x="8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48"/>
            <p:cNvSpPr/>
            <p:nvPr/>
          </p:nvSpPr>
          <p:spPr>
            <a:xfrm>
              <a:off x="2795445" y="2474195"/>
              <a:ext cx="56085" cy="85043"/>
            </a:xfrm>
            <a:custGeom>
              <a:avLst/>
              <a:gdLst/>
              <a:ahLst/>
              <a:cxnLst/>
              <a:rect l="l" t="t" r="r" b="b"/>
              <a:pathLst>
                <a:path w="399" h="605" extrusionOk="0">
                  <a:moveTo>
                    <a:pt x="1" y="1"/>
                  </a:moveTo>
                  <a:lnTo>
                    <a:pt x="1" y="1"/>
                  </a:lnTo>
                  <a:cubicBezTo>
                    <a:pt x="42" y="124"/>
                    <a:pt x="83" y="220"/>
                    <a:pt x="152" y="330"/>
                  </a:cubicBezTo>
                  <a:cubicBezTo>
                    <a:pt x="207" y="412"/>
                    <a:pt x="262" y="522"/>
                    <a:pt x="358" y="604"/>
                  </a:cubicBezTo>
                  <a:cubicBezTo>
                    <a:pt x="399" y="481"/>
                    <a:pt x="358" y="344"/>
                    <a:pt x="289" y="248"/>
                  </a:cubicBezTo>
                  <a:cubicBezTo>
                    <a:pt x="220" y="124"/>
                    <a:pt x="138" y="4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48"/>
            <p:cNvSpPr/>
            <p:nvPr/>
          </p:nvSpPr>
          <p:spPr>
            <a:xfrm>
              <a:off x="2494771" y="2988957"/>
              <a:ext cx="175566" cy="164042"/>
            </a:xfrm>
            <a:custGeom>
              <a:avLst/>
              <a:gdLst/>
              <a:ahLst/>
              <a:cxnLst/>
              <a:rect l="l" t="t" r="r" b="b"/>
              <a:pathLst>
                <a:path w="1249" h="1167" extrusionOk="0">
                  <a:moveTo>
                    <a:pt x="1248" y="1"/>
                  </a:moveTo>
                  <a:lnTo>
                    <a:pt x="1248" y="1"/>
                  </a:lnTo>
                  <a:cubicBezTo>
                    <a:pt x="1084" y="248"/>
                    <a:pt x="892" y="467"/>
                    <a:pt x="686" y="659"/>
                  </a:cubicBezTo>
                  <a:cubicBezTo>
                    <a:pt x="480" y="851"/>
                    <a:pt x="261" y="1016"/>
                    <a:pt x="0" y="1167"/>
                  </a:cubicBezTo>
                  <a:cubicBezTo>
                    <a:pt x="302" y="1139"/>
                    <a:pt x="576" y="1002"/>
                    <a:pt x="810" y="783"/>
                  </a:cubicBezTo>
                  <a:cubicBezTo>
                    <a:pt x="1015" y="577"/>
                    <a:pt x="1194" y="303"/>
                    <a:pt x="12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48"/>
            <p:cNvSpPr/>
            <p:nvPr/>
          </p:nvSpPr>
          <p:spPr>
            <a:xfrm>
              <a:off x="2072507" y="2530141"/>
              <a:ext cx="117793" cy="94602"/>
            </a:xfrm>
            <a:custGeom>
              <a:avLst/>
              <a:gdLst/>
              <a:ahLst/>
              <a:cxnLst/>
              <a:rect l="l" t="t" r="r" b="b"/>
              <a:pathLst>
                <a:path w="838" h="673" extrusionOk="0">
                  <a:moveTo>
                    <a:pt x="837" y="1"/>
                  </a:moveTo>
                  <a:lnTo>
                    <a:pt x="837" y="1"/>
                  </a:lnTo>
                  <a:cubicBezTo>
                    <a:pt x="659" y="14"/>
                    <a:pt x="481" y="97"/>
                    <a:pt x="330" y="220"/>
                  </a:cubicBezTo>
                  <a:cubicBezTo>
                    <a:pt x="193" y="344"/>
                    <a:pt x="55" y="481"/>
                    <a:pt x="1" y="673"/>
                  </a:cubicBezTo>
                  <a:cubicBezTo>
                    <a:pt x="152" y="563"/>
                    <a:pt x="289" y="440"/>
                    <a:pt x="426" y="357"/>
                  </a:cubicBezTo>
                  <a:cubicBezTo>
                    <a:pt x="563" y="234"/>
                    <a:pt x="700" y="138"/>
                    <a:pt x="8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48"/>
            <p:cNvSpPr/>
            <p:nvPr/>
          </p:nvSpPr>
          <p:spPr>
            <a:xfrm>
              <a:off x="2118754" y="2369471"/>
              <a:ext cx="38796" cy="25162"/>
            </a:xfrm>
            <a:custGeom>
              <a:avLst/>
              <a:gdLst/>
              <a:ahLst/>
              <a:cxnLst/>
              <a:rect l="l" t="t" r="r" b="b"/>
              <a:pathLst>
                <a:path w="276" h="179" extrusionOk="0">
                  <a:moveTo>
                    <a:pt x="138" y="0"/>
                  </a:moveTo>
                  <a:cubicBezTo>
                    <a:pt x="123" y="0"/>
                    <a:pt x="110" y="2"/>
                    <a:pt x="97" y="5"/>
                  </a:cubicBezTo>
                  <a:cubicBezTo>
                    <a:pt x="56" y="33"/>
                    <a:pt x="1" y="60"/>
                    <a:pt x="1" y="142"/>
                  </a:cubicBezTo>
                  <a:cubicBezTo>
                    <a:pt x="53" y="168"/>
                    <a:pt x="89" y="178"/>
                    <a:pt x="115" y="178"/>
                  </a:cubicBezTo>
                  <a:cubicBezTo>
                    <a:pt x="130" y="178"/>
                    <a:pt x="142" y="175"/>
                    <a:pt x="152" y="170"/>
                  </a:cubicBezTo>
                  <a:cubicBezTo>
                    <a:pt x="207" y="142"/>
                    <a:pt x="234" y="129"/>
                    <a:pt x="275" y="60"/>
                  </a:cubicBezTo>
                  <a:cubicBezTo>
                    <a:pt x="233" y="18"/>
                    <a:pt x="183" y="0"/>
                    <a:pt x="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0" name="Google Shape;4510;p48"/>
            <p:cNvSpPr/>
            <p:nvPr/>
          </p:nvSpPr>
          <p:spPr>
            <a:xfrm>
              <a:off x="1870090" y="3151032"/>
              <a:ext cx="48354" cy="63677"/>
            </a:xfrm>
            <a:custGeom>
              <a:avLst/>
              <a:gdLst/>
              <a:ahLst/>
              <a:cxnLst/>
              <a:rect l="l" t="t" r="r" b="b"/>
              <a:pathLst>
                <a:path w="344" h="453" extrusionOk="0">
                  <a:moveTo>
                    <a:pt x="14" y="0"/>
                  </a:moveTo>
                  <a:lnTo>
                    <a:pt x="14" y="0"/>
                  </a:lnTo>
                  <a:cubicBezTo>
                    <a:pt x="1" y="110"/>
                    <a:pt x="42" y="206"/>
                    <a:pt x="83" y="288"/>
                  </a:cubicBezTo>
                  <a:cubicBezTo>
                    <a:pt x="138" y="384"/>
                    <a:pt x="220" y="439"/>
                    <a:pt x="343" y="453"/>
                  </a:cubicBezTo>
                  <a:cubicBezTo>
                    <a:pt x="330" y="329"/>
                    <a:pt x="275" y="261"/>
                    <a:pt x="220" y="192"/>
                  </a:cubicBezTo>
                  <a:cubicBezTo>
                    <a:pt x="179" y="123"/>
                    <a:pt x="124" y="55"/>
                    <a:pt x="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1" name="Google Shape;4511;p48"/>
            <p:cNvSpPr/>
            <p:nvPr/>
          </p:nvSpPr>
          <p:spPr>
            <a:xfrm>
              <a:off x="2533287" y="2933151"/>
              <a:ext cx="464848" cy="435759"/>
            </a:xfrm>
            <a:custGeom>
              <a:avLst/>
              <a:gdLst/>
              <a:ahLst/>
              <a:cxnLst/>
              <a:rect l="l" t="t" r="r" b="b"/>
              <a:pathLst>
                <a:path w="3307" h="3100" extrusionOk="0">
                  <a:moveTo>
                    <a:pt x="3251" y="0"/>
                  </a:moveTo>
                  <a:cubicBezTo>
                    <a:pt x="3279" y="192"/>
                    <a:pt x="3224" y="384"/>
                    <a:pt x="3114" y="604"/>
                  </a:cubicBezTo>
                  <a:cubicBezTo>
                    <a:pt x="3032" y="782"/>
                    <a:pt x="2922" y="933"/>
                    <a:pt x="2812" y="1084"/>
                  </a:cubicBezTo>
                  <a:cubicBezTo>
                    <a:pt x="2565" y="1399"/>
                    <a:pt x="2291" y="1673"/>
                    <a:pt x="2003" y="1907"/>
                  </a:cubicBezTo>
                  <a:cubicBezTo>
                    <a:pt x="1715" y="2154"/>
                    <a:pt x="1386" y="2359"/>
                    <a:pt x="1043" y="2565"/>
                  </a:cubicBezTo>
                  <a:cubicBezTo>
                    <a:pt x="878" y="2647"/>
                    <a:pt x="700" y="2757"/>
                    <a:pt x="536" y="2839"/>
                  </a:cubicBezTo>
                  <a:cubicBezTo>
                    <a:pt x="357" y="2922"/>
                    <a:pt x="165" y="3018"/>
                    <a:pt x="1" y="3100"/>
                  </a:cubicBezTo>
                  <a:cubicBezTo>
                    <a:pt x="193" y="3045"/>
                    <a:pt x="371" y="2976"/>
                    <a:pt x="563" y="2908"/>
                  </a:cubicBezTo>
                  <a:cubicBezTo>
                    <a:pt x="755" y="2839"/>
                    <a:pt x="947" y="2757"/>
                    <a:pt x="1112" y="2675"/>
                  </a:cubicBezTo>
                  <a:cubicBezTo>
                    <a:pt x="1468" y="2483"/>
                    <a:pt x="1811" y="2277"/>
                    <a:pt x="2127" y="2016"/>
                  </a:cubicBezTo>
                  <a:cubicBezTo>
                    <a:pt x="2428" y="1756"/>
                    <a:pt x="2703" y="1468"/>
                    <a:pt x="2936" y="1125"/>
                  </a:cubicBezTo>
                  <a:cubicBezTo>
                    <a:pt x="3032" y="960"/>
                    <a:pt x="3142" y="782"/>
                    <a:pt x="3210" y="590"/>
                  </a:cubicBezTo>
                  <a:cubicBezTo>
                    <a:pt x="3279" y="384"/>
                    <a:pt x="3306" y="178"/>
                    <a:pt x="32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48"/>
            <p:cNvSpPr/>
            <p:nvPr/>
          </p:nvSpPr>
          <p:spPr>
            <a:xfrm>
              <a:off x="2720382" y="3218505"/>
              <a:ext cx="163899" cy="111892"/>
            </a:xfrm>
            <a:custGeom>
              <a:avLst/>
              <a:gdLst/>
              <a:ahLst/>
              <a:cxnLst/>
              <a:rect l="l" t="t" r="r" b="b"/>
              <a:pathLst>
                <a:path w="1166" h="796" extrusionOk="0">
                  <a:moveTo>
                    <a:pt x="1166" y="0"/>
                  </a:moveTo>
                  <a:cubicBezTo>
                    <a:pt x="960" y="124"/>
                    <a:pt x="782" y="274"/>
                    <a:pt x="590" y="398"/>
                  </a:cubicBezTo>
                  <a:cubicBezTo>
                    <a:pt x="398" y="535"/>
                    <a:pt x="206" y="658"/>
                    <a:pt x="0" y="796"/>
                  </a:cubicBezTo>
                  <a:cubicBezTo>
                    <a:pt x="247" y="782"/>
                    <a:pt x="480" y="672"/>
                    <a:pt x="686" y="549"/>
                  </a:cubicBezTo>
                  <a:cubicBezTo>
                    <a:pt x="892" y="412"/>
                    <a:pt x="1070" y="220"/>
                    <a:pt x="11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3" name="Google Shape;4513;p48"/>
            <p:cNvSpPr/>
            <p:nvPr/>
          </p:nvSpPr>
          <p:spPr>
            <a:xfrm>
              <a:off x="1870090" y="3341784"/>
              <a:ext cx="298982" cy="66910"/>
            </a:xfrm>
            <a:custGeom>
              <a:avLst/>
              <a:gdLst/>
              <a:ahLst/>
              <a:cxnLst/>
              <a:rect l="l" t="t" r="r" b="b"/>
              <a:pathLst>
                <a:path w="2127" h="476" extrusionOk="0">
                  <a:moveTo>
                    <a:pt x="1" y="1"/>
                  </a:moveTo>
                  <a:lnTo>
                    <a:pt x="1" y="1"/>
                  </a:lnTo>
                  <a:cubicBezTo>
                    <a:pt x="138" y="138"/>
                    <a:pt x="316" y="220"/>
                    <a:pt x="467" y="289"/>
                  </a:cubicBezTo>
                  <a:cubicBezTo>
                    <a:pt x="631" y="357"/>
                    <a:pt x="823" y="399"/>
                    <a:pt x="1015" y="426"/>
                  </a:cubicBezTo>
                  <a:cubicBezTo>
                    <a:pt x="1214" y="463"/>
                    <a:pt x="1413" y="476"/>
                    <a:pt x="1612" y="476"/>
                  </a:cubicBezTo>
                  <a:cubicBezTo>
                    <a:pt x="1783" y="476"/>
                    <a:pt x="1955" y="466"/>
                    <a:pt x="2126" y="453"/>
                  </a:cubicBezTo>
                  <a:cubicBezTo>
                    <a:pt x="1770" y="357"/>
                    <a:pt x="1413" y="330"/>
                    <a:pt x="1043" y="275"/>
                  </a:cubicBezTo>
                  <a:cubicBezTo>
                    <a:pt x="686" y="220"/>
                    <a:pt x="343" y="152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4" name="Google Shape;4514;p48"/>
            <p:cNvSpPr/>
            <p:nvPr/>
          </p:nvSpPr>
          <p:spPr>
            <a:xfrm>
              <a:off x="1638716" y="2444535"/>
              <a:ext cx="1955119" cy="1252738"/>
            </a:xfrm>
            <a:custGeom>
              <a:avLst/>
              <a:gdLst/>
              <a:ahLst/>
              <a:cxnLst/>
              <a:rect l="l" t="t" r="r" b="b"/>
              <a:pathLst>
                <a:path w="13909" h="8912" extrusionOk="0">
                  <a:moveTo>
                    <a:pt x="14" y="8016"/>
                  </a:moveTo>
                  <a:cubicBezTo>
                    <a:pt x="18" y="8024"/>
                    <a:pt x="22" y="8031"/>
                    <a:pt x="26" y="8038"/>
                  </a:cubicBezTo>
                  <a:lnTo>
                    <a:pt x="26" y="8038"/>
                  </a:lnTo>
                  <a:cubicBezTo>
                    <a:pt x="23" y="8031"/>
                    <a:pt x="19" y="8023"/>
                    <a:pt x="14" y="8016"/>
                  </a:cubicBezTo>
                  <a:close/>
                  <a:moveTo>
                    <a:pt x="12323" y="0"/>
                  </a:moveTo>
                  <a:cubicBezTo>
                    <a:pt x="12290" y="0"/>
                    <a:pt x="12256" y="2"/>
                    <a:pt x="12221" y="6"/>
                  </a:cubicBezTo>
                  <a:cubicBezTo>
                    <a:pt x="12797" y="1446"/>
                    <a:pt x="12756" y="3106"/>
                    <a:pt x="12153" y="4532"/>
                  </a:cubicBezTo>
                  <a:cubicBezTo>
                    <a:pt x="11810" y="5355"/>
                    <a:pt x="11261" y="6110"/>
                    <a:pt x="10575" y="6686"/>
                  </a:cubicBezTo>
                  <a:cubicBezTo>
                    <a:pt x="10260" y="6987"/>
                    <a:pt x="9890" y="7234"/>
                    <a:pt x="9519" y="7440"/>
                  </a:cubicBezTo>
                  <a:cubicBezTo>
                    <a:pt x="9094" y="7687"/>
                    <a:pt x="8833" y="7646"/>
                    <a:pt x="8353" y="7714"/>
                  </a:cubicBezTo>
                  <a:cubicBezTo>
                    <a:pt x="7805" y="7810"/>
                    <a:pt x="7338" y="8153"/>
                    <a:pt x="6735" y="8167"/>
                  </a:cubicBezTo>
                  <a:cubicBezTo>
                    <a:pt x="6516" y="8167"/>
                    <a:pt x="6310" y="8167"/>
                    <a:pt x="6090" y="8222"/>
                  </a:cubicBezTo>
                  <a:cubicBezTo>
                    <a:pt x="5816" y="8290"/>
                    <a:pt x="5569" y="8496"/>
                    <a:pt x="5281" y="8523"/>
                  </a:cubicBezTo>
                  <a:cubicBezTo>
                    <a:pt x="5238" y="8530"/>
                    <a:pt x="5195" y="8534"/>
                    <a:pt x="5152" y="8534"/>
                  </a:cubicBezTo>
                  <a:cubicBezTo>
                    <a:pt x="4775" y="8534"/>
                    <a:pt x="4414" y="8289"/>
                    <a:pt x="4019" y="8277"/>
                  </a:cubicBezTo>
                  <a:cubicBezTo>
                    <a:pt x="4003" y="8276"/>
                    <a:pt x="3986" y="8275"/>
                    <a:pt x="3970" y="8275"/>
                  </a:cubicBezTo>
                  <a:cubicBezTo>
                    <a:pt x="3485" y="8275"/>
                    <a:pt x="3018" y="8599"/>
                    <a:pt x="2561" y="8599"/>
                  </a:cubicBezTo>
                  <a:cubicBezTo>
                    <a:pt x="2480" y="8599"/>
                    <a:pt x="2399" y="8589"/>
                    <a:pt x="2319" y="8565"/>
                  </a:cubicBezTo>
                  <a:cubicBezTo>
                    <a:pt x="2140" y="8510"/>
                    <a:pt x="2003" y="8386"/>
                    <a:pt x="1852" y="8331"/>
                  </a:cubicBezTo>
                  <a:cubicBezTo>
                    <a:pt x="1745" y="8299"/>
                    <a:pt x="1634" y="8287"/>
                    <a:pt x="1522" y="8287"/>
                  </a:cubicBezTo>
                  <a:cubicBezTo>
                    <a:pt x="1306" y="8287"/>
                    <a:pt x="1086" y="8332"/>
                    <a:pt x="878" y="8359"/>
                  </a:cubicBezTo>
                  <a:cubicBezTo>
                    <a:pt x="835" y="8362"/>
                    <a:pt x="791" y="8364"/>
                    <a:pt x="747" y="8364"/>
                  </a:cubicBezTo>
                  <a:cubicBezTo>
                    <a:pt x="461" y="8364"/>
                    <a:pt x="163" y="8283"/>
                    <a:pt x="26" y="8038"/>
                  </a:cubicBezTo>
                  <a:lnTo>
                    <a:pt x="26" y="8038"/>
                  </a:lnTo>
                  <a:cubicBezTo>
                    <a:pt x="78" y="8153"/>
                    <a:pt x="39" y="8352"/>
                    <a:pt x="1" y="8455"/>
                  </a:cubicBezTo>
                  <a:cubicBezTo>
                    <a:pt x="55" y="8427"/>
                    <a:pt x="138" y="8373"/>
                    <a:pt x="206" y="8373"/>
                  </a:cubicBezTo>
                  <a:cubicBezTo>
                    <a:pt x="218" y="8553"/>
                    <a:pt x="430" y="8638"/>
                    <a:pt x="621" y="8638"/>
                  </a:cubicBezTo>
                  <a:cubicBezTo>
                    <a:pt x="648" y="8638"/>
                    <a:pt x="675" y="8637"/>
                    <a:pt x="700" y="8633"/>
                  </a:cubicBezTo>
                  <a:cubicBezTo>
                    <a:pt x="895" y="8581"/>
                    <a:pt x="1078" y="8468"/>
                    <a:pt x="1283" y="8468"/>
                  </a:cubicBezTo>
                  <a:cubicBezTo>
                    <a:pt x="1295" y="8468"/>
                    <a:pt x="1306" y="8468"/>
                    <a:pt x="1317" y="8469"/>
                  </a:cubicBezTo>
                  <a:cubicBezTo>
                    <a:pt x="1619" y="8496"/>
                    <a:pt x="1825" y="8770"/>
                    <a:pt x="2099" y="8866"/>
                  </a:cubicBezTo>
                  <a:cubicBezTo>
                    <a:pt x="2187" y="8899"/>
                    <a:pt x="2274" y="8912"/>
                    <a:pt x="2363" y="8912"/>
                  </a:cubicBezTo>
                  <a:cubicBezTo>
                    <a:pt x="2779" y="8912"/>
                    <a:pt x="3205" y="8617"/>
                    <a:pt x="3648" y="8617"/>
                  </a:cubicBezTo>
                  <a:cubicBezTo>
                    <a:pt x="3671" y="8617"/>
                    <a:pt x="3694" y="8618"/>
                    <a:pt x="3718" y="8619"/>
                  </a:cubicBezTo>
                  <a:cubicBezTo>
                    <a:pt x="4115" y="8633"/>
                    <a:pt x="4472" y="8908"/>
                    <a:pt x="4870" y="8908"/>
                  </a:cubicBezTo>
                  <a:cubicBezTo>
                    <a:pt x="5350" y="8908"/>
                    <a:pt x="5761" y="8523"/>
                    <a:pt x="6241" y="8469"/>
                  </a:cubicBezTo>
                  <a:cubicBezTo>
                    <a:pt x="6273" y="8466"/>
                    <a:pt x="6305" y="8465"/>
                    <a:pt x="6338" y="8465"/>
                  </a:cubicBezTo>
                  <a:cubicBezTo>
                    <a:pt x="6709" y="8465"/>
                    <a:pt x="7094" y="8628"/>
                    <a:pt x="7462" y="8628"/>
                  </a:cubicBezTo>
                  <a:cubicBezTo>
                    <a:pt x="7555" y="8628"/>
                    <a:pt x="7646" y="8618"/>
                    <a:pt x="7736" y="8592"/>
                  </a:cubicBezTo>
                  <a:cubicBezTo>
                    <a:pt x="7997" y="8510"/>
                    <a:pt x="8216" y="8304"/>
                    <a:pt x="8477" y="8235"/>
                  </a:cubicBezTo>
                  <a:cubicBezTo>
                    <a:pt x="8575" y="8207"/>
                    <a:pt x="8677" y="8197"/>
                    <a:pt x="8780" y="8197"/>
                  </a:cubicBezTo>
                  <a:cubicBezTo>
                    <a:pt x="9063" y="8197"/>
                    <a:pt x="9359" y="8274"/>
                    <a:pt x="9637" y="8274"/>
                  </a:cubicBezTo>
                  <a:cubicBezTo>
                    <a:pt x="9798" y="8274"/>
                    <a:pt x="9953" y="8248"/>
                    <a:pt x="10095" y="8167"/>
                  </a:cubicBezTo>
                  <a:cubicBezTo>
                    <a:pt x="10219" y="8098"/>
                    <a:pt x="10328" y="7975"/>
                    <a:pt x="10466" y="7906"/>
                  </a:cubicBezTo>
                  <a:cubicBezTo>
                    <a:pt x="10850" y="7673"/>
                    <a:pt x="11371" y="7783"/>
                    <a:pt x="11769" y="7536"/>
                  </a:cubicBezTo>
                  <a:cubicBezTo>
                    <a:pt x="11865" y="7467"/>
                    <a:pt x="11947" y="7413"/>
                    <a:pt x="12029" y="7344"/>
                  </a:cubicBezTo>
                  <a:cubicBezTo>
                    <a:pt x="11919" y="7207"/>
                    <a:pt x="11947" y="7001"/>
                    <a:pt x="12029" y="6850"/>
                  </a:cubicBezTo>
                  <a:cubicBezTo>
                    <a:pt x="12413" y="6110"/>
                    <a:pt x="12770" y="5341"/>
                    <a:pt x="13058" y="4546"/>
                  </a:cubicBezTo>
                  <a:cubicBezTo>
                    <a:pt x="13456" y="3435"/>
                    <a:pt x="13908" y="2132"/>
                    <a:pt x="13456" y="980"/>
                  </a:cubicBezTo>
                  <a:cubicBezTo>
                    <a:pt x="13262" y="490"/>
                    <a:pt x="12851" y="0"/>
                    <a:pt x="12323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5" name="Google Shape;4515;p48"/>
          <p:cNvSpPr/>
          <p:nvPr/>
        </p:nvSpPr>
        <p:spPr>
          <a:xfrm rot="-9000036">
            <a:off x="7671789" y="580195"/>
            <a:ext cx="475176" cy="4770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6" name="Google Shape;4516;p48"/>
          <p:cNvSpPr/>
          <p:nvPr/>
        </p:nvSpPr>
        <p:spPr>
          <a:xfrm rot="6417219">
            <a:off x="877679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7" name="Google Shape;4517;p48"/>
          <p:cNvSpPr/>
          <p:nvPr/>
        </p:nvSpPr>
        <p:spPr>
          <a:xfrm rot="-2185914">
            <a:off x="892563" y="42641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8" name="Google Shape;4518;p48"/>
          <p:cNvSpPr/>
          <p:nvPr/>
        </p:nvSpPr>
        <p:spPr>
          <a:xfrm rot="-8846482">
            <a:off x="4039425" y="4096584"/>
            <a:ext cx="283915" cy="28506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9" name="Google Shape;4519;p48"/>
          <p:cNvSpPr/>
          <p:nvPr/>
        </p:nvSpPr>
        <p:spPr>
          <a:xfrm rot="-3432513">
            <a:off x="3486486" y="765598"/>
            <a:ext cx="394802" cy="39639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0" name="Google Shape;4520;p48"/>
          <p:cNvSpPr/>
          <p:nvPr/>
        </p:nvSpPr>
        <p:spPr>
          <a:xfrm rot="2247788">
            <a:off x="7815614" y="4144830"/>
            <a:ext cx="271697" cy="27279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1" name="Google Shape;4521;p48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2" name="Google Shape;4522;p48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3" name="Google Shape;4523;p48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4" name="Google Shape;4524;p48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5" name="Google Shape;4525;p48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6" name="Google Shape;4526;p48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7" name="Google Shape;4527;p48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28" name="Google Shape;4528;p48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29" name="Google Shape;4529;p48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30" name="Google Shape;4530;p48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31" name="Google Shape;4531;p48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32" name="Google Shape;4532;p48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533" name="Google Shape;4533;p48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534" name="Google Shape;4534;p48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4535" name="Google Shape;4535;p48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6" name="Google Shape;4536;p48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48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48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48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48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48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48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48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B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i</a:t>
            </a: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ến cố đối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</p:spPr>
            <p:txBody>
              <a:bodyPr/>
              <a:lstStyle/>
              <a:p>
                <a:pPr marL="139700" indent="0" algn="just">
                  <a:buNone/>
                </a:pPr>
                <a:r>
                  <a:rPr lang="en-US" sz="2400" b="1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ài</a:t>
                </a:r>
                <a:r>
                  <a:rPr lang="en-US" sz="2400" b="1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b="1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oán</a:t>
                </a:r>
                <a:r>
                  <a:rPr lang="en-US" sz="2400" b="1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: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ột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hộp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ó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10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ấm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giống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hau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ược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ánh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ố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ầ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ượt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ừ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1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ế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10.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họ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ra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gẫu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nhiê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ùng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một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úc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3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.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ính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xác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uất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ủa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iế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ố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ích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ác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ố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ghi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rê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3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hẻ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đó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là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số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chẵn</a:t>
                </a:r>
                <a:r>
                  <a:rPr lang="en-US" sz="2400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.	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nb-NO" sz="2400" dirty="0">
                    <a:solidFill>
                      <a:srgbClr val="000000"/>
                    </a:solidFill>
                    <a:effectLst/>
                    <a:latin typeface="+mj-lt"/>
                    <a:ea typeface="SimSun" panose="02010600030101010101" pitchFamily="2" charset="-122"/>
                  </a:rPr>
                  <a:t>Khi nào tích các số ghi trên 3 thẻ đó là số chẵn?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nb-NO" sz="2400" dirty="0">
                    <a:solidFill>
                      <a:srgbClr val="000000"/>
                    </a:solidFill>
                    <a:effectLst/>
                    <a:latin typeface="+mj-lt"/>
                    <a:ea typeface="SimSun" panose="02010600030101010101" pitchFamily="2" charset="-122"/>
                  </a:rPr>
                  <a:t>Có nên phân tách thành nhiều trường hợp để đếm số các cách lấy thẻ để được ba thẻ có tích các số ghi trên đó là số chẵn không?</a:t>
                </a:r>
                <a:endParaRPr lang="en-US" sz="24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endParaRPr lang="en-US" sz="2200" dirty="0"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effectLst/>
                          <a:latin typeface="+mj-lt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  <a:blipFill>
                <a:blip r:embed="rId8"/>
                <a:stretch>
                  <a:fillRect r="-2291" b="-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341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8" name="Google Shape;3578;p41"/>
          <p:cNvSpPr/>
          <p:nvPr/>
        </p:nvSpPr>
        <p:spPr>
          <a:xfrm flipH="1">
            <a:off x="888088" y="410613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9" name="Google Shape;3579;p41"/>
          <p:cNvSpPr/>
          <p:nvPr/>
        </p:nvSpPr>
        <p:spPr>
          <a:xfrm rot="-6417219" flipH="1">
            <a:off x="7936436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0" name="Google Shape;3580;p41"/>
          <p:cNvSpPr/>
          <p:nvPr/>
        </p:nvSpPr>
        <p:spPr>
          <a:xfrm rot="10280925" flipH="1">
            <a:off x="6967322" y="4365564"/>
            <a:ext cx="271701" cy="27279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1" name="Google Shape;3581;p41"/>
          <p:cNvSpPr/>
          <p:nvPr/>
        </p:nvSpPr>
        <p:spPr>
          <a:xfrm rot="-813106" flipH="1">
            <a:off x="829108" y="4372132"/>
            <a:ext cx="312605" cy="31386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2" name="Google Shape;3582;p41"/>
          <p:cNvSpPr/>
          <p:nvPr/>
        </p:nvSpPr>
        <p:spPr>
          <a:xfrm rot="-6417219" flipH="1">
            <a:off x="8088798" y="43006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3" name="Google Shape;3583;p41"/>
          <p:cNvSpPr/>
          <p:nvPr/>
        </p:nvSpPr>
        <p:spPr>
          <a:xfrm rot="-8281576">
            <a:off x="1755063" y="4087932"/>
            <a:ext cx="581332" cy="5565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5" name="Google Shape;3585;p41"/>
              <p:cNvSpPr/>
              <p:nvPr/>
            </p:nvSpPr>
            <p:spPr>
              <a:xfrm>
                <a:off x="717066" y="1630024"/>
                <a:ext cx="7626495" cy="1497056"/>
              </a:xfrm>
              <a:prstGeom prst="roundRect">
                <a:avLst>
                  <a:gd name="adj" fmla="val 22349"/>
                </a:avLst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A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Khi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“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ảy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”,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ọi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ối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.</a:t>
                </a:r>
              </a:p>
            </p:txBody>
          </p:sp>
        </mc:Choice>
        <mc:Fallback>
          <p:sp>
            <p:nvSpPr>
              <p:cNvPr id="3585" name="Google Shape;3585;p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66" y="1630024"/>
                <a:ext cx="7626495" cy="1497056"/>
              </a:xfrm>
              <a:prstGeom prst="roundRect">
                <a:avLst>
                  <a:gd name="adj" fmla="val 22349"/>
                </a:avLst>
              </a:prstGeom>
              <a:blipFill>
                <a:blip r:embed="rId3"/>
                <a:stretch>
                  <a:fillRect r="-7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0" name="Google Shape;3640;p41"/>
          <p:cNvSpPr/>
          <p:nvPr/>
        </p:nvSpPr>
        <p:spPr>
          <a:xfrm>
            <a:off x="8653700" y="2722738"/>
            <a:ext cx="16825" cy="25075"/>
          </a:xfrm>
          <a:custGeom>
            <a:avLst/>
            <a:gdLst/>
            <a:ahLst/>
            <a:cxnLst/>
            <a:rect l="l" t="t" r="r" b="b"/>
            <a:pathLst>
              <a:path w="673" h="1003" extrusionOk="0">
                <a:moveTo>
                  <a:pt x="673" y="1"/>
                </a:moveTo>
                <a:lnTo>
                  <a:pt x="673" y="1"/>
                </a:lnTo>
                <a:cubicBezTo>
                  <a:pt x="645" y="15"/>
                  <a:pt x="481" y="481"/>
                  <a:pt x="1" y="1002"/>
                </a:cubicBezTo>
                <a:lnTo>
                  <a:pt x="28" y="1002"/>
                </a:lnTo>
                <a:cubicBezTo>
                  <a:pt x="28" y="1002"/>
                  <a:pt x="494" y="550"/>
                  <a:pt x="67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8" name="Google Shape;3648;p4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dk2"/>
                </a:solidFill>
                <a:latin typeface="Century Schoolbook" panose="02040604050505020304" pitchFamily="18" charset="0"/>
              </a:rPr>
              <a:t>Xác suất của biến cố đối</a:t>
            </a:r>
            <a:endParaRPr sz="3200" b="1" dirty="0">
              <a:latin typeface="Century Schoolbook" panose="02040604050505020304" pitchFamily="18" charset="0"/>
            </a:endParaRPr>
          </a:p>
        </p:txBody>
      </p:sp>
      <p:sp>
        <p:nvSpPr>
          <p:cNvPr id="3649" name="Google Shape;3649;p41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0" name="Google Shape;3650;p41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1" name="Google Shape;3651;p41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2" name="Google Shape;3652;p41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3" name="Google Shape;3653;p41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4" name="Google Shape;3654;p41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5" name="Google Shape;3655;p41">
            <a:hlinkClick r:id="rId4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6" name="Google Shape;3656;p41">
            <a:hlinkClick r:id="rId5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7" name="Google Shape;3657;p41">
            <a:hlinkClick r:id="rId6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8" name="Google Shape;3658;p41">
            <a:hlinkClick r:id="rId7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9" name="Google Shape;3659;p41">
            <a:hlinkClick r:id="rId8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8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60" name="Google Shape;3660;p4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61" name="Google Shape;3661;p41">
            <a:hlinkClick r:id="rId4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2" name="Google Shape;3662;p4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3663" name="Google Shape;3663;p4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4" name="Google Shape;3664;p4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5" name="Google Shape;3665;p4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6" name="Google Shape;3666;p4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7" name="Google Shape;3667;p4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8" name="Google Shape;3668;p4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72" name="Google Shape;3672;p41"/>
          <p:cNvGrpSpPr/>
          <p:nvPr/>
        </p:nvGrpSpPr>
        <p:grpSpPr>
          <a:xfrm>
            <a:off x="3521300" y="4173000"/>
            <a:ext cx="2290950" cy="437100"/>
            <a:chOff x="796675" y="4162300"/>
            <a:chExt cx="2290950" cy="437100"/>
          </a:xfrm>
        </p:grpSpPr>
        <p:sp>
          <p:nvSpPr>
            <p:cNvPr id="3673" name="Google Shape;3673;p41"/>
            <p:cNvSpPr/>
            <p:nvPr/>
          </p:nvSpPr>
          <p:spPr>
            <a:xfrm>
              <a:off x="796675" y="4162300"/>
              <a:ext cx="2058300" cy="437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1"/>
            <p:cNvSpPr/>
            <p:nvPr/>
          </p:nvSpPr>
          <p:spPr>
            <a:xfrm rot="10800000">
              <a:off x="2426125" y="4162750"/>
              <a:ext cx="661500" cy="436200"/>
            </a:xfrm>
            <a:prstGeom prst="chevron">
              <a:avLst>
                <a:gd name="adj" fmla="val 50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75" name="Google Shape;3675;p41"/>
          <p:cNvSpPr txBox="1"/>
          <p:nvPr/>
        </p:nvSpPr>
        <p:spPr>
          <a:xfrm>
            <a:off x="3331750" y="4130063"/>
            <a:ext cx="2403300" cy="3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</a:rPr>
              <a:t>Nhóm 13</a:t>
            </a:r>
            <a:endParaRPr sz="2000" dirty="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EFF0F9E-D3B8-9103-49A0-5BA1F0CC6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79999"/>
              </p:ext>
            </p:extLst>
          </p:nvPr>
        </p:nvGraphicFramePr>
        <p:xfrm>
          <a:off x="2086093" y="2654213"/>
          <a:ext cx="4348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279360" progId="Equation.DSMT4">
                  <p:embed/>
                </p:oleObj>
              </mc:Choice>
              <mc:Fallback>
                <p:oleObj name="Equation" r:id="rId9" imgW="21715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EFF0F9E-D3B8-9103-49A0-5BA1F0CC6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6093" y="2654213"/>
                        <a:ext cx="43481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2898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6" name="Google Shape;4856;p53"/>
          <p:cNvSpPr/>
          <p:nvPr/>
        </p:nvSpPr>
        <p:spPr>
          <a:xfrm rot="813107">
            <a:off x="3902183" y="506956"/>
            <a:ext cx="1973517" cy="198143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57" name="Google Shape;4857;p53"/>
          <p:cNvSpPr txBox="1">
            <a:spLocks noGrp="1"/>
          </p:cNvSpPr>
          <p:nvPr>
            <p:ph type="title"/>
          </p:nvPr>
        </p:nvSpPr>
        <p:spPr>
          <a:xfrm flipH="1">
            <a:off x="4062788" y="97300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5</a:t>
            </a:r>
            <a:endParaRPr dirty="0"/>
          </a:p>
        </p:txBody>
      </p:sp>
      <p:sp>
        <p:nvSpPr>
          <p:cNvPr id="4858" name="Google Shape;4858;p53"/>
          <p:cNvSpPr txBox="1">
            <a:spLocks noGrp="1"/>
          </p:cNvSpPr>
          <p:nvPr>
            <p:ph type="title" idx="2"/>
          </p:nvPr>
        </p:nvSpPr>
        <p:spPr>
          <a:xfrm>
            <a:off x="1775070" y="2616886"/>
            <a:ext cx="564173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200" b="1" dirty="0">
                <a:latin typeface="+mj-lt"/>
              </a:rPr>
              <a:t>Nguyên lí xác suất bé</a:t>
            </a:r>
            <a:endParaRPr sz="4200" b="1" dirty="0">
              <a:latin typeface="+mj-lt"/>
            </a:endParaRPr>
          </a:p>
        </p:txBody>
      </p:sp>
      <p:sp>
        <p:nvSpPr>
          <p:cNvPr id="4860" name="Google Shape;4860;p53"/>
          <p:cNvSpPr/>
          <p:nvPr/>
        </p:nvSpPr>
        <p:spPr>
          <a:xfrm flipH="1">
            <a:off x="1157100" y="565788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1" name="Google Shape;4861;p53"/>
          <p:cNvSpPr/>
          <p:nvPr/>
        </p:nvSpPr>
        <p:spPr>
          <a:xfrm rot="-6417219" flipH="1">
            <a:off x="7936436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2" name="Google Shape;4862;p53"/>
          <p:cNvSpPr/>
          <p:nvPr/>
        </p:nvSpPr>
        <p:spPr>
          <a:xfrm rot="-813106" flipH="1">
            <a:off x="829108" y="3536982"/>
            <a:ext cx="312605" cy="31386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3" name="Google Shape;4863;p53"/>
          <p:cNvSpPr/>
          <p:nvPr/>
        </p:nvSpPr>
        <p:spPr>
          <a:xfrm rot="-6417219" flipH="1">
            <a:off x="7972448" y="42430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4" name="Google Shape;4864;p53"/>
          <p:cNvSpPr/>
          <p:nvPr/>
        </p:nvSpPr>
        <p:spPr>
          <a:xfrm rot="9669652" flipH="1">
            <a:off x="1033009" y="1792043"/>
            <a:ext cx="283920" cy="2850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5" name="Google Shape;4865;p53"/>
          <p:cNvSpPr/>
          <p:nvPr/>
        </p:nvSpPr>
        <p:spPr>
          <a:xfrm rot="-398771" flipH="1">
            <a:off x="4379233" y="3935469"/>
            <a:ext cx="385535" cy="38710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6" name="Google Shape;4866;p53"/>
          <p:cNvSpPr/>
          <p:nvPr/>
        </p:nvSpPr>
        <p:spPr>
          <a:xfrm rot="2185914" flipH="1">
            <a:off x="7981361" y="1788480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8" name="Google Shape;4868;p53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9" name="Google Shape;4869;p53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0" name="Google Shape;4870;p53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1" name="Google Shape;4871;p53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2" name="Google Shape;4872;p53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3" name="Google Shape;4873;p53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4" name="Google Shape;4874;p53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75" name="Google Shape;4875;p53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76" name="Google Shape;4876;p53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77" name="Google Shape;4877;p53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78" name="Google Shape;4878;p53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79" name="Google Shape;4879;p53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4880" name="Google Shape;4880;p53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881" name="Google Shape;4881;p53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4882" name="Google Shape;4882;p53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53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53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53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53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53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53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53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53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Nguyên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lí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xác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bé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</p:spPr>
            <p:txBody>
              <a:bodyPr/>
              <a:lstStyle/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b="1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Bài</a:t>
                </a:r>
                <a:r>
                  <a:rPr lang="en-US" sz="2400" b="1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400" b="1" i="1" dirty="0" err="1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toán</a:t>
                </a:r>
                <a:r>
                  <a:rPr lang="en-US" sz="2400" b="1" i="1" dirty="0">
                    <a:solidFill>
                      <a:schemeClr val="tx2">
                        <a:lumMod val="10000"/>
                      </a:schemeClr>
                    </a:solidFill>
                    <a:latin typeface="+mj-lt"/>
                  </a:rPr>
                  <a:t>: </a:t>
                </a:r>
                <a:r>
                  <a:rPr lang="nb-NO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Một người mua một tờ vé số. Biết rằng trên mỗi tờ vé số có một dãy số có 6 chữ số chứa các số từ 0 đến 9. Giả thiết có một dãy số là số độc đắc; trên mỗi tờ vé số là một dãy số khác nhau; tất cả các dãy số có thể xuất hiện đều được phát hành. </a:t>
                </a:r>
                <a:endParaRPr lang="en-US" sz="24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) Tính xác suất để người này trúng số độc đắc. </a:t>
                </a:r>
                <a:endParaRPr lang="en-US" sz="24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) Muốn trúng độc đắc, có nên mua một tờ vé số không?</a:t>
                </a:r>
                <a:endParaRPr lang="en-US" sz="2400" dirty="0"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effectLst/>
                          <a:latin typeface="+mj-lt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  <a:blipFill>
                <a:blip r:embed="rId8"/>
                <a:stretch>
                  <a:fillRect l="-1185" r="-2291" b="-7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69643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Nguyên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lí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xác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bé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</p:spPr>
            <p:txBody>
              <a:bodyPr/>
              <a:lstStyle/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Ho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̣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inh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i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́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xa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́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u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ấ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để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ru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́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ố độ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đắ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ư 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au</m:t>
                      </m:r>
                      <m:r>
                        <m:rPr>
                          <m:nor/>
                        </m:rPr>
                        <a:rPr lang="nb-NO" sz="240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:</m:t>
                      </m:r>
                    </m:oMath>
                  </m:oMathPara>
                </a14:m>
                <a:endParaRPr lang="en-US" sz="24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𝑛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b-NO" sz="2400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Ω</m:t>
                          </m:r>
                        </m:e>
                      </m:d>
                      <m:r>
                        <a:rPr lang="nb-NO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</m:ctrlPr>
                        </m:sSupPr>
                        <m:e>
                          <m:r>
                            <a:rPr lang="nb-NO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10</m:t>
                          </m:r>
                        </m:e>
                        <m:sup>
                          <m:r>
                            <a:rPr lang="nb-NO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US" sz="2400" i="1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r>
                  <a:rPr lang="nb-NO" sz="2400" dirty="0">
                    <a:solidFill>
                      <a:schemeClr val="tx2">
                        <a:lumMod val="10000"/>
                      </a:schemeClr>
                    </a:solidFill>
                  </a:rPr>
                  <a:t>Biến c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b-NO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A</m:t>
                    </m:r>
                    <m:r>
                      <m:rPr>
                        <m:nor/>
                      </m:rPr>
                      <a:rPr lang="nb-NO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: 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“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ườ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i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đ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o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́ 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tru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́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ng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độ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đắ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c</m:t>
                    </m:r>
                    <m:r>
                      <m:rPr>
                        <m:nor/>
                      </m:rPr>
                      <a:rPr lang="vi-VN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”</m:t>
                    </m:r>
                    <m:r>
                      <m:rPr>
                        <m:nor/>
                      </m:rPr>
                      <a:rPr lang="en-US" sz="2400">
                        <a:solidFill>
                          <a:schemeClr val="tx2">
                            <a:lumMod val="10000"/>
                          </a:schemeClr>
                        </a:solidFill>
                        <a:latin typeface="+mj-lt"/>
                      </a:rPr>
                      <m:t>. </m:t>
                    </m:r>
                  </m:oMath>
                </a14:m>
                <a:endParaRPr lang="en-US" sz="24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: 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𝑛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𝐴</m:t>
                          </m:r>
                        </m:e>
                      </m:d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: 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𝐴</m:t>
                          </m:r>
                        </m:e>
                      </m:d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latin typeface="+mj-lt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+mj-lt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+mj-lt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latin typeface="+mj-lt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0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,</m:t>
                      </m:r>
                      <m:r>
                        <a:rPr lang="en-US" sz="2400" i="1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000001</m:t>
                      </m:r>
                    </m:oMath>
                  </m:oMathPara>
                </a14:m>
                <a:endParaRPr lang="en-US" sz="2400" i="1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K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ế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lu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ậ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: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mu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ố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ru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́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độ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đắ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mua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ộ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ờ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2">
                              <a:lumMod val="10000"/>
                            </a:schemeClr>
                          </a:solidFill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chemeClr val="tx2">
                      <a:lumMod val="10000"/>
                    </a:schemeClr>
                  </a:solidFill>
                  <a:latin typeface="+mj-lt"/>
                </a:endParaRPr>
              </a:p>
              <a:p>
                <a:pPr marL="139700" indent="0">
                  <a:buNone/>
                </a:pPr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476388"/>
              </a:xfr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774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2" name="Google Shape;2782;p33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3" name="Google Shape;2783;p33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4" name="Google Shape;2784;p33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5" name="Google Shape;2785;p33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6" name="Google Shape;2786;p33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7" name="Google Shape;2787;p33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8" name="Google Shape;2788;p33"/>
          <p:cNvSpPr/>
          <p:nvPr/>
        </p:nvSpPr>
        <p:spPr>
          <a:xfrm rot="813107">
            <a:off x="5176092" y="753836"/>
            <a:ext cx="1973517" cy="198143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89" name="Google Shape;2789;p33"/>
          <p:cNvSpPr txBox="1">
            <a:spLocks noGrp="1"/>
          </p:cNvSpPr>
          <p:nvPr>
            <p:ph type="title" idx="2"/>
          </p:nvPr>
        </p:nvSpPr>
        <p:spPr>
          <a:xfrm>
            <a:off x="4118527" y="2634475"/>
            <a:ext cx="4166700" cy="8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latin typeface="Century Schoolbook" panose="02040604050505020304" pitchFamily="18" charset="0"/>
              </a:rPr>
              <a:t>Khởi động</a:t>
            </a:r>
            <a:endParaRPr b="1" dirty="0">
              <a:latin typeface="Century Schoolbook" panose="02040604050505020304" pitchFamily="18" charset="0"/>
            </a:endParaRPr>
          </a:p>
        </p:txBody>
      </p:sp>
      <p:sp>
        <p:nvSpPr>
          <p:cNvPr id="2791" name="Google Shape;2791;p33"/>
          <p:cNvSpPr txBox="1">
            <a:spLocks noGrp="1"/>
          </p:cNvSpPr>
          <p:nvPr>
            <p:ph type="title"/>
          </p:nvPr>
        </p:nvSpPr>
        <p:spPr>
          <a:xfrm flipH="1">
            <a:off x="5252450" y="1220863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lt1"/>
                </a:solidFill>
              </a:rPr>
              <a:t>01</a:t>
            </a:r>
            <a:endParaRPr dirty="0">
              <a:solidFill>
                <a:schemeClr val="lt1"/>
              </a:solidFill>
            </a:endParaRPr>
          </a:p>
        </p:txBody>
      </p:sp>
      <p:sp>
        <p:nvSpPr>
          <p:cNvPr id="2792" name="Google Shape;2792;p33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3" name="Google Shape;2793;p33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4" name="Google Shape;2794;p33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5" name="Google Shape;2795;p33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6" name="Google Shape;2796;p33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7" name="Google Shape;2797;p33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98" name="Google Shape;2798;p33"/>
          <p:cNvSpPr/>
          <p:nvPr/>
        </p:nvSpPr>
        <p:spPr>
          <a:xfrm rot="-9000036">
            <a:off x="7671789" y="580195"/>
            <a:ext cx="475176" cy="4770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9" name="Google Shape;2799;p33"/>
          <p:cNvSpPr/>
          <p:nvPr/>
        </p:nvSpPr>
        <p:spPr>
          <a:xfrm rot="6417219">
            <a:off x="877679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00" name="Google Shape;2800;p33"/>
          <p:cNvGrpSpPr/>
          <p:nvPr/>
        </p:nvGrpSpPr>
        <p:grpSpPr>
          <a:xfrm>
            <a:off x="1159875" y="734313"/>
            <a:ext cx="2496090" cy="3674874"/>
            <a:chOff x="1159875" y="734313"/>
            <a:chExt cx="2496090" cy="3674874"/>
          </a:xfrm>
        </p:grpSpPr>
        <p:sp>
          <p:nvSpPr>
            <p:cNvPr id="2801" name="Google Shape;2801;p33"/>
            <p:cNvSpPr/>
            <p:nvPr/>
          </p:nvSpPr>
          <p:spPr>
            <a:xfrm>
              <a:off x="1531047" y="4203147"/>
              <a:ext cx="2124918" cy="206039"/>
            </a:xfrm>
            <a:custGeom>
              <a:avLst/>
              <a:gdLst/>
              <a:ahLst/>
              <a:cxnLst/>
              <a:rect l="l" t="t" r="r" b="b"/>
              <a:pathLst>
                <a:path w="33920" h="3289" extrusionOk="0">
                  <a:moveTo>
                    <a:pt x="21708" y="0"/>
                  </a:moveTo>
                  <a:cubicBezTo>
                    <a:pt x="19107" y="0"/>
                    <a:pt x="16506" y="34"/>
                    <a:pt x="13908" y="119"/>
                  </a:cubicBezTo>
                  <a:cubicBezTo>
                    <a:pt x="11535" y="187"/>
                    <a:pt x="9094" y="187"/>
                    <a:pt x="6749" y="544"/>
                  </a:cubicBezTo>
                  <a:cubicBezTo>
                    <a:pt x="4595" y="859"/>
                    <a:pt x="2483" y="873"/>
                    <a:pt x="385" y="1641"/>
                  </a:cubicBezTo>
                  <a:cubicBezTo>
                    <a:pt x="357" y="1655"/>
                    <a:pt x="302" y="1682"/>
                    <a:pt x="275" y="1696"/>
                  </a:cubicBezTo>
                  <a:cubicBezTo>
                    <a:pt x="206" y="1724"/>
                    <a:pt x="138" y="1737"/>
                    <a:pt x="96" y="1806"/>
                  </a:cubicBezTo>
                  <a:cubicBezTo>
                    <a:pt x="0" y="1984"/>
                    <a:pt x="234" y="2135"/>
                    <a:pt x="412" y="2204"/>
                  </a:cubicBezTo>
                  <a:cubicBezTo>
                    <a:pt x="2469" y="2862"/>
                    <a:pt x="4280" y="2807"/>
                    <a:pt x="6378" y="2944"/>
                  </a:cubicBezTo>
                  <a:cubicBezTo>
                    <a:pt x="8929" y="3136"/>
                    <a:pt x="11467" y="3205"/>
                    <a:pt x="14018" y="3246"/>
                  </a:cubicBezTo>
                  <a:cubicBezTo>
                    <a:pt x="15284" y="3270"/>
                    <a:pt x="16555" y="3289"/>
                    <a:pt x="17827" y="3289"/>
                  </a:cubicBezTo>
                  <a:cubicBezTo>
                    <a:pt x="23045" y="3289"/>
                    <a:pt x="28279" y="2979"/>
                    <a:pt x="33274" y="1490"/>
                  </a:cubicBezTo>
                  <a:cubicBezTo>
                    <a:pt x="33480" y="1436"/>
                    <a:pt x="33700" y="1353"/>
                    <a:pt x="33768" y="1148"/>
                  </a:cubicBezTo>
                  <a:cubicBezTo>
                    <a:pt x="33919" y="763"/>
                    <a:pt x="33425" y="475"/>
                    <a:pt x="33028" y="407"/>
                  </a:cubicBezTo>
                  <a:cubicBezTo>
                    <a:pt x="31738" y="146"/>
                    <a:pt x="30422" y="91"/>
                    <a:pt x="29105" y="78"/>
                  </a:cubicBezTo>
                  <a:cubicBezTo>
                    <a:pt x="26641" y="31"/>
                    <a:pt x="24175" y="0"/>
                    <a:pt x="217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2" name="Google Shape;2802;p33"/>
            <p:cNvSpPr/>
            <p:nvPr/>
          </p:nvSpPr>
          <p:spPr>
            <a:xfrm>
              <a:off x="1817147" y="4203335"/>
              <a:ext cx="1562116" cy="161186"/>
            </a:xfrm>
            <a:custGeom>
              <a:avLst/>
              <a:gdLst/>
              <a:ahLst/>
              <a:cxnLst/>
              <a:rect l="l" t="t" r="r" b="b"/>
              <a:pathLst>
                <a:path w="24936" h="2573" extrusionOk="0">
                  <a:moveTo>
                    <a:pt x="17256" y="1"/>
                  </a:moveTo>
                  <a:cubicBezTo>
                    <a:pt x="15637" y="1"/>
                    <a:pt x="14015" y="16"/>
                    <a:pt x="12400" y="47"/>
                  </a:cubicBezTo>
                  <a:cubicBezTo>
                    <a:pt x="11261" y="61"/>
                    <a:pt x="10205" y="267"/>
                    <a:pt x="9067" y="322"/>
                  </a:cubicBezTo>
                  <a:cubicBezTo>
                    <a:pt x="7736" y="390"/>
                    <a:pt x="6392" y="445"/>
                    <a:pt x="5076" y="514"/>
                  </a:cubicBezTo>
                  <a:cubicBezTo>
                    <a:pt x="3553" y="582"/>
                    <a:pt x="1990" y="664"/>
                    <a:pt x="522" y="1103"/>
                  </a:cubicBezTo>
                  <a:cubicBezTo>
                    <a:pt x="289" y="1158"/>
                    <a:pt x="1" y="1309"/>
                    <a:pt x="28" y="1556"/>
                  </a:cubicBezTo>
                  <a:cubicBezTo>
                    <a:pt x="28" y="1762"/>
                    <a:pt x="220" y="1899"/>
                    <a:pt x="412" y="1981"/>
                  </a:cubicBezTo>
                  <a:cubicBezTo>
                    <a:pt x="1167" y="2324"/>
                    <a:pt x="1990" y="2434"/>
                    <a:pt x="2812" y="2475"/>
                  </a:cubicBezTo>
                  <a:cubicBezTo>
                    <a:pt x="3699" y="2548"/>
                    <a:pt x="4574" y="2572"/>
                    <a:pt x="5449" y="2572"/>
                  </a:cubicBezTo>
                  <a:cubicBezTo>
                    <a:pt x="5886" y="2572"/>
                    <a:pt x="6324" y="2566"/>
                    <a:pt x="6763" y="2557"/>
                  </a:cubicBezTo>
                  <a:cubicBezTo>
                    <a:pt x="10658" y="2530"/>
                    <a:pt x="14567" y="2351"/>
                    <a:pt x="18434" y="2063"/>
                  </a:cubicBezTo>
                  <a:cubicBezTo>
                    <a:pt x="19792" y="1967"/>
                    <a:pt x="21150" y="1844"/>
                    <a:pt x="22481" y="1625"/>
                  </a:cubicBezTo>
                  <a:cubicBezTo>
                    <a:pt x="23235" y="1501"/>
                    <a:pt x="24003" y="1323"/>
                    <a:pt x="24689" y="966"/>
                  </a:cubicBezTo>
                  <a:cubicBezTo>
                    <a:pt x="24757" y="939"/>
                    <a:pt x="24840" y="884"/>
                    <a:pt x="24867" y="802"/>
                  </a:cubicBezTo>
                  <a:cubicBezTo>
                    <a:pt x="24936" y="596"/>
                    <a:pt x="24648" y="486"/>
                    <a:pt x="24442" y="472"/>
                  </a:cubicBezTo>
                  <a:cubicBezTo>
                    <a:pt x="23386" y="404"/>
                    <a:pt x="22343" y="376"/>
                    <a:pt x="21301" y="308"/>
                  </a:cubicBezTo>
                  <a:cubicBezTo>
                    <a:pt x="20478" y="253"/>
                    <a:pt x="19737" y="6"/>
                    <a:pt x="18873" y="6"/>
                  </a:cubicBezTo>
                  <a:cubicBezTo>
                    <a:pt x="18335" y="3"/>
                    <a:pt x="17796" y="1"/>
                    <a:pt x="17256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3" name="Google Shape;2803;p33"/>
            <p:cNvSpPr/>
            <p:nvPr/>
          </p:nvSpPr>
          <p:spPr>
            <a:xfrm>
              <a:off x="2414342" y="3726796"/>
              <a:ext cx="1230410" cy="530227"/>
            </a:xfrm>
            <a:custGeom>
              <a:avLst/>
              <a:gdLst/>
              <a:ahLst/>
              <a:cxnLst/>
              <a:rect l="l" t="t" r="r" b="b"/>
              <a:pathLst>
                <a:path w="19641" h="8464" extrusionOk="0">
                  <a:moveTo>
                    <a:pt x="3251" y="2909"/>
                  </a:moveTo>
                  <a:lnTo>
                    <a:pt x="3251" y="2909"/>
                  </a:lnTo>
                  <a:cubicBezTo>
                    <a:pt x="3251" y="2913"/>
                    <a:pt x="3251" y="2917"/>
                    <a:pt x="3251" y="2921"/>
                  </a:cubicBezTo>
                  <a:lnTo>
                    <a:pt x="3251" y="2921"/>
                  </a:lnTo>
                  <a:cubicBezTo>
                    <a:pt x="3251" y="2917"/>
                    <a:pt x="3251" y="2913"/>
                    <a:pt x="3251" y="2909"/>
                  </a:cubicBezTo>
                  <a:close/>
                  <a:moveTo>
                    <a:pt x="12810" y="1"/>
                  </a:moveTo>
                  <a:cubicBezTo>
                    <a:pt x="12081" y="447"/>
                    <a:pt x="11598" y="1268"/>
                    <a:pt x="11518" y="2120"/>
                  </a:cubicBezTo>
                  <a:lnTo>
                    <a:pt x="11518" y="2120"/>
                  </a:lnTo>
                  <a:cubicBezTo>
                    <a:pt x="11409" y="1786"/>
                    <a:pt x="11215" y="1477"/>
                    <a:pt x="10959" y="1235"/>
                  </a:cubicBezTo>
                  <a:cubicBezTo>
                    <a:pt x="10287" y="2017"/>
                    <a:pt x="10067" y="3156"/>
                    <a:pt x="10410" y="4143"/>
                  </a:cubicBezTo>
                  <a:cubicBezTo>
                    <a:pt x="10122" y="3690"/>
                    <a:pt x="9848" y="3252"/>
                    <a:pt x="9560" y="2799"/>
                  </a:cubicBezTo>
                  <a:cubicBezTo>
                    <a:pt x="9080" y="3841"/>
                    <a:pt x="8819" y="4980"/>
                    <a:pt x="8833" y="6132"/>
                  </a:cubicBezTo>
                  <a:cubicBezTo>
                    <a:pt x="8065" y="5624"/>
                    <a:pt x="8339" y="4459"/>
                    <a:pt x="8229" y="3540"/>
                  </a:cubicBezTo>
                  <a:cubicBezTo>
                    <a:pt x="8216" y="3416"/>
                    <a:pt x="8188" y="3279"/>
                    <a:pt x="8092" y="3197"/>
                  </a:cubicBezTo>
                  <a:cubicBezTo>
                    <a:pt x="8026" y="3125"/>
                    <a:pt x="7940" y="3098"/>
                    <a:pt x="7848" y="3098"/>
                  </a:cubicBezTo>
                  <a:cubicBezTo>
                    <a:pt x="7710" y="3098"/>
                    <a:pt x="7557" y="3158"/>
                    <a:pt x="7434" y="3224"/>
                  </a:cubicBezTo>
                  <a:cubicBezTo>
                    <a:pt x="6452" y="3770"/>
                    <a:pt x="5686" y="4682"/>
                    <a:pt x="5327" y="5731"/>
                  </a:cubicBezTo>
                  <a:lnTo>
                    <a:pt x="5327" y="5731"/>
                  </a:lnTo>
                  <a:cubicBezTo>
                    <a:pt x="5792" y="4365"/>
                    <a:pt x="6243" y="3013"/>
                    <a:pt x="6707" y="1647"/>
                  </a:cubicBezTo>
                  <a:lnTo>
                    <a:pt x="6707" y="1647"/>
                  </a:lnTo>
                  <a:cubicBezTo>
                    <a:pt x="4869" y="2552"/>
                    <a:pt x="3539" y="4390"/>
                    <a:pt x="3251" y="6420"/>
                  </a:cubicBezTo>
                  <a:cubicBezTo>
                    <a:pt x="3319" y="5258"/>
                    <a:pt x="3319" y="4083"/>
                    <a:pt x="3251" y="2921"/>
                  </a:cubicBezTo>
                  <a:lnTo>
                    <a:pt x="3251" y="2921"/>
                  </a:lnTo>
                  <a:cubicBezTo>
                    <a:pt x="3325" y="4245"/>
                    <a:pt x="1989" y="5272"/>
                    <a:pt x="1907" y="6722"/>
                  </a:cubicBezTo>
                  <a:cubicBezTo>
                    <a:pt x="1742" y="6173"/>
                    <a:pt x="1234" y="5762"/>
                    <a:pt x="672" y="5666"/>
                  </a:cubicBezTo>
                  <a:lnTo>
                    <a:pt x="672" y="5666"/>
                  </a:lnTo>
                  <a:cubicBezTo>
                    <a:pt x="370" y="6173"/>
                    <a:pt x="796" y="6818"/>
                    <a:pt x="1138" y="7229"/>
                  </a:cubicBezTo>
                  <a:cubicBezTo>
                    <a:pt x="754" y="7188"/>
                    <a:pt x="384" y="7133"/>
                    <a:pt x="0" y="7092"/>
                  </a:cubicBezTo>
                  <a:lnTo>
                    <a:pt x="0" y="7092"/>
                  </a:lnTo>
                  <a:cubicBezTo>
                    <a:pt x="370" y="7709"/>
                    <a:pt x="1234" y="7778"/>
                    <a:pt x="1961" y="7778"/>
                  </a:cubicBezTo>
                  <a:cubicBezTo>
                    <a:pt x="2499" y="7775"/>
                    <a:pt x="3036" y="7773"/>
                    <a:pt x="3573" y="7773"/>
                  </a:cubicBezTo>
                  <a:cubicBezTo>
                    <a:pt x="7902" y="7773"/>
                    <a:pt x="12223" y="7862"/>
                    <a:pt x="16555" y="7874"/>
                  </a:cubicBezTo>
                  <a:cubicBezTo>
                    <a:pt x="17611" y="7887"/>
                    <a:pt x="18722" y="7915"/>
                    <a:pt x="19641" y="8463"/>
                  </a:cubicBezTo>
                  <a:cubicBezTo>
                    <a:pt x="19600" y="8422"/>
                    <a:pt x="19462" y="7476"/>
                    <a:pt x="19188" y="7257"/>
                  </a:cubicBezTo>
                  <a:cubicBezTo>
                    <a:pt x="18914" y="7034"/>
                    <a:pt x="18608" y="6961"/>
                    <a:pt x="18283" y="6961"/>
                  </a:cubicBezTo>
                  <a:cubicBezTo>
                    <a:pt x="18088" y="6961"/>
                    <a:pt x="17885" y="6987"/>
                    <a:pt x="17679" y="7023"/>
                  </a:cubicBezTo>
                  <a:cubicBezTo>
                    <a:pt x="18132" y="6749"/>
                    <a:pt x="18447" y="6269"/>
                    <a:pt x="18544" y="5748"/>
                  </a:cubicBezTo>
                  <a:cubicBezTo>
                    <a:pt x="18420" y="5736"/>
                    <a:pt x="18295" y="5730"/>
                    <a:pt x="18172" y="5730"/>
                  </a:cubicBezTo>
                  <a:cubicBezTo>
                    <a:pt x="17559" y="5730"/>
                    <a:pt x="16953" y="5874"/>
                    <a:pt x="16416" y="6156"/>
                  </a:cubicBezTo>
                  <a:lnTo>
                    <a:pt x="16416" y="6156"/>
                  </a:lnTo>
                  <a:cubicBezTo>
                    <a:pt x="16880" y="5802"/>
                    <a:pt x="17178" y="5210"/>
                    <a:pt x="17145" y="4637"/>
                  </a:cubicBezTo>
                  <a:lnTo>
                    <a:pt x="17145" y="4637"/>
                  </a:lnTo>
                  <a:cubicBezTo>
                    <a:pt x="16405" y="4698"/>
                    <a:pt x="15673" y="5020"/>
                    <a:pt x="15109" y="5527"/>
                  </a:cubicBezTo>
                  <a:lnTo>
                    <a:pt x="15109" y="5527"/>
                  </a:lnTo>
                  <a:cubicBezTo>
                    <a:pt x="15414" y="5045"/>
                    <a:pt x="15564" y="4464"/>
                    <a:pt x="15499" y="3896"/>
                  </a:cubicBezTo>
                  <a:lnTo>
                    <a:pt x="15499" y="3896"/>
                  </a:lnTo>
                  <a:cubicBezTo>
                    <a:pt x="14251" y="4047"/>
                    <a:pt x="13482" y="5281"/>
                    <a:pt x="12893" y="6406"/>
                  </a:cubicBezTo>
                  <a:cubicBezTo>
                    <a:pt x="13167" y="5007"/>
                    <a:pt x="13359" y="3608"/>
                    <a:pt x="13428" y="2182"/>
                  </a:cubicBezTo>
                  <a:lnTo>
                    <a:pt x="13428" y="2182"/>
                  </a:lnTo>
                  <a:cubicBezTo>
                    <a:pt x="13158" y="2343"/>
                    <a:pt x="12918" y="2558"/>
                    <a:pt x="12726" y="2809"/>
                  </a:cubicBezTo>
                  <a:lnTo>
                    <a:pt x="12726" y="2809"/>
                  </a:lnTo>
                  <a:cubicBezTo>
                    <a:pt x="13045" y="1907"/>
                    <a:pt x="13077" y="912"/>
                    <a:pt x="128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4" name="Google Shape;2804;p33"/>
            <p:cNvSpPr/>
            <p:nvPr/>
          </p:nvSpPr>
          <p:spPr>
            <a:xfrm>
              <a:off x="2434075" y="3728550"/>
              <a:ext cx="1200403" cy="520768"/>
            </a:xfrm>
            <a:custGeom>
              <a:avLst/>
              <a:gdLst/>
              <a:ahLst/>
              <a:cxnLst/>
              <a:rect l="l" t="t" r="r" b="b"/>
              <a:pathLst>
                <a:path w="19162" h="8313" extrusionOk="0">
                  <a:moveTo>
                    <a:pt x="12509" y="0"/>
                  </a:moveTo>
                  <a:cubicBezTo>
                    <a:pt x="12139" y="220"/>
                    <a:pt x="11672" y="563"/>
                    <a:pt x="11714" y="1029"/>
                  </a:cubicBezTo>
                  <a:cubicBezTo>
                    <a:pt x="11755" y="1783"/>
                    <a:pt x="11672" y="2510"/>
                    <a:pt x="11590" y="3251"/>
                  </a:cubicBezTo>
                  <a:cubicBezTo>
                    <a:pt x="11467" y="2826"/>
                    <a:pt x="11343" y="2414"/>
                    <a:pt x="11220" y="1989"/>
                  </a:cubicBezTo>
                  <a:cubicBezTo>
                    <a:pt x="11055" y="2538"/>
                    <a:pt x="11179" y="3169"/>
                    <a:pt x="11206" y="3731"/>
                  </a:cubicBezTo>
                  <a:cubicBezTo>
                    <a:pt x="11220" y="4005"/>
                    <a:pt x="11261" y="4280"/>
                    <a:pt x="11316" y="4540"/>
                  </a:cubicBezTo>
                  <a:cubicBezTo>
                    <a:pt x="11330" y="4677"/>
                    <a:pt x="11371" y="5185"/>
                    <a:pt x="11480" y="5281"/>
                  </a:cubicBezTo>
                  <a:cubicBezTo>
                    <a:pt x="10520" y="4527"/>
                    <a:pt x="10095" y="3320"/>
                    <a:pt x="10219" y="2140"/>
                  </a:cubicBezTo>
                  <a:lnTo>
                    <a:pt x="10219" y="2140"/>
                  </a:lnTo>
                  <a:cubicBezTo>
                    <a:pt x="9876" y="2414"/>
                    <a:pt x="9931" y="3114"/>
                    <a:pt x="9958" y="3512"/>
                  </a:cubicBezTo>
                  <a:cubicBezTo>
                    <a:pt x="10013" y="3937"/>
                    <a:pt x="10205" y="4348"/>
                    <a:pt x="10356" y="4746"/>
                  </a:cubicBezTo>
                  <a:cubicBezTo>
                    <a:pt x="10452" y="4979"/>
                    <a:pt x="10534" y="5226"/>
                    <a:pt x="10644" y="5459"/>
                  </a:cubicBezTo>
                  <a:cubicBezTo>
                    <a:pt x="10712" y="5638"/>
                    <a:pt x="10781" y="5967"/>
                    <a:pt x="10904" y="6104"/>
                  </a:cubicBezTo>
                  <a:cubicBezTo>
                    <a:pt x="10589" y="5775"/>
                    <a:pt x="10301" y="5459"/>
                    <a:pt x="9999" y="5144"/>
                  </a:cubicBezTo>
                  <a:cubicBezTo>
                    <a:pt x="9914" y="5048"/>
                    <a:pt x="9804" y="4953"/>
                    <a:pt x="9702" y="4953"/>
                  </a:cubicBezTo>
                  <a:cubicBezTo>
                    <a:pt x="9672" y="4953"/>
                    <a:pt x="9643" y="4961"/>
                    <a:pt x="9615" y="4979"/>
                  </a:cubicBezTo>
                  <a:cubicBezTo>
                    <a:pt x="9533" y="5034"/>
                    <a:pt x="9519" y="5144"/>
                    <a:pt x="9492" y="5226"/>
                  </a:cubicBezTo>
                  <a:cubicBezTo>
                    <a:pt x="9464" y="5638"/>
                    <a:pt x="9533" y="6035"/>
                    <a:pt x="9725" y="6392"/>
                  </a:cubicBezTo>
                  <a:cubicBezTo>
                    <a:pt x="9135" y="5720"/>
                    <a:pt x="8833" y="4828"/>
                    <a:pt x="8833" y="3937"/>
                  </a:cubicBezTo>
                  <a:cubicBezTo>
                    <a:pt x="8655" y="4252"/>
                    <a:pt x="8641" y="4746"/>
                    <a:pt x="8586" y="5089"/>
                  </a:cubicBezTo>
                  <a:cubicBezTo>
                    <a:pt x="8559" y="5432"/>
                    <a:pt x="8504" y="5802"/>
                    <a:pt x="8559" y="6172"/>
                  </a:cubicBezTo>
                  <a:cubicBezTo>
                    <a:pt x="8586" y="6401"/>
                    <a:pt x="8757" y="6905"/>
                    <a:pt x="8996" y="7016"/>
                  </a:cubicBezTo>
                  <a:lnTo>
                    <a:pt x="8996" y="7016"/>
                  </a:lnTo>
                  <a:cubicBezTo>
                    <a:pt x="8550" y="6825"/>
                    <a:pt x="8143" y="6553"/>
                    <a:pt x="7764" y="6241"/>
                  </a:cubicBezTo>
                  <a:cubicBezTo>
                    <a:pt x="7736" y="6529"/>
                    <a:pt x="7709" y="6831"/>
                    <a:pt x="7736" y="7133"/>
                  </a:cubicBezTo>
                  <a:cubicBezTo>
                    <a:pt x="7201" y="6748"/>
                    <a:pt x="7023" y="6049"/>
                    <a:pt x="7078" y="5391"/>
                  </a:cubicBezTo>
                  <a:cubicBezTo>
                    <a:pt x="7133" y="4760"/>
                    <a:pt x="7352" y="4143"/>
                    <a:pt x="7489" y="3512"/>
                  </a:cubicBezTo>
                  <a:cubicBezTo>
                    <a:pt x="7503" y="3443"/>
                    <a:pt x="7530" y="3374"/>
                    <a:pt x="7489" y="3306"/>
                  </a:cubicBezTo>
                  <a:cubicBezTo>
                    <a:pt x="7465" y="3234"/>
                    <a:pt x="7379" y="3194"/>
                    <a:pt x="7302" y="3194"/>
                  </a:cubicBezTo>
                  <a:cubicBezTo>
                    <a:pt x="7291" y="3194"/>
                    <a:pt x="7280" y="3194"/>
                    <a:pt x="7270" y="3196"/>
                  </a:cubicBezTo>
                  <a:cubicBezTo>
                    <a:pt x="6598" y="3292"/>
                    <a:pt x="5926" y="4115"/>
                    <a:pt x="5569" y="4623"/>
                  </a:cubicBezTo>
                  <a:cubicBezTo>
                    <a:pt x="5377" y="4897"/>
                    <a:pt x="5240" y="5157"/>
                    <a:pt x="5158" y="5459"/>
                  </a:cubicBezTo>
                  <a:cubicBezTo>
                    <a:pt x="5075" y="5788"/>
                    <a:pt x="4815" y="6186"/>
                    <a:pt x="4870" y="6543"/>
                  </a:cubicBezTo>
                  <a:cubicBezTo>
                    <a:pt x="4746" y="5775"/>
                    <a:pt x="4760" y="4979"/>
                    <a:pt x="4897" y="4211"/>
                  </a:cubicBezTo>
                  <a:lnTo>
                    <a:pt x="4897" y="4211"/>
                  </a:lnTo>
                  <a:cubicBezTo>
                    <a:pt x="4760" y="4293"/>
                    <a:pt x="4664" y="4458"/>
                    <a:pt x="4595" y="4609"/>
                  </a:cubicBezTo>
                  <a:cubicBezTo>
                    <a:pt x="4197" y="5377"/>
                    <a:pt x="4005" y="6255"/>
                    <a:pt x="4047" y="7105"/>
                  </a:cubicBezTo>
                  <a:cubicBezTo>
                    <a:pt x="3635" y="6008"/>
                    <a:pt x="3649" y="4760"/>
                    <a:pt x="4074" y="3676"/>
                  </a:cubicBezTo>
                  <a:lnTo>
                    <a:pt x="4074" y="3676"/>
                  </a:lnTo>
                  <a:cubicBezTo>
                    <a:pt x="3621" y="4047"/>
                    <a:pt x="3347" y="4842"/>
                    <a:pt x="3169" y="5391"/>
                  </a:cubicBezTo>
                  <a:cubicBezTo>
                    <a:pt x="2949" y="6049"/>
                    <a:pt x="2840" y="6735"/>
                    <a:pt x="2840" y="7421"/>
                  </a:cubicBezTo>
                  <a:cubicBezTo>
                    <a:pt x="2291" y="6282"/>
                    <a:pt x="2277" y="4911"/>
                    <a:pt x="2798" y="3772"/>
                  </a:cubicBezTo>
                  <a:lnTo>
                    <a:pt x="2798" y="3772"/>
                  </a:lnTo>
                  <a:cubicBezTo>
                    <a:pt x="2565" y="4156"/>
                    <a:pt x="2414" y="4595"/>
                    <a:pt x="2209" y="5020"/>
                  </a:cubicBezTo>
                  <a:cubicBezTo>
                    <a:pt x="1852" y="5679"/>
                    <a:pt x="1441" y="6625"/>
                    <a:pt x="1715" y="7393"/>
                  </a:cubicBezTo>
                  <a:cubicBezTo>
                    <a:pt x="1194" y="7091"/>
                    <a:pt x="782" y="6598"/>
                    <a:pt x="535" y="6049"/>
                  </a:cubicBezTo>
                  <a:cubicBezTo>
                    <a:pt x="494" y="5994"/>
                    <a:pt x="481" y="5939"/>
                    <a:pt x="481" y="5871"/>
                  </a:cubicBezTo>
                  <a:cubicBezTo>
                    <a:pt x="494" y="5802"/>
                    <a:pt x="535" y="5734"/>
                    <a:pt x="604" y="5734"/>
                  </a:cubicBezTo>
                  <a:cubicBezTo>
                    <a:pt x="554" y="5712"/>
                    <a:pt x="512" y="5702"/>
                    <a:pt x="478" y="5702"/>
                  </a:cubicBezTo>
                  <a:cubicBezTo>
                    <a:pt x="141" y="5702"/>
                    <a:pt x="477" y="6644"/>
                    <a:pt x="577" y="6831"/>
                  </a:cubicBezTo>
                  <a:cubicBezTo>
                    <a:pt x="741" y="7078"/>
                    <a:pt x="1098" y="7558"/>
                    <a:pt x="1427" y="7571"/>
                  </a:cubicBezTo>
                  <a:cubicBezTo>
                    <a:pt x="947" y="7558"/>
                    <a:pt x="467" y="7489"/>
                    <a:pt x="1" y="7366"/>
                  </a:cubicBezTo>
                  <a:lnTo>
                    <a:pt x="1" y="7366"/>
                  </a:lnTo>
                  <a:cubicBezTo>
                    <a:pt x="535" y="7709"/>
                    <a:pt x="1084" y="7777"/>
                    <a:pt x="1715" y="7777"/>
                  </a:cubicBezTo>
                  <a:cubicBezTo>
                    <a:pt x="2038" y="7776"/>
                    <a:pt x="2361" y="7776"/>
                    <a:pt x="2684" y="7776"/>
                  </a:cubicBezTo>
                  <a:cubicBezTo>
                    <a:pt x="7228" y="7776"/>
                    <a:pt x="11762" y="7860"/>
                    <a:pt x="16308" y="7873"/>
                  </a:cubicBezTo>
                  <a:cubicBezTo>
                    <a:pt x="16802" y="7873"/>
                    <a:pt x="17310" y="7873"/>
                    <a:pt x="17831" y="7942"/>
                  </a:cubicBezTo>
                  <a:cubicBezTo>
                    <a:pt x="18064" y="7983"/>
                    <a:pt x="18325" y="8038"/>
                    <a:pt x="18571" y="8106"/>
                  </a:cubicBezTo>
                  <a:cubicBezTo>
                    <a:pt x="18722" y="8147"/>
                    <a:pt x="19024" y="8189"/>
                    <a:pt x="19161" y="8312"/>
                  </a:cubicBezTo>
                  <a:cubicBezTo>
                    <a:pt x="18955" y="7791"/>
                    <a:pt x="18434" y="7489"/>
                    <a:pt x="17899" y="7379"/>
                  </a:cubicBezTo>
                  <a:cubicBezTo>
                    <a:pt x="17728" y="7349"/>
                    <a:pt x="17553" y="7336"/>
                    <a:pt x="17378" y="7336"/>
                  </a:cubicBezTo>
                  <a:cubicBezTo>
                    <a:pt x="17007" y="7336"/>
                    <a:pt x="16631" y="7392"/>
                    <a:pt x="16267" y="7448"/>
                  </a:cubicBezTo>
                  <a:cubicBezTo>
                    <a:pt x="16596" y="7146"/>
                    <a:pt x="16939" y="6831"/>
                    <a:pt x="17268" y="6529"/>
                  </a:cubicBezTo>
                  <a:cubicBezTo>
                    <a:pt x="17337" y="6474"/>
                    <a:pt x="17406" y="6392"/>
                    <a:pt x="17364" y="6296"/>
                  </a:cubicBezTo>
                  <a:cubicBezTo>
                    <a:pt x="17306" y="6289"/>
                    <a:pt x="17248" y="6285"/>
                    <a:pt x="17191" y="6285"/>
                  </a:cubicBezTo>
                  <a:cubicBezTo>
                    <a:pt x="16584" y="6285"/>
                    <a:pt x="16020" y="6667"/>
                    <a:pt x="15581" y="7105"/>
                  </a:cubicBezTo>
                  <a:cubicBezTo>
                    <a:pt x="15664" y="6940"/>
                    <a:pt x="15732" y="6762"/>
                    <a:pt x="15828" y="6598"/>
                  </a:cubicBezTo>
                  <a:lnTo>
                    <a:pt x="15828" y="6598"/>
                  </a:lnTo>
                  <a:cubicBezTo>
                    <a:pt x="15280" y="6748"/>
                    <a:pt x="14772" y="7064"/>
                    <a:pt x="14402" y="7475"/>
                  </a:cubicBezTo>
                  <a:cubicBezTo>
                    <a:pt x="14553" y="6872"/>
                    <a:pt x="14896" y="6323"/>
                    <a:pt x="15321" y="5871"/>
                  </a:cubicBezTo>
                  <a:cubicBezTo>
                    <a:pt x="15760" y="5432"/>
                    <a:pt x="16253" y="5048"/>
                    <a:pt x="16788" y="4732"/>
                  </a:cubicBezTo>
                  <a:cubicBezTo>
                    <a:pt x="16816" y="4691"/>
                    <a:pt x="16830" y="4677"/>
                    <a:pt x="16830" y="4636"/>
                  </a:cubicBezTo>
                  <a:cubicBezTo>
                    <a:pt x="16817" y="4636"/>
                    <a:pt x="16804" y="4636"/>
                    <a:pt x="16792" y="4636"/>
                  </a:cubicBezTo>
                  <a:cubicBezTo>
                    <a:pt x="16304" y="4636"/>
                    <a:pt x="15695" y="4890"/>
                    <a:pt x="15307" y="5157"/>
                  </a:cubicBezTo>
                  <a:cubicBezTo>
                    <a:pt x="14868" y="5459"/>
                    <a:pt x="14553" y="5898"/>
                    <a:pt x="14182" y="6268"/>
                  </a:cubicBezTo>
                  <a:cubicBezTo>
                    <a:pt x="14018" y="6446"/>
                    <a:pt x="13528" y="6814"/>
                    <a:pt x="13565" y="7075"/>
                  </a:cubicBezTo>
                  <a:lnTo>
                    <a:pt x="13565" y="7075"/>
                  </a:lnTo>
                  <a:cubicBezTo>
                    <a:pt x="13401" y="5978"/>
                    <a:pt x="13813" y="4800"/>
                    <a:pt x="14621" y="4047"/>
                  </a:cubicBezTo>
                  <a:lnTo>
                    <a:pt x="14621" y="4047"/>
                  </a:lnTo>
                  <a:cubicBezTo>
                    <a:pt x="14182" y="4335"/>
                    <a:pt x="13798" y="4595"/>
                    <a:pt x="13469" y="5007"/>
                  </a:cubicBezTo>
                  <a:cubicBezTo>
                    <a:pt x="13126" y="5432"/>
                    <a:pt x="12852" y="5912"/>
                    <a:pt x="12591" y="6392"/>
                  </a:cubicBezTo>
                  <a:cubicBezTo>
                    <a:pt x="12879" y="5007"/>
                    <a:pt x="13058" y="3594"/>
                    <a:pt x="13126" y="2167"/>
                  </a:cubicBezTo>
                  <a:lnTo>
                    <a:pt x="13126" y="2167"/>
                  </a:lnTo>
                  <a:cubicBezTo>
                    <a:pt x="12859" y="2328"/>
                    <a:pt x="12620" y="2541"/>
                    <a:pt x="12429" y="2790"/>
                  </a:cubicBezTo>
                  <a:lnTo>
                    <a:pt x="12429" y="2790"/>
                  </a:lnTo>
                  <a:cubicBezTo>
                    <a:pt x="12749" y="1890"/>
                    <a:pt x="12785" y="899"/>
                    <a:pt x="12509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5" name="Google Shape;2805;p33"/>
            <p:cNvSpPr/>
            <p:nvPr/>
          </p:nvSpPr>
          <p:spPr>
            <a:xfrm>
              <a:off x="2678954" y="3267045"/>
              <a:ext cx="346302" cy="999062"/>
            </a:xfrm>
            <a:custGeom>
              <a:avLst/>
              <a:gdLst/>
              <a:ahLst/>
              <a:cxnLst/>
              <a:rect l="l" t="t" r="r" b="b"/>
              <a:pathLst>
                <a:path w="5528" h="15948" extrusionOk="0">
                  <a:moveTo>
                    <a:pt x="5174" y="0"/>
                  </a:moveTo>
                  <a:cubicBezTo>
                    <a:pt x="4631" y="0"/>
                    <a:pt x="4087" y="365"/>
                    <a:pt x="3580" y="647"/>
                  </a:cubicBezTo>
                  <a:cubicBezTo>
                    <a:pt x="2757" y="1099"/>
                    <a:pt x="1825" y="1360"/>
                    <a:pt x="906" y="1429"/>
                  </a:cubicBezTo>
                  <a:cubicBezTo>
                    <a:pt x="878" y="3061"/>
                    <a:pt x="0" y="4638"/>
                    <a:pt x="563" y="6298"/>
                  </a:cubicBezTo>
                  <a:cubicBezTo>
                    <a:pt x="741" y="6791"/>
                    <a:pt x="1029" y="7258"/>
                    <a:pt x="1194" y="7779"/>
                  </a:cubicBezTo>
                  <a:cubicBezTo>
                    <a:pt x="1468" y="8616"/>
                    <a:pt x="1358" y="9521"/>
                    <a:pt x="1235" y="10399"/>
                  </a:cubicBezTo>
                  <a:cubicBezTo>
                    <a:pt x="1002" y="12003"/>
                    <a:pt x="782" y="13622"/>
                    <a:pt x="577" y="15226"/>
                  </a:cubicBezTo>
                  <a:cubicBezTo>
                    <a:pt x="563" y="15391"/>
                    <a:pt x="549" y="15542"/>
                    <a:pt x="590" y="15679"/>
                  </a:cubicBezTo>
                  <a:cubicBezTo>
                    <a:pt x="664" y="15862"/>
                    <a:pt x="854" y="15948"/>
                    <a:pt x="1058" y="15948"/>
                  </a:cubicBezTo>
                  <a:cubicBezTo>
                    <a:pt x="1235" y="15948"/>
                    <a:pt x="1423" y="15883"/>
                    <a:pt x="1550" y="15761"/>
                  </a:cubicBezTo>
                  <a:cubicBezTo>
                    <a:pt x="1825" y="15501"/>
                    <a:pt x="1893" y="15089"/>
                    <a:pt x="1962" y="14733"/>
                  </a:cubicBezTo>
                  <a:cubicBezTo>
                    <a:pt x="2538" y="11345"/>
                    <a:pt x="3429" y="8012"/>
                    <a:pt x="4293" y="4707"/>
                  </a:cubicBezTo>
                  <a:cubicBezTo>
                    <a:pt x="4705" y="3157"/>
                    <a:pt x="5116" y="1607"/>
                    <a:pt x="5528" y="57"/>
                  </a:cubicBezTo>
                  <a:cubicBezTo>
                    <a:pt x="5410" y="18"/>
                    <a:pt x="5292" y="0"/>
                    <a:pt x="51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6" name="Google Shape;2806;p33"/>
            <p:cNvSpPr/>
            <p:nvPr/>
          </p:nvSpPr>
          <p:spPr>
            <a:xfrm>
              <a:off x="2701319" y="3265792"/>
              <a:ext cx="323123" cy="999501"/>
            </a:xfrm>
            <a:custGeom>
              <a:avLst/>
              <a:gdLst/>
              <a:ahLst/>
              <a:cxnLst/>
              <a:rect l="l" t="t" r="r" b="b"/>
              <a:pathLst>
                <a:path w="5158" h="15955" extrusionOk="0">
                  <a:moveTo>
                    <a:pt x="4786" y="1"/>
                  </a:moveTo>
                  <a:cubicBezTo>
                    <a:pt x="4249" y="1"/>
                    <a:pt x="3711" y="361"/>
                    <a:pt x="3210" y="639"/>
                  </a:cubicBezTo>
                  <a:cubicBezTo>
                    <a:pt x="2387" y="1106"/>
                    <a:pt x="1454" y="1366"/>
                    <a:pt x="535" y="1435"/>
                  </a:cubicBezTo>
                  <a:cubicBezTo>
                    <a:pt x="521" y="2614"/>
                    <a:pt x="41" y="3767"/>
                    <a:pt x="0" y="4932"/>
                  </a:cubicBezTo>
                  <a:cubicBezTo>
                    <a:pt x="41" y="4919"/>
                    <a:pt x="69" y="4919"/>
                    <a:pt x="110" y="4891"/>
                  </a:cubicBezTo>
                  <a:cubicBezTo>
                    <a:pt x="466" y="4795"/>
                    <a:pt x="823" y="4713"/>
                    <a:pt x="1180" y="4672"/>
                  </a:cubicBezTo>
                  <a:cubicBezTo>
                    <a:pt x="1308" y="4657"/>
                    <a:pt x="1516" y="4613"/>
                    <a:pt x="1704" y="4613"/>
                  </a:cubicBezTo>
                  <a:cubicBezTo>
                    <a:pt x="1876" y="4613"/>
                    <a:pt x="2033" y="4650"/>
                    <a:pt x="2099" y="4781"/>
                  </a:cubicBezTo>
                  <a:cubicBezTo>
                    <a:pt x="2140" y="4864"/>
                    <a:pt x="2140" y="4960"/>
                    <a:pt x="2140" y="5069"/>
                  </a:cubicBezTo>
                  <a:cubicBezTo>
                    <a:pt x="2181" y="5769"/>
                    <a:pt x="2181" y="6496"/>
                    <a:pt x="2112" y="7182"/>
                  </a:cubicBezTo>
                  <a:cubicBezTo>
                    <a:pt x="1824" y="9760"/>
                    <a:pt x="1550" y="12366"/>
                    <a:pt x="1111" y="14945"/>
                  </a:cubicBezTo>
                  <a:cubicBezTo>
                    <a:pt x="1084" y="15109"/>
                    <a:pt x="1042" y="15315"/>
                    <a:pt x="933" y="15438"/>
                  </a:cubicBezTo>
                  <a:cubicBezTo>
                    <a:pt x="859" y="15520"/>
                    <a:pt x="742" y="15573"/>
                    <a:pt x="635" y="15573"/>
                  </a:cubicBezTo>
                  <a:cubicBezTo>
                    <a:pt x="564" y="15573"/>
                    <a:pt x="497" y="15549"/>
                    <a:pt x="453" y="15493"/>
                  </a:cubicBezTo>
                  <a:cubicBezTo>
                    <a:pt x="384" y="15397"/>
                    <a:pt x="343" y="15274"/>
                    <a:pt x="343" y="15164"/>
                  </a:cubicBezTo>
                  <a:lnTo>
                    <a:pt x="343" y="15164"/>
                  </a:lnTo>
                  <a:cubicBezTo>
                    <a:pt x="316" y="15356"/>
                    <a:pt x="220" y="15685"/>
                    <a:pt x="357" y="15836"/>
                  </a:cubicBezTo>
                  <a:cubicBezTo>
                    <a:pt x="431" y="15921"/>
                    <a:pt x="545" y="15954"/>
                    <a:pt x="668" y="15954"/>
                  </a:cubicBezTo>
                  <a:cubicBezTo>
                    <a:pt x="863" y="15954"/>
                    <a:pt x="1078" y="15869"/>
                    <a:pt x="1180" y="15768"/>
                  </a:cubicBezTo>
                  <a:cubicBezTo>
                    <a:pt x="1454" y="15507"/>
                    <a:pt x="1522" y="15096"/>
                    <a:pt x="1591" y="14739"/>
                  </a:cubicBezTo>
                  <a:cubicBezTo>
                    <a:pt x="2167" y="11337"/>
                    <a:pt x="3059" y="8018"/>
                    <a:pt x="3923" y="4713"/>
                  </a:cubicBezTo>
                  <a:cubicBezTo>
                    <a:pt x="4334" y="3163"/>
                    <a:pt x="4746" y="1599"/>
                    <a:pt x="5157" y="63"/>
                  </a:cubicBezTo>
                  <a:cubicBezTo>
                    <a:pt x="5034" y="20"/>
                    <a:pt x="4910" y="1"/>
                    <a:pt x="4786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7" name="Google Shape;2807;p33"/>
            <p:cNvSpPr/>
            <p:nvPr/>
          </p:nvSpPr>
          <p:spPr>
            <a:xfrm>
              <a:off x="3157562" y="2150149"/>
              <a:ext cx="475162" cy="520329"/>
            </a:xfrm>
            <a:custGeom>
              <a:avLst/>
              <a:gdLst/>
              <a:ahLst/>
              <a:cxnLst/>
              <a:rect l="l" t="t" r="r" b="b"/>
              <a:pathLst>
                <a:path w="7585" h="8306" extrusionOk="0">
                  <a:moveTo>
                    <a:pt x="0" y="5473"/>
                  </a:moveTo>
                  <a:lnTo>
                    <a:pt x="0" y="5473"/>
                  </a:lnTo>
                  <a:cubicBezTo>
                    <a:pt x="2" y="5476"/>
                    <a:pt x="3" y="5478"/>
                    <a:pt x="5" y="5480"/>
                  </a:cubicBezTo>
                  <a:lnTo>
                    <a:pt x="5" y="5480"/>
                  </a:lnTo>
                  <a:cubicBezTo>
                    <a:pt x="3" y="5478"/>
                    <a:pt x="2" y="5475"/>
                    <a:pt x="0" y="5473"/>
                  </a:cubicBezTo>
                  <a:close/>
                  <a:moveTo>
                    <a:pt x="5541" y="1"/>
                  </a:moveTo>
                  <a:cubicBezTo>
                    <a:pt x="5418" y="1469"/>
                    <a:pt x="4814" y="2868"/>
                    <a:pt x="3758" y="3937"/>
                  </a:cubicBezTo>
                  <a:cubicBezTo>
                    <a:pt x="3376" y="4331"/>
                    <a:pt x="1559" y="5699"/>
                    <a:pt x="537" y="5699"/>
                  </a:cubicBezTo>
                  <a:cubicBezTo>
                    <a:pt x="314" y="5699"/>
                    <a:pt x="129" y="5634"/>
                    <a:pt x="5" y="5480"/>
                  </a:cubicBezTo>
                  <a:lnTo>
                    <a:pt x="5" y="5480"/>
                  </a:lnTo>
                  <a:cubicBezTo>
                    <a:pt x="525" y="6135"/>
                    <a:pt x="1099" y="6723"/>
                    <a:pt x="1742" y="7256"/>
                  </a:cubicBezTo>
                  <a:cubicBezTo>
                    <a:pt x="2291" y="7723"/>
                    <a:pt x="2921" y="8148"/>
                    <a:pt x="3621" y="8271"/>
                  </a:cubicBezTo>
                  <a:cubicBezTo>
                    <a:pt x="3757" y="8295"/>
                    <a:pt x="3893" y="8306"/>
                    <a:pt x="4029" y="8306"/>
                  </a:cubicBezTo>
                  <a:cubicBezTo>
                    <a:pt x="4772" y="8306"/>
                    <a:pt x="5506" y="7970"/>
                    <a:pt x="6062" y="7449"/>
                  </a:cubicBezTo>
                  <a:cubicBezTo>
                    <a:pt x="6721" y="6831"/>
                    <a:pt x="7160" y="5940"/>
                    <a:pt x="7393" y="5076"/>
                  </a:cubicBezTo>
                  <a:cubicBezTo>
                    <a:pt x="7516" y="4596"/>
                    <a:pt x="7585" y="4102"/>
                    <a:pt x="7571" y="3608"/>
                  </a:cubicBezTo>
                  <a:cubicBezTo>
                    <a:pt x="7544" y="3210"/>
                    <a:pt x="7242" y="2607"/>
                    <a:pt x="7297" y="2264"/>
                  </a:cubicBezTo>
                  <a:lnTo>
                    <a:pt x="7297" y="2264"/>
                  </a:lnTo>
                  <a:cubicBezTo>
                    <a:pt x="7242" y="2607"/>
                    <a:pt x="7160" y="2977"/>
                    <a:pt x="7022" y="3293"/>
                  </a:cubicBezTo>
                  <a:cubicBezTo>
                    <a:pt x="7036" y="2058"/>
                    <a:pt x="6487" y="824"/>
                    <a:pt x="554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8" name="Google Shape;2808;p33"/>
            <p:cNvSpPr/>
            <p:nvPr/>
          </p:nvSpPr>
          <p:spPr>
            <a:xfrm>
              <a:off x="1620379" y="2093456"/>
              <a:ext cx="1943624" cy="2200531"/>
            </a:xfrm>
            <a:custGeom>
              <a:avLst/>
              <a:gdLst/>
              <a:ahLst/>
              <a:cxnLst/>
              <a:rect l="l" t="t" r="r" b="b"/>
              <a:pathLst>
                <a:path w="31026" h="35127" extrusionOk="0">
                  <a:moveTo>
                    <a:pt x="8395" y="1"/>
                  </a:moveTo>
                  <a:lnTo>
                    <a:pt x="8395" y="1"/>
                  </a:lnTo>
                  <a:cubicBezTo>
                    <a:pt x="8340" y="206"/>
                    <a:pt x="6571" y="453"/>
                    <a:pt x="6337" y="495"/>
                  </a:cubicBezTo>
                  <a:cubicBezTo>
                    <a:pt x="5611" y="632"/>
                    <a:pt x="4884" y="755"/>
                    <a:pt x="4143" y="837"/>
                  </a:cubicBezTo>
                  <a:cubicBezTo>
                    <a:pt x="3402" y="933"/>
                    <a:pt x="2662" y="975"/>
                    <a:pt x="1921" y="975"/>
                  </a:cubicBezTo>
                  <a:cubicBezTo>
                    <a:pt x="1582" y="991"/>
                    <a:pt x="1147" y="1048"/>
                    <a:pt x="739" y="1048"/>
                  </a:cubicBezTo>
                  <a:cubicBezTo>
                    <a:pt x="470" y="1048"/>
                    <a:pt x="213" y="1023"/>
                    <a:pt x="1" y="947"/>
                  </a:cubicBezTo>
                  <a:lnTo>
                    <a:pt x="1" y="947"/>
                  </a:lnTo>
                  <a:cubicBezTo>
                    <a:pt x="399" y="1729"/>
                    <a:pt x="371" y="2812"/>
                    <a:pt x="385" y="3677"/>
                  </a:cubicBezTo>
                  <a:cubicBezTo>
                    <a:pt x="412" y="4705"/>
                    <a:pt x="385" y="5734"/>
                    <a:pt x="344" y="6763"/>
                  </a:cubicBezTo>
                  <a:cubicBezTo>
                    <a:pt x="261" y="8751"/>
                    <a:pt x="111" y="10740"/>
                    <a:pt x="179" y="12729"/>
                  </a:cubicBezTo>
                  <a:cubicBezTo>
                    <a:pt x="275" y="16377"/>
                    <a:pt x="1084" y="19957"/>
                    <a:pt x="2099" y="23454"/>
                  </a:cubicBezTo>
                  <a:cubicBezTo>
                    <a:pt x="2470" y="24757"/>
                    <a:pt x="2813" y="26129"/>
                    <a:pt x="3320" y="27377"/>
                  </a:cubicBezTo>
                  <a:cubicBezTo>
                    <a:pt x="3951" y="28995"/>
                    <a:pt x="4637" y="30655"/>
                    <a:pt x="4829" y="32383"/>
                  </a:cubicBezTo>
                  <a:cubicBezTo>
                    <a:pt x="4897" y="32987"/>
                    <a:pt x="4897" y="33645"/>
                    <a:pt x="4623" y="34194"/>
                  </a:cubicBezTo>
                  <a:cubicBezTo>
                    <a:pt x="4554" y="34331"/>
                    <a:pt x="4458" y="34482"/>
                    <a:pt x="4458" y="34632"/>
                  </a:cubicBezTo>
                  <a:cubicBezTo>
                    <a:pt x="4486" y="34838"/>
                    <a:pt x="4637" y="34989"/>
                    <a:pt x="4842" y="35058"/>
                  </a:cubicBezTo>
                  <a:cubicBezTo>
                    <a:pt x="4927" y="35088"/>
                    <a:pt x="5014" y="35099"/>
                    <a:pt x="5103" y="35099"/>
                  </a:cubicBezTo>
                  <a:cubicBezTo>
                    <a:pt x="5216" y="35099"/>
                    <a:pt x="5331" y="35081"/>
                    <a:pt x="5446" y="35058"/>
                  </a:cubicBezTo>
                  <a:cubicBezTo>
                    <a:pt x="5693" y="35017"/>
                    <a:pt x="5953" y="34921"/>
                    <a:pt x="6200" y="34825"/>
                  </a:cubicBezTo>
                  <a:cubicBezTo>
                    <a:pt x="6337" y="34770"/>
                    <a:pt x="6461" y="34687"/>
                    <a:pt x="6543" y="34564"/>
                  </a:cubicBezTo>
                  <a:cubicBezTo>
                    <a:pt x="6626" y="34440"/>
                    <a:pt x="6639" y="34303"/>
                    <a:pt x="6653" y="34166"/>
                  </a:cubicBezTo>
                  <a:cubicBezTo>
                    <a:pt x="6900" y="32164"/>
                    <a:pt x="6241" y="30230"/>
                    <a:pt x="5926" y="28255"/>
                  </a:cubicBezTo>
                  <a:cubicBezTo>
                    <a:pt x="5583" y="26184"/>
                    <a:pt x="5378" y="24073"/>
                    <a:pt x="5309" y="21962"/>
                  </a:cubicBezTo>
                  <a:lnTo>
                    <a:pt x="5309" y="21962"/>
                  </a:lnTo>
                  <a:cubicBezTo>
                    <a:pt x="5322" y="22169"/>
                    <a:pt x="7161" y="22700"/>
                    <a:pt x="7394" y="22782"/>
                  </a:cubicBezTo>
                  <a:cubicBezTo>
                    <a:pt x="8120" y="23029"/>
                    <a:pt x="8847" y="23221"/>
                    <a:pt x="9588" y="23358"/>
                  </a:cubicBezTo>
                  <a:cubicBezTo>
                    <a:pt x="10447" y="23507"/>
                    <a:pt x="11391" y="23631"/>
                    <a:pt x="12318" y="23631"/>
                  </a:cubicBezTo>
                  <a:cubicBezTo>
                    <a:pt x="12929" y="23631"/>
                    <a:pt x="13533" y="23577"/>
                    <a:pt x="14100" y="23441"/>
                  </a:cubicBezTo>
                  <a:cubicBezTo>
                    <a:pt x="17104" y="22741"/>
                    <a:pt x="20026" y="21671"/>
                    <a:pt x="22728" y="20135"/>
                  </a:cubicBezTo>
                  <a:lnTo>
                    <a:pt x="22728" y="20135"/>
                  </a:lnTo>
                  <a:cubicBezTo>
                    <a:pt x="22604" y="21342"/>
                    <a:pt x="22824" y="22604"/>
                    <a:pt x="23358" y="23715"/>
                  </a:cubicBezTo>
                  <a:cubicBezTo>
                    <a:pt x="23825" y="24661"/>
                    <a:pt x="24511" y="25498"/>
                    <a:pt x="24840" y="26485"/>
                  </a:cubicBezTo>
                  <a:cubicBezTo>
                    <a:pt x="25073" y="27240"/>
                    <a:pt x="25114" y="28063"/>
                    <a:pt x="25059" y="28858"/>
                  </a:cubicBezTo>
                  <a:cubicBezTo>
                    <a:pt x="24949" y="30710"/>
                    <a:pt x="24469" y="32548"/>
                    <a:pt x="23674" y="34207"/>
                  </a:cubicBezTo>
                  <a:cubicBezTo>
                    <a:pt x="23605" y="34344"/>
                    <a:pt x="23523" y="34482"/>
                    <a:pt x="23551" y="34619"/>
                  </a:cubicBezTo>
                  <a:cubicBezTo>
                    <a:pt x="23564" y="34770"/>
                    <a:pt x="23674" y="34893"/>
                    <a:pt x="23811" y="34975"/>
                  </a:cubicBezTo>
                  <a:cubicBezTo>
                    <a:pt x="23966" y="35080"/>
                    <a:pt x="24145" y="35127"/>
                    <a:pt x="24329" y="35127"/>
                  </a:cubicBezTo>
                  <a:cubicBezTo>
                    <a:pt x="24652" y="35127"/>
                    <a:pt x="24988" y="34983"/>
                    <a:pt x="25224" y="34756"/>
                  </a:cubicBezTo>
                  <a:cubicBezTo>
                    <a:pt x="25608" y="34399"/>
                    <a:pt x="25800" y="33892"/>
                    <a:pt x="25951" y="33412"/>
                  </a:cubicBezTo>
                  <a:cubicBezTo>
                    <a:pt x="27199" y="29544"/>
                    <a:pt x="27130" y="25347"/>
                    <a:pt x="28406" y="21466"/>
                  </a:cubicBezTo>
                  <a:cubicBezTo>
                    <a:pt x="28968" y="19724"/>
                    <a:pt x="29805" y="18050"/>
                    <a:pt x="30326" y="16295"/>
                  </a:cubicBezTo>
                  <a:cubicBezTo>
                    <a:pt x="30875" y="14416"/>
                    <a:pt x="31025" y="12400"/>
                    <a:pt x="30463" y="10548"/>
                  </a:cubicBezTo>
                  <a:cubicBezTo>
                    <a:pt x="29942" y="8902"/>
                    <a:pt x="28749" y="7284"/>
                    <a:pt x="27117" y="6639"/>
                  </a:cubicBezTo>
                  <a:cubicBezTo>
                    <a:pt x="26385" y="6346"/>
                    <a:pt x="25621" y="6222"/>
                    <a:pt x="24852" y="6222"/>
                  </a:cubicBezTo>
                  <a:cubicBezTo>
                    <a:pt x="23458" y="6222"/>
                    <a:pt x="22049" y="6631"/>
                    <a:pt x="20794" y="7188"/>
                  </a:cubicBezTo>
                  <a:cubicBezTo>
                    <a:pt x="19175" y="7887"/>
                    <a:pt x="17639" y="8751"/>
                    <a:pt x="15938" y="9176"/>
                  </a:cubicBezTo>
                  <a:cubicBezTo>
                    <a:pt x="15272" y="9349"/>
                    <a:pt x="14617" y="9435"/>
                    <a:pt x="13985" y="9435"/>
                  </a:cubicBezTo>
                  <a:cubicBezTo>
                    <a:pt x="11507" y="9435"/>
                    <a:pt x="9398" y="8110"/>
                    <a:pt x="8491" y="5487"/>
                  </a:cubicBezTo>
                  <a:cubicBezTo>
                    <a:pt x="7846" y="3773"/>
                    <a:pt x="7928" y="1825"/>
                    <a:pt x="83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9" name="Google Shape;2809;p33"/>
            <p:cNvSpPr/>
            <p:nvPr/>
          </p:nvSpPr>
          <p:spPr>
            <a:xfrm>
              <a:off x="1619564" y="2152781"/>
              <a:ext cx="432251" cy="2139515"/>
            </a:xfrm>
            <a:custGeom>
              <a:avLst/>
              <a:gdLst/>
              <a:ahLst/>
              <a:cxnLst/>
              <a:rect l="l" t="t" r="r" b="b"/>
              <a:pathLst>
                <a:path w="6900" h="34153" extrusionOk="0">
                  <a:moveTo>
                    <a:pt x="0" y="0"/>
                  </a:moveTo>
                  <a:lnTo>
                    <a:pt x="0" y="0"/>
                  </a:lnTo>
                  <a:cubicBezTo>
                    <a:pt x="398" y="782"/>
                    <a:pt x="357" y="1865"/>
                    <a:pt x="384" y="2730"/>
                  </a:cubicBezTo>
                  <a:cubicBezTo>
                    <a:pt x="412" y="3758"/>
                    <a:pt x="384" y="4787"/>
                    <a:pt x="343" y="5816"/>
                  </a:cubicBezTo>
                  <a:cubicBezTo>
                    <a:pt x="331" y="6107"/>
                    <a:pt x="317" y="6399"/>
                    <a:pt x="303" y="6691"/>
                  </a:cubicBezTo>
                  <a:lnTo>
                    <a:pt x="303" y="6691"/>
                  </a:lnTo>
                  <a:cubicBezTo>
                    <a:pt x="319" y="6626"/>
                    <a:pt x="338" y="6562"/>
                    <a:pt x="357" y="6501"/>
                  </a:cubicBezTo>
                  <a:cubicBezTo>
                    <a:pt x="960" y="4389"/>
                    <a:pt x="1276" y="2400"/>
                    <a:pt x="1632" y="233"/>
                  </a:cubicBezTo>
                  <a:cubicBezTo>
                    <a:pt x="1413" y="151"/>
                    <a:pt x="96" y="165"/>
                    <a:pt x="0" y="0"/>
                  </a:cubicBezTo>
                  <a:close/>
                  <a:moveTo>
                    <a:pt x="303" y="6691"/>
                  </a:moveTo>
                  <a:lnTo>
                    <a:pt x="303" y="6691"/>
                  </a:lnTo>
                  <a:cubicBezTo>
                    <a:pt x="271" y="6827"/>
                    <a:pt x="254" y="6969"/>
                    <a:pt x="283" y="7101"/>
                  </a:cubicBezTo>
                  <a:lnTo>
                    <a:pt x="283" y="7101"/>
                  </a:lnTo>
                  <a:cubicBezTo>
                    <a:pt x="290" y="6964"/>
                    <a:pt x="297" y="6828"/>
                    <a:pt x="303" y="6691"/>
                  </a:cubicBezTo>
                  <a:close/>
                  <a:moveTo>
                    <a:pt x="5445" y="21067"/>
                  </a:moveTo>
                  <a:lnTo>
                    <a:pt x="5445" y="21067"/>
                  </a:lnTo>
                  <a:cubicBezTo>
                    <a:pt x="5445" y="21067"/>
                    <a:pt x="5445" y="21067"/>
                    <a:pt x="5445" y="21067"/>
                  </a:cubicBezTo>
                  <a:lnTo>
                    <a:pt x="5445" y="21067"/>
                  </a:lnTo>
                  <a:cubicBezTo>
                    <a:pt x="5445" y="21067"/>
                    <a:pt x="5445" y="21067"/>
                    <a:pt x="5445" y="21067"/>
                  </a:cubicBezTo>
                  <a:close/>
                  <a:moveTo>
                    <a:pt x="283" y="7101"/>
                  </a:moveTo>
                  <a:cubicBezTo>
                    <a:pt x="206" y="8661"/>
                    <a:pt x="125" y="10221"/>
                    <a:pt x="178" y="11782"/>
                  </a:cubicBezTo>
                  <a:cubicBezTo>
                    <a:pt x="274" y="15430"/>
                    <a:pt x="1084" y="19010"/>
                    <a:pt x="2099" y="22507"/>
                  </a:cubicBezTo>
                  <a:cubicBezTo>
                    <a:pt x="2469" y="23810"/>
                    <a:pt x="2812" y="25182"/>
                    <a:pt x="3306" y="26430"/>
                  </a:cubicBezTo>
                  <a:cubicBezTo>
                    <a:pt x="3950" y="28048"/>
                    <a:pt x="4636" y="29708"/>
                    <a:pt x="4828" y="31436"/>
                  </a:cubicBezTo>
                  <a:cubicBezTo>
                    <a:pt x="4897" y="32040"/>
                    <a:pt x="4897" y="32698"/>
                    <a:pt x="4622" y="33247"/>
                  </a:cubicBezTo>
                  <a:cubicBezTo>
                    <a:pt x="4554" y="33384"/>
                    <a:pt x="4458" y="33535"/>
                    <a:pt x="4458" y="33685"/>
                  </a:cubicBezTo>
                  <a:cubicBezTo>
                    <a:pt x="4471" y="33891"/>
                    <a:pt x="4636" y="34042"/>
                    <a:pt x="4842" y="34111"/>
                  </a:cubicBezTo>
                  <a:cubicBezTo>
                    <a:pt x="4920" y="34141"/>
                    <a:pt x="5007" y="34152"/>
                    <a:pt x="5096" y="34152"/>
                  </a:cubicBezTo>
                  <a:cubicBezTo>
                    <a:pt x="5211" y="34152"/>
                    <a:pt x="5330" y="34134"/>
                    <a:pt x="5445" y="34111"/>
                  </a:cubicBezTo>
                  <a:cubicBezTo>
                    <a:pt x="5692" y="34070"/>
                    <a:pt x="5953" y="33974"/>
                    <a:pt x="6200" y="33878"/>
                  </a:cubicBezTo>
                  <a:cubicBezTo>
                    <a:pt x="6337" y="33823"/>
                    <a:pt x="6446" y="33740"/>
                    <a:pt x="6542" y="33617"/>
                  </a:cubicBezTo>
                  <a:cubicBezTo>
                    <a:pt x="6625" y="33493"/>
                    <a:pt x="6639" y="33356"/>
                    <a:pt x="6652" y="33219"/>
                  </a:cubicBezTo>
                  <a:cubicBezTo>
                    <a:pt x="6899" y="31217"/>
                    <a:pt x="6241" y="29283"/>
                    <a:pt x="5912" y="27308"/>
                  </a:cubicBezTo>
                  <a:cubicBezTo>
                    <a:pt x="5733" y="26142"/>
                    <a:pt x="5569" y="24962"/>
                    <a:pt x="5473" y="23797"/>
                  </a:cubicBezTo>
                  <a:cubicBezTo>
                    <a:pt x="5390" y="22864"/>
                    <a:pt x="5322" y="22014"/>
                    <a:pt x="5445" y="21067"/>
                  </a:cubicBezTo>
                  <a:lnTo>
                    <a:pt x="5445" y="21067"/>
                  </a:lnTo>
                  <a:cubicBezTo>
                    <a:pt x="5445" y="21067"/>
                    <a:pt x="5445" y="21067"/>
                    <a:pt x="5445" y="21067"/>
                  </a:cubicBezTo>
                  <a:cubicBezTo>
                    <a:pt x="5427" y="21067"/>
                    <a:pt x="3634" y="19763"/>
                    <a:pt x="3470" y="19613"/>
                  </a:cubicBezTo>
                  <a:cubicBezTo>
                    <a:pt x="2935" y="19078"/>
                    <a:pt x="2304" y="18502"/>
                    <a:pt x="1852" y="17885"/>
                  </a:cubicBezTo>
                  <a:cubicBezTo>
                    <a:pt x="1248" y="17021"/>
                    <a:pt x="960" y="15979"/>
                    <a:pt x="864" y="14950"/>
                  </a:cubicBezTo>
                  <a:cubicBezTo>
                    <a:pt x="768" y="13990"/>
                    <a:pt x="796" y="12687"/>
                    <a:pt x="1001" y="11754"/>
                  </a:cubicBezTo>
                  <a:lnTo>
                    <a:pt x="1001" y="11754"/>
                  </a:lnTo>
                  <a:cubicBezTo>
                    <a:pt x="968" y="11895"/>
                    <a:pt x="835" y="11961"/>
                    <a:pt x="702" y="11961"/>
                  </a:cubicBezTo>
                  <a:cubicBezTo>
                    <a:pt x="614" y="11961"/>
                    <a:pt x="526" y="11932"/>
                    <a:pt x="467" y="11878"/>
                  </a:cubicBezTo>
                  <a:cubicBezTo>
                    <a:pt x="288" y="11741"/>
                    <a:pt x="261" y="11507"/>
                    <a:pt x="220" y="11274"/>
                  </a:cubicBezTo>
                  <a:cubicBezTo>
                    <a:pt x="55" y="9862"/>
                    <a:pt x="467" y="8778"/>
                    <a:pt x="864" y="7475"/>
                  </a:cubicBezTo>
                  <a:lnTo>
                    <a:pt x="864" y="7475"/>
                  </a:lnTo>
                  <a:cubicBezTo>
                    <a:pt x="818" y="7492"/>
                    <a:pt x="770" y="7499"/>
                    <a:pt x="724" y="7499"/>
                  </a:cubicBezTo>
                  <a:cubicBezTo>
                    <a:pt x="539" y="7499"/>
                    <a:pt x="370" y="7376"/>
                    <a:pt x="316" y="7201"/>
                  </a:cubicBezTo>
                  <a:cubicBezTo>
                    <a:pt x="301" y="7168"/>
                    <a:pt x="291" y="7135"/>
                    <a:pt x="283" y="710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0" name="Google Shape;2810;p33"/>
            <p:cNvSpPr/>
            <p:nvPr/>
          </p:nvSpPr>
          <p:spPr>
            <a:xfrm>
              <a:off x="1933165" y="2093456"/>
              <a:ext cx="1629960" cy="2203914"/>
            </a:xfrm>
            <a:custGeom>
              <a:avLst/>
              <a:gdLst/>
              <a:ahLst/>
              <a:cxnLst/>
              <a:rect l="l" t="t" r="r" b="b"/>
              <a:pathLst>
                <a:path w="26019" h="35181" extrusionOk="0">
                  <a:moveTo>
                    <a:pt x="3429" y="1"/>
                  </a:moveTo>
                  <a:lnTo>
                    <a:pt x="3429" y="1"/>
                  </a:lnTo>
                  <a:cubicBezTo>
                    <a:pt x="2798" y="179"/>
                    <a:pt x="2167" y="344"/>
                    <a:pt x="1509" y="467"/>
                  </a:cubicBezTo>
                  <a:cubicBezTo>
                    <a:pt x="1358" y="495"/>
                    <a:pt x="0" y="769"/>
                    <a:pt x="0" y="810"/>
                  </a:cubicBezTo>
                  <a:cubicBezTo>
                    <a:pt x="234" y="2264"/>
                    <a:pt x="234" y="3718"/>
                    <a:pt x="755" y="5117"/>
                  </a:cubicBezTo>
                  <a:cubicBezTo>
                    <a:pt x="1098" y="6022"/>
                    <a:pt x="1578" y="6859"/>
                    <a:pt x="1893" y="7791"/>
                  </a:cubicBezTo>
                  <a:cubicBezTo>
                    <a:pt x="1921" y="7887"/>
                    <a:pt x="1962" y="8011"/>
                    <a:pt x="1893" y="8093"/>
                  </a:cubicBezTo>
                  <a:cubicBezTo>
                    <a:pt x="1850" y="8142"/>
                    <a:pt x="1792" y="8162"/>
                    <a:pt x="1731" y="8162"/>
                  </a:cubicBezTo>
                  <a:cubicBezTo>
                    <a:pt x="1638" y="8162"/>
                    <a:pt x="1540" y="8113"/>
                    <a:pt x="1482" y="8038"/>
                  </a:cubicBezTo>
                  <a:cubicBezTo>
                    <a:pt x="1358" y="7942"/>
                    <a:pt x="1262" y="7791"/>
                    <a:pt x="1098" y="7764"/>
                  </a:cubicBezTo>
                  <a:lnTo>
                    <a:pt x="1098" y="7764"/>
                  </a:lnTo>
                  <a:cubicBezTo>
                    <a:pt x="1427" y="9122"/>
                    <a:pt x="2730" y="10219"/>
                    <a:pt x="2579" y="11590"/>
                  </a:cubicBezTo>
                  <a:cubicBezTo>
                    <a:pt x="2524" y="12016"/>
                    <a:pt x="2236" y="12496"/>
                    <a:pt x="1811" y="12496"/>
                  </a:cubicBezTo>
                  <a:cubicBezTo>
                    <a:pt x="2085" y="12496"/>
                    <a:pt x="2469" y="16775"/>
                    <a:pt x="2647" y="17323"/>
                  </a:cubicBezTo>
                  <a:cubicBezTo>
                    <a:pt x="3059" y="18764"/>
                    <a:pt x="3964" y="19998"/>
                    <a:pt x="5144" y="20931"/>
                  </a:cubicBezTo>
                  <a:cubicBezTo>
                    <a:pt x="5487" y="21205"/>
                    <a:pt x="5857" y="21466"/>
                    <a:pt x="6200" y="21726"/>
                  </a:cubicBezTo>
                  <a:cubicBezTo>
                    <a:pt x="6335" y="21821"/>
                    <a:pt x="7691" y="22398"/>
                    <a:pt x="7722" y="22398"/>
                  </a:cubicBezTo>
                  <a:cubicBezTo>
                    <a:pt x="7722" y="22398"/>
                    <a:pt x="7722" y="22398"/>
                    <a:pt x="7722" y="22398"/>
                  </a:cubicBezTo>
                  <a:cubicBezTo>
                    <a:pt x="7914" y="21301"/>
                    <a:pt x="8477" y="20313"/>
                    <a:pt x="9039" y="19353"/>
                  </a:cubicBezTo>
                  <a:cubicBezTo>
                    <a:pt x="9080" y="19285"/>
                    <a:pt x="9121" y="19216"/>
                    <a:pt x="9190" y="19175"/>
                  </a:cubicBezTo>
                  <a:cubicBezTo>
                    <a:pt x="9286" y="19120"/>
                    <a:pt x="9382" y="19106"/>
                    <a:pt x="9464" y="19079"/>
                  </a:cubicBezTo>
                  <a:cubicBezTo>
                    <a:pt x="11096" y="18887"/>
                    <a:pt x="12674" y="18421"/>
                    <a:pt x="14155" y="17694"/>
                  </a:cubicBezTo>
                  <a:cubicBezTo>
                    <a:pt x="14799" y="17365"/>
                    <a:pt x="15362" y="17063"/>
                    <a:pt x="16048" y="16830"/>
                  </a:cubicBezTo>
                  <a:cubicBezTo>
                    <a:pt x="16459" y="16693"/>
                    <a:pt x="16857" y="16583"/>
                    <a:pt x="17282" y="16487"/>
                  </a:cubicBezTo>
                  <a:cubicBezTo>
                    <a:pt x="17419" y="16459"/>
                    <a:pt x="18283" y="16405"/>
                    <a:pt x="18338" y="16322"/>
                  </a:cubicBezTo>
                  <a:lnTo>
                    <a:pt x="18338" y="16322"/>
                  </a:lnTo>
                  <a:cubicBezTo>
                    <a:pt x="17762" y="17241"/>
                    <a:pt x="17693" y="18942"/>
                    <a:pt x="17652" y="20012"/>
                  </a:cubicBezTo>
                  <a:cubicBezTo>
                    <a:pt x="17584" y="21287"/>
                    <a:pt x="17762" y="22604"/>
                    <a:pt x="18352" y="23756"/>
                  </a:cubicBezTo>
                  <a:cubicBezTo>
                    <a:pt x="18818" y="24702"/>
                    <a:pt x="19504" y="25539"/>
                    <a:pt x="19819" y="26540"/>
                  </a:cubicBezTo>
                  <a:cubicBezTo>
                    <a:pt x="20066" y="27295"/>
                    <a:pt x="20094" y="28118"/>
                    <a:pt x="20053" y="28899"/>
                  </a:cubicBezTo>
                  <a:cubicBezTo>
                    <a:pt x="19943" y="30751"/>
                    <a:pt x="19463" y="32589"/>
                    <a:pt x="18654" y="34248"/>
                  </a:cubicBezTo>
                  <a:cubicBezTo>
                    <a:pt x="18585" y="34386"/>
                    <a:pt x="18516" y="34523"/>
                    <a:pt x="18544" y="34660"/>
                  </a:cubicBezTo>
                  <a:cubicBezTo>
                    <a:pt x="18558" y="34825"/>
                    <a:pt x="18654" y="34934"/>
                    <a:pt x="18791" y="35030"/>
                  </a:cubicBezTo>
                  <a:cubicBezTo>
                    <a:pt x="18949" y="35134"/>
                    <a:pt x="19130" y="35181"/>
                    <a:pt x="19315" y="35181"/>
                  </a:cubicBezTo>
                  <a:cubicBezTo>
                    <a:pt x="19643" y="35181"/>
                    <a:pt x="19980" y="35034"/>
                    <a:pt x="20217" y="34797"/>
                  </a:cubicBezTo>
                  <a:cubicBezTo>
                    <a:pt x="20601" y="34440"/>
                    <a:pt x="20779" y="33947"/>
                    <a:pt x="20944" y="33467"/>
                  </a:cubicBezTo>
                  <a:cubicBezTo>
                    <a:pt x="22192" y="29599"/>
                    <a:pt x="22124" y="25388"/>
                    <a:pt x="23385" y="21520"/>
                  </a:cubicBezTo>
                  <a:cubicBezTo>
                    <a:pt x="23961" y="19765"/>
                    <a:pt x="24798" y="18105"/>
                    <a:pt x="25306" y="16336"/>
                  </a:cubicBezTo>
                  <a:cubicBezTo>
                    <a:pt x="25854" y="14471"/>
                    <a:pt x="26019" y="12454"/>
                    <a:pt x="25443" y="10603"/>
                  </a:cubicBezTo>
                  <a:cubicBezTo>
                    <a:pt x="24935" y="8957"/>
                    <a:pt x="23728" y="7339"/>
                    <a:pt x="22110" y="6694"/>
                  </a:cubicBezTo>
                  <a:cubicBezTo>
                    <a:pt x="21378" y="6401"/>
                    <a:pt x="20614" y="6277"/>
                    <a:pt x="19844" y="6277"/>
                  </a:cubicBezTo>
                  <a:cubicBezTo>
                    <a:pt x="18449" y="6277"/>
                    <a:pt x="17037" y="6686"/>
                    <a:pt x="15773" y="7243"/>
                  </a:cubicBezTo>
                  <a:cubicBezTo>
                    <a:pt x="14169" y="7942"/>
                    <a:pt x="12619" y="8792"/>
                    <a:pt x="10932" y="9231"/>
                  </a:cubicBezTo>
                  <a:cubicBezTo>
                    <a:pt x="10266" y="9404"/>
                    <a:pt x="9610" y="9490"/>
                    <a:pt x="8978" y="9490"/>
                  </a:cubicBezTo>
                  <a:cubicBezTo>
                    <a:pt x="6500" y="9490"/>
                    <a:pt x="4391" y="8165"/>
                    <a:pt x="3484" y="5542"/>
                  </a:cubicBezTo>
                  <a:cubicBezTo>
                    <a:pt x="2867" y="3773"/>
                    <a:pt x="2949" y="1825"/>
                    <a:pt x="3429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1" name="Google Shape;2811;p33"/>
            <p:cNvSpPr/>
            <p:nvPr/>
          </p:nvSpPr>
          <p:spPr>
            <a:xfrm>
              <a:off x="1623824" y="2093456"/>
              <a:ext cx="1633468" cy="2203475"/>
            </a:xfrm>
            <a:custGeom>
              <a:avLst/>
              <a:gdLst/>
              <a:ahLst/>
              <a:cxnLst/>
              <a:rect l="l" t="t" r="r" b="b"/>
              <a:pathLst>
                <a:path w="26075" h="35174" extrusionOk="0">
                  <a:moveTo>
                    <a:pt x="9163" y="14457"/>
                  </a:moveTo>
                  <a:cubicBezTo>
                    <a:pt x="9158" y="14462"/>
                    <a:pt x="9154" y="14468"/>
                    <a:pt x="9149" y="14473"/>
                  </a:cubicBezTo>
                  <a:lnTo>
                    <a:pt x="9149" y="14473"/>
                  </a:lnTo>
                  <a:cubicBezTo>
                    <a:pt x="9154" y="14468"/>
                    <a:pt x="9158" y="14462"/>
                    <a:pt x="9163" y="14457"/>
                  </a:cubicBezTo>
                  <a:close/>
                  <a:moveTo>
                    <a:pt x="8381" y="1"/>
                  </a:moveTo>
                  <a:lnTo>
                    <a:pt x="8381" y="1"/>
                  </a:lnTo>
                  <a:cubicBezTo>
                    <a:pt x="7750" y="179"/>
                    <a:pt x="7119" y="344"/>
                    <a:pt x="6461" y="467"/>
                  </a:cubicBezTo>
                  <a:cubicBezTo>
                    <a:pt x="6447" y="467"/>
                    <a:pt x="6420" y="481"/>
                    <a:pt x="6365" y="481"/>
                  </a:cubicBezTo>
                  <a:lnTo>
                    <a:pt x="6324" y="481"/>
                  </a:lnTo>
                  <a:cubicBezTo>
                    <a:pt x="5610" y="618"/>
                    <a:pt x="4870" y="741"/>
                    <a:pt x="4129" y="824"/>
                  </a:cubicBezTo>
                  <a:cubicBezTo>
                    <a:pt x="3402" y="906"/>
                    <a:pt x="2662" y="961"/>
                    <a:pt x="1921" y="961"/>
                  </a:cubicBezTo>
                  <a:cubicBezTo>
                    <a:pt x="1576" y="969"/>
                    <a:pt x="1133" y="1024"/>
                    <a:pt x="718" y="1024"/>
                  </a:cubicBezTo>
                  <a:cubicBezTo>
                    <a:pt x="457" y="1024"/>
                    <a:pt x="208" y="1002"/>
                    <a:pt x="1" y="933"/>
                  </a:cubicBezTo>
                  <a:lnTo>
                    <a:pt x="1" y="933"/>
                  </a:lnTo>
                  <a:cubicBezTo>
                    <a:pt x="110" y="1112"/>
                    <a:pt x="179" y="1345"/>
                    <a:pt x="220" y="1564"/>
                  </a:cubicBezTo>
                  <a:lnTo>
                    <a:pt x="220" y="1592"/>
                  </a:lnTo>
                  <a:cubicBezTo>
                    <a:pt x="248" y="1688"/>
                    <a:pt x="261" y="1756"/>
                    <a:pt x="275" y="1839"/>
                  </a:cubicBezTo>
                  <a:cubicBezTo>
                    <a:pt x="289" y="1907"/>
                    <a:pt x="289" y="1962"/>
                    <a:pt x="316" y="2031"/>
                  </a:cubicBezTo>
                  <a:cubicBezTo>
                    <a:pt x="385" y="2579"/>
                    <a:pt x="385" y="3155"/>
                    <a:pt x="399" y="3677"/>
                  </a:cubicBezTo>
                  <a:cubicBezTo>
                    <a:pt x="426" y="4705"/>
                    <a:pt x="399" y="5734"/>
                    <a:pt x="371" y="6763"/>
                  </a:cubicBezTo>
                  <a:cubicBezTo>
                    <a:pt x="344" y="7051"/>
                    <a:pt x="330" y="7352"/>
                    <a:pt x="330" y="7654"/>
                  </a:cubicBezTo>
                  <a:cubicBezTo>
                    <a:pt x="302" y="7791"/>
                    <a:pt x="275" y="7928"/>
                    <a:pt x="316" y="8038"/>
                  </a:cubicBezTo>
                  <a:cubicBezTo>
                    <a:pt x="234" y="9602"/>
                    <a:pt x="165" y="11165"/>
                    <a:pt x="193" y="12729"/>
                  </a:cubicBezTo>
                  <a:cubicBezTo>
                    <a:pt x="261" y="15294"/>
                    <a:pt x="522" y="17886"/>
                    <a:pt x="1880" y="20135"/>
                  </a:cubicBezTo>
                  <a:cubicBezTo>
                    <a:pt x="2264" y="20766"/>
                    <a:pt x="2716" y="21370"/>
                    <a:pt x="3073" y="22014"/>
                  </a:cubicBezTo>
                  <a:cubicBezTo>
                    <a:pt x="3690" y="23125"/>
                    <a:pt x="4019" y="24387"/>
                    <a:pt x="4321" y="25635"/>
                  </a:cubicBezTo>
                  <a:cubicBezTo>
                    <a:pt x="4911" y="27980"/>
                    <a:pt x="5460" y="30367"/>
                    <a:pt x="5693" y="32781"/>
                  </a:cubicBezTo>
                  <a:cubicBezTo>
                    <a:pt x="5748" y="33234"/>
                    <a:pt x="5789" y="33686"/>
                    <a:pt x="5610" y="34098"/>
                  </a:cubicBezTo>
                  <a:cubicBezTo>
                    <a:pt x="5500" y="34387"/>
                    <a:pt x="5114" y="34837"/>
                    <a:pt x="4774" y="34837"/>
                  </a:cubicBezTo>
                  <a:cubicBezTo>
                    <a:pt x="4648" y="34837"/>
                    <a:pt x="4528" y="34775"/>
                    <a:pt x="4431" y="34619"/>
                  </a:cubicBezTo>
                  <a:lnTo>
                    <a:pt x="4431" y="34619"/>
                  </a:lnTo>
                  <a:cubicBezTo>
                    <a:pt x="4417" y="34783"/>
                    <a:pt x="4499" y="34962"/>
                    <a:pt x="4650" y="35058"/>
                  </a:cubicBezTo>
                  <a:cubicBezTo>
                    <a:pt x="4787" y="35154"/>
                    <a:pt x="4938" y="35154"/>
                    <a:pt x="5103" y="35154"/>
                  </a:cubicBezTo>
                  <a:cubicBezTo>
                    <a:pt x="5514" y="35126"/>
                    <a:pt x="5926" y="35030"/>
                    <a:pt x="6282" y="34825"/>
                  </a:cubicBezTo>
                  <a:cubicBezTo>
                    <a:pt x="6817" y="34550"/>
                    <a:pt x="6694" y="33960"/>
                    <a:pt x="6708" y="33453"/>
                  </a:cubicBezTo>
                  <a:cubicBezTo>
                    <a:pt x="6721" y="32863"/>
                    <a:pt x="6680" y="32287"/>
                    <a:pt x="6584" y="31697"/>
                  </a:cubicBezTo>
                  <a:cubicBezTo>
                    <a:pt x="6420" y="30532"/>
                    <a:pt x="6132" y="29407"/>
                    <a:pt x="5926" y="28255"/>
                  </a:cubicBezTo>
                  <a:cubicBezTo>
                    <a:pt x="5871" y="27980"/>
                    <a:pt x="5830" y="27706"/>
                    <a:pt x="5789" y="27418"/>
                  </a:cubicBezTo>
                  <a:cubicBezTo>
                    <a:pt x="5761" y="27336"/>
                    <a:pt x="5748" y="27226"/>
                    <a:pt x="5748" y="27144"/>
                  </a:cubicBezTo>
                  <a:cubicBezTo>
                    <a:pt x="5720" y="26952"/>
                    <a:pt x="5693" y="26760"/>
                    <a:pt x="5665" y="26581"/>
                  </a:cubicBezTo>
                  <a:cubicBezTo>
                    <a:pt x="5652" y="26472"/>
                    <a:pt x="5624" y="26348"/>
                    <a:pt x="5624" y="26252"/>
                  </a:cubicBezTo>
                  <a:cubicBezTo>
                    <a:pt x="5610" y="26074"/>
                    <a:pt x="5597" y="25909"/>
                    <a:pt x="5556" y="25731"/>
                  </a:cubicBezTo>
                  <a:cubicBezTo>
                    <a:pt x="5542" y="25621"/>
                    <a:pt x="5542" y="25512"/>
                    <a:pt x="5528" y="25388"/>
                  </a:cubicBezTo>
                  <a:cubicBezTo>
                    <a:pt x="5514" y="25224"/>
                    <a:pt x="5487" y="25073"/>
                    <a:pt x="5473" y="24894"/>
                  </a:cubicBezTo>
                  <a:cubicBezTo>
                    <a:pt x="5446" y="24538"/>
                    <a:pt x="5405" y="24154"/>
                    <a:pt x="5391" y="23783"/>
                  </a:cubicBezTo>
                  <a:cubicBezTo>
                    <a:pt x="5350" y="23221"/>
                    <a:pt x="5350" y="22645"/>
                    <a:pt x="5418" y="22069"/>
                  </a:cubicBezTo>
                  <a:cubicBezTo>
                    <a:pt x="5857" y="22302"/>
                    <a:pt x="7188" y="22700"/>
                    <a:pt x="7380" y="22769"/>
                  </a:cubicBezTo>
                  <a:cubicBezTo>
                    <a:pt x="8093" y="23015"/>
                    <a:pt x="8834" y="23194"/>
                    <a:pt x="9574" y="23331"/>
                  </a:cubicBezTo>
                  <a:cubicBezTo>
                    <a:pt x="10438" y="23489"/>
                    <a:pt x="11387" y="23616"/>
                    <a:pt x="12318" y="23616"/>
                  </a:cubicBezTo>
                  <a:cubicBezTo>
                    <a:pt x="12925" y="23616"/>
                    <a:pt x="13524" y="23562"/>
                    <a:pt x="14087" y="23427"/>
                  </a:cubicBezTo>
                  <a:cubicBezTo>
                    <a:pt x="17063" y="22714"/>
                    <a:pt x="19984" y="21658"/>
                    <a:pt x="22659" y="20149"/>
                  </a:cubicBezTo>
                  <a:lnTo>
                    <a:pt x="22659" y="20149"/>
                  </a:lnTo>
                  <a:cubicBezTo>
                    <a:pt x="22631" y="20752"/>
                    <a:pt x="22673" y="21342"/>
                    <a:pt x="22796" y="21946"/>
                  </a:cubicBezTo>
                  <a:cubicBezTo>
                    <a:pt x="22796" y="21987"/>
                    <a:pt x="22810" y="22000"/>
                    <a:pt x="22810" y="22028"/>
                  </a:cubicBezTo>
                  <a:cubicBezTo>
                    <a:pt x="22823" y="22138"/>
                    <a:pt x="22865" y="22261"/>
                    <a:pt x="22878" y="22357"/>
                  </a:cubicBezTo>
                  <a:lnTo>
                    <a:pt x="22974" y="22714"/>
                  </a:lnTo>
                  <a:cubicBezTo>
                    <a:pt x="23002" y="22755"/>
                    <a:pt x="23002" y="22782"/>
                    <a:pt x="23015" y="22810"/>
                  </a:cubicBezTo>
                  <a:cubicBezTo>
                    <a:pt x="23043" y="22919"/>
                    <a:pt x="23098" y="23057"/>
                    <a:pt x="23153" y="23180"/>
                  </a:cubicBezTo>
                  <a:cubicBezTo>
                    <a:pt x="23166" y="23221"/>
                    <a:pt x="23166" y="23235"/>
                    <a:pt x="23180" y="23262"/>
                  </a:cubicBezTo>
                  <a:cubicBezTo>
                    <a:pt x="23235" y="23427"/>
                    <a:pt x="23303" y="23564"/>
                    <a:pt x="23372" y="23701"/>
                  </a:cubicBezTo>
                  <a:cubicBezTo>
                    <a:pt x="23386" y="23729"/>
                    <a:pt x="23413" y="23783"/>
                    <a:pt x="23441" y="23811"/>
                  </a:cubicBezTo>
                  <a:cubicBezTo>
                    <a:pt x="23784" y="24483"/>
                    <a:pt x="24209" y="25100"/>
                    <a:pt x="24538" y="25759"/>
                  </a:cubicBezTo>
                  <a:cubicBezTo>
                    <a:pt x="24661" y="25992"/>
                    <a:pt x="24757" y="26239"/>
                    <a:pt x="24853" y="26472"/>
                  </a:cubicBezTo>
                  <a:cubicBezTo>
                    <a:pt x="25087" y="27226"/>
                    <a:pt x="25128" y="28049"/>
                    <a:pt x="25073" y="28845"/>
                  </a:cubicBezTo>
                  <a:cubicBezTo>
                    <a:pt x="24963" y="30696"/>
                    <a:pt x="24483" y="32520"/>
                    <a:pt x="23688" y="34194"/>
                  </a:cubicBezTo>
                  <a:cubicBezTo>
                    <a:pt x="23619" y="34331"/>
                    <a:pt x="23550" y="34468"/>
                    <a:pt x="23564" y="34605"/>
                  </a:cubicBezTo>
                  <a:cubicBezTo>
                    <a:pt x="23496" y="34797"/>
                    <a:pt x="23619" y="34921"/>
                    <a:pt x="23729" y="35017"/>
                  </a:cubicBezTo>
                  <a:cubicBezTo>
                    <a:pt x="23892" y="35126"/>
                    <a:pt x="24070" y="35173"/>
                    <a:pt x="24249" y="35173"/>
                  </a:cubicBezTo>
                  <a:cubicBezTo>
                    <a:pt x="24881" y="35173"/>
                    <a:pt x="25539" y="34584"/>
                    <a:pt x="25731" y="34029"/>
                  </a:cubicBezTo>
                  <a:lnTo>
                    <a:pt x="25731" y="34029"/>
                  </a:lnTo>
                  <a:cubicBezTo>
                    <a:pt x="25451" y="34402"/>
                    <a:pt x="24977" y="34633"/>
                    <a:pt x="24510" y="34633"/>
                  </a:cubicBezTo>
                  <a:cubicBezTo>
                    <a:pt x="24496" y="34633"/>
                    <a:pt x="24483" y="34633"/>
                    <a:pt x="24469" y="34632"/>
                  </a:cubicBezTo>
                  <a:cubicBezTo>
                    <a:pt x="24702" y="33247"/>
                    <a:pt x="25224" y="31903"/>
                    <a:pt x="25580" y="30532"/>
                  </a:cubicBezTo>
                  <a:cubicBezTo>
                    <a:pt x="26033" y="28913"/>
                    <a:pt x="26074" y="27446"/>
                    <a:pt x="25635" y="25855"/>
                  </a:cubicBezTo>
                  <a:cubicBezTo>
                    <a:pt x="25375" y="24936"/>
                    <a:pt x="24867" y="24113"/>
                    <a:pt x="24469" y="23235"/>
                  </a:cubicBezTo>
                  <a:cubicBezTo>
                    <a:pt x="23290" y="20588"/>
                    <a:pt x="22961" y="17625"/>
                    <a:pt x="23934" y="14868"/>
                  </a:cubicBezTo>
                  <a:lnTo>
                    <a:pt x="23934" y="14868"/>
                  </a:lnTo>
                  <a:cubicBezTo>
                    <a:pt x="23235" y="16665"/>
                    <a:pt x="21671" y="18174"/>
                    <a:pt x="20094" y="19230"/>
                  </a:cubicBezTo>
                  <a:cubicBezTo>
                    <a:pt x="18877" y="20041"/>
                    <a:pt x="17438" y="20571"/>
                    <a:pt x="15982" y="20571"/>
                  </a:cubicBezTo>
                  <a:cubicBezTo>
                    <a:pt x="15862" y="20571"/>
                    <a:pt x="15742" y="20568"/>
                    <a:pt x="15623" y="20560"/>
                  </a:cubicBezTo>
                  <a:cubicBezTo>
                    <a:pt x="15006" y="20519"/>
                    <a:pt x="14402" y="20368"/>
                    <a:pt x="13895" y="20039"/>
                  </a:cubicBezTo>
                  <a:cubicBezTo>
                    <a:pt x="13415" y="20451"/>
                    <a:pt x="12839" y="20794"/>
                    <a:pt x="12208" y="20835"/>
                  </a:cubicBezTo>
                  <a:cubicBezTo>
                    <a:pt x="12183" y="20836"/>
                    <a:pt x="12158" y="20836"/>
                    <a:pt x="12134" y="20836"/>
                  </a:cubicBezTo>
                  <a:cubicBezTo>
                    <a:pt x="11407" y="20836"/>
                    <a:pt x="10722" y="20448"/>
                    <a:pt x="10191" y="19957"/>
                  </a:cubicBezTo>
                  <a:cubicBezTo>
                    <a:pt x="9794" y="19957"/>
                    <a:pt x="9135" y="18599"/>
                    <a:pt x="9026" y="18297"/>
                  </a:cubicBezTo>
                  <a:cubicBezTo>
                    <a:pt x="8562" y="17178"/>
                    <a:pt x="8301" y="15503"/>
                    <a:pt x="9149" y="14473"/>
                  </a:cubicBezTo>
                  <a:lnTo>
                    <a:pt x="9149" y="14473"/>
                  </a:lnTo>
                  <a:cubicBezTo>
                    <a:pt x="7854" y="16034"/>
                    <a:pt x="7061" y="17947"/>
                    <a:pt x="6228" y="19792"/>
                  </a:cubicBezTo>
                  <a:cubicBezTo>
                    <a:pt x="6115" y="20036"/>
                    <a:pt x="5909" y="20125"/>
                    <a:pt x="5666" y="20125"/>
                  </a:cubicBezTo>
                  <a:cubicBezTo>
                    <a:pt x="5199" y="20125"/>
                    <a:pt x="4595" y="19799"/>
                    <a:pt x="4253" y="19628"/>
                  </a:cubicBezTo>
                  <a:cubicBezTo>
                    <a:pt x="3553" y="19285"/>
                    <a:pt x="2922" y="18832"/>
                    <a:pt x="2374" y="18256"/>
                  </a:cubicBezTo>
                  <a:cubicBezTo>
                    <a:pt x="1317" y="17145"/>
                    <a:pt x="1029" y="15979"/>
                    <a:pt x="1112" y="14457"/>
                  </a:cubicBezTo>
                  <a:cubicBezTo>
                    <a:pt x="1249" y="12057"/>
                    <a:pt x="2264" y="9780"/>
                    <a:pt x="3347" y="7627"/>
                  </a:cubicBezTo>
                  <a:cubicBezTo>
                    <a:pt x="3402" y="8093"/>
                    <a:pt x="3443" y="8559"/>
                    <a:pt x="3512" y="8998"/>
                  </a:cubicBezTo>
                  <a:cubicBezTo>
                    <a:pt x="4856" y="7627"/>
                    <a:pt x="6173" y="6282"/>
                    <a:pt x="7517" y="4911"/>
                  </a:cubicBezTo>
                  <a:cubicBezTo>
                    <a:pt x="7860" y="4541"/>
                    <a:pt x="8065" y="4431"/>
                    <a:pt x="8079" y="3965"/>
                  </a:cubicBezTo>
                  <a:cubicBezTo>
                    <a:pt x="8079" y="3512"/>
                    <a:pt x="7997" y="3073"/>
                    <a:pt x="8011" y="2648"/>
                  </a:cubicBezTo>
                  <a:cubicBezTo>
                    <a:pt x="8024" y="1756"/>
                    <a:pt x="8162" y="865"/>
                    <a:pt x="8381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2" name="Google Shape;2812;p33"/>
            <p:cNvSpPr/>
            <p:nvPr/>
          </p:nvSpPr>
          <p:spPr>
            <a:xfrm>
              <a:off x="1824915" y="3063512"/>
              <a:ext cx="583476" cy="516320"/>
            </a:xfrm>
            <a:custGeom>
              <a:avLst/>
              <a:gdLst/>
              <a:ahLst/>
              <a:cxnLst/>
              <a:rect l="l" t="t" r="r" b="b"/>
              <a:pathLst>
                <a:path w="9314" h="8242" extrusionOk="0">
                  <a:moveTo>
                    <a:pt x="5363" y="1"/>
                  </a:moveTo>
                  <a:cubicBezTo>
                    <a:pt x="5020" y="700"/>
                    <a:pt x="4801" y="1454"/>
                    <a:pt x="4677" y="2250"/>
                  </a:cubicBezTo>
                  <a:cubicBezTo>
                    <a:pt x="4581" y="2895"/>
                    <a:pt x="4485" y="3621"/>
                    <a:pt x="4279" y="4252"/>
                  </a:cubicBezTo>
                  <a:cubicBezTo>
                    <a:pt x="4142" y="4719"/>
                    <a:pt x="3868" y="5144"/>
                    <a:pt x="3484" y="5418"/>
                  </a:cubicBezTo>
                  <a:cubicBezTo>
                    <a:pt x="3134" y="5648"/>
                    <a:pt x="2711" y="5730"/>
                    <a:pt x="2283" y="5730"/>
                  </a:cubicBezTo>
                  <a:cubicBezTo>
                    <a:pt x="2074" y="5730"/>
                    <a:pt x="1863" y="5710"/>
                    <a:pt x="1660" y="5679"/>
                  </a:cubicBezTo>
                  <a:cubicBezTo>
                    <a:pt x="1084" y="5583"/>
                    <a:pt x="508" y="5418"/>
                    <a:pt x="0" y="5171"/>
                  </a:cubicBezTo>
                  <a:lnTo>
                    <a:pt x="0" y="5171"/>
                  </a:lnTo>
                  <a:cubicBezTo>
                    <a:pt x="1043" y="5981"/>
                    <a:pt x="2181" y="6570"/>
                    <a:pt x="3415" y="7009"/>
                  </a:cubicBezTo>
                  <a:cubicBezTo>
                    <a:pt x="4375" y="7338"/>
                    <a:pt x="5253" y="7736"/>
                    <a:pt x="6254" y="7914"/>
                  </a:cubicBezTo>
                  <a:cubicBezTo>
                    <a:pt x="7049" y="8030"/>
                    <a:pt x="7999" y="8242"/>
                    <a:pt x="8835" y="8242"/>
                  </a:cubicBezTo>
                  <a:cubicBezTo>
                    <a:pt x="8994" y="8242"/>
                    <a:pt x="9150" y="8234"/>
                    <a:pt x="9299" y="8216"/>
                  </a:cubicBezTo>
                  <a:cubicBezTo>
                    <a:pt x="9244" y="8024"/>
                    <a:pt x="9162" y="7846"/>
                    <a:pt x="9121" y="7640"/>
                  </a:cubicBezTo>
                  <a:cubicBezTo>
                    <a:pt x="9025" y="6858"/>
                    <a:pt x="9203" y="6118"/>
                    <a:pt x="9313" y="5350"/>
                  </a:cubicBezTo>
                  <a:cubicBezTo>
                    <a:pt x="9272" y="5336"/>
                    <a:pt x="9231" y="5331"/>
                    <a:pt x="9189" y="5331"/>
                  </a:cubicBezTo>
                  <a:cubicBezTo>
                    <a:pt x="9106" y="5331"/>
                    <a:pt x="9020" y="5350"/>
                    <a:pt x="8929" y="5350"/>
                  </a:cubicBezTo>
                  <a:cubicBezTo>
                    <a:pt x="8904" y="5351"/>
                    <a:pt x="8878" y="5351"/>
                    <a:pt x="8853" y="5351"/>
                  </a:cubicBezTo>
                  <a:cubicBezTo>
                    <a:pt x="8127" y="5351"/>
                    <a:pt x="7443" y="4975"/>
                    <a:pt x="6913" y="4472"/>
                  </a:cubicBezTo>
                  <a:cubicBezTo>
                    <a:pt x="6515" y="4472"/>
                    <a:pt x="5870" y="3114"/>
                    <a:pt x="5747" y="2812"/>
                  </a:cubicBezTo>
                  <a:cubicBezTo>
                    <a:pt x="5555" y="2387"/>
                    <a:pt x="5404" y="1921"/>
                    <a:pt x="5349" y="1454"/>
                  </a:cubicBezTo>
                  <a:cubicBezTo>
                    <a:pt x="5322" y="1057"/>
                    <a:pt x="5198" y="357"/>
                    <a:pt x="5363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3" name="Google Shape;2813;p33"/>
            <p:cNvSpPr/>
            <p:nvPr/>
          </p:nvSpPr>
          <p:spPr>
            <a:xfrm>
              <a:off x="2125611" y="2914542"/>
              <a:ext cx="459752" cy="1406255"/>
            </a:xfrm>
            <a:custGeom>
              <a:avLst/>
              <a:gdLst/>
              <a:ahLst/>
              <a:cxnLst/>
              <a:rect l="l" t="t" r="r" b="b"/>
              <a:pathLst>
                <a:path w="7339" h="22448" extrusionOk="0">
                  <a:moveTo>
                    <a:pt x="3574" y="1"/>
                  </a:moveTo>
                  <a:cubicBezTo>
                    <a:pt x="3290" y="1"/>
                    <a:pt x="3006" y="42"/>
                    <a:pt x="2730" y="129"/>
                  </a:cubicBezTo>
                  <a:cubicBezTo>
                    <a:pt x="1592" y="486"/>
                    <a:pt x="796" y="1569"/>
                    <a:pt x="467" y="2708"/>
                  </a:cubicBezTo>
                  <a:cubicBezTo>
                    <a:pt x="83" y="3970"/>
                    <a:pt x="1" y="5547"/>
                    <a:pt x="453" y="6795"/>
                  </a:cubicBezTo>
                  <a:cubicBezTo>
                    <a:pt x="618" y="7275"/>
                    <a:pt x="755" y="7796"/>
                    <a:pt x="878" y="8331"/>
                  </a:cubicBezTo>
                  <a:cubicBezTo>
                    <a:pt x="1112" y="9360"/>
                    <a:pt x="1276" y="10416"/>
                    <a:pt x="1441" y="11445"/>
                  </a:cubicBezTo>
                  <a:cubicBezTo>
                    <a:pt x="1729" y="13145"/>
                    <a:pt x="1935" y="14860"/>
                    <a:pt x="2099" y="16574"/>
                  </a:cubicBezTo>
                  <a:cubicBezTo>
                    <a:pt x="2236" y="18165"/>
                    <a:pt x="2524" y="19921"/>
                    <a:pt x="2031" y="21471"/>
                  </a:cubicBezTo>
                  <a:cubicBezTo>
                    <a:pt x="1976" y="21635"/>
                    <a:pt x="1907" y="21800"/>
                    <a:pt x="1935" y="21978"/>
                  </a:cubicBezTo>
                  <a:cubicBezTo>
                    <a:pt x="1976" y="22184"/>
                    <a:pt x="2168" y="22335"/>
                    <a:pt x="2346" y="22403"/>
                  </a:cubicBezTo>
                  <a:cubicBezTo>
                    <a:pt x="2449" y="22438"/>
                    <a:pt x="2552" y="22448"/>
                    <a:pt x="2658" y="22448"/>
                  </a:cubicBezTo>
                  <a:cubicBezTo>
                    <a:pt x="2764" y="22448"/>
                    <a:pt x="2874" y="22438"/>
                    <a:pt x="2991" y="22431"/>
                  </a:cubicBezTo>
                  <a:cubicBezTo>
                    <a:pt x="3196" y="22417"/>
                    <a:pt x="3402" y="22390"/>
                    <a:pt x="3580" y="22294"/>
                  </a:cubicBezTo>
                  <a:cubicBezTo>
                    <a:pt x="4225" y="21992"/>
                    <a:pt x="4088" y="20648"/>
                    <a:pt x="4156" y="20058"/>
                  </a:cubicBezTo>
                  <a:cubicBezTo>
                    <a:pt x="4252" y="19057"/>
                    <a:pt x="4376" y="18069"/>
                    <a:pt x="4513" y="17068"/>
                  </a:cubicBezTo>
                  <a:cubicBezTo>
                    <a:pt x="4746" y="15079"/>
                    <a:pt x="5021" y="13090"/>
                    <a:pt x="5322" y="11115"/>
                  </a:cubicBezTo>
                  <a:cubicBezTo>
                    <a:pt x="5459" y="10183"/>
                    <a:pt x="5542" y="9058"/>
                    <a:pt x="5953" y="8194"/>
                  </a:cubicBezTo>
                  <a:cubicBezTo>
                    <a:pt x="6310" y="7412"/>
                    <a:pt x="6721" y="6713"/>
                    <a:pt x="6941" y="5876"/>
                  </a:cubicBezTo>
                  <a:cubicBezTo>
                    <a:pt x="7338" y="4463"/>
                    <a:pt x="7270" y="2886"/>
                    <a:pt x="6488" y="1652"/>
                  </a:cubicBezTo>
                  <a:cubicBezTo>
                    <a:pt x="5851" y="663"/>
                    <a:pt x="4713" y="1"/>
                    <a:pt x="35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4" name="Google Shape;2814;p33"/>
            <p:cNvSpPr/>
            <p:nvPr/>
          </p:nvSpPr>
          <p:spPr>
            <a:xfrm>
              <a:off x="2241629" y="3140816"/>
              <a:ext cx="335025" cy="1177914"/>
            </a:xfrm>
            <a:custGeom>
              <a:avLst/>
              <a:gdLst/>
              <a:ahLst/>
              <a:cxnLst/>
              <a:rect l="l" t="t" r="r" b="b"/>
              <a:pathLst>
                <a:path w="5348" h="18803" extrusionOk="0">
                  <a:moveTo>
                    <a:pt x="5322" y="1"/>
                  </a:moveTo>
                  <a:cubicBezTo>
                    <a:pt x="5321" y="12"/>
                    <a:pt x="5321" y="22"/>
                    <a:pt x="5320" y="33"/>
                  </a:cubicBezTo>
                  <a:lnTo>
                    <a:pt x="5320" y="33"/>
                  </a:lnTo>
                  <a:cubicBezTo>
                    <a:pt x="5321" y="22"/>
                    <a:pt x="5321" y="12"/>
                    <a:pt x="5322" y="1"/>
                  </a:cubicBezTo>
                  <a:close/>
                  <a:moveTo>
                    <a:pt x="5320" y="33"/>
                  </a:moveTo>
                  <a:cubicBezTo>
                    <a:pt x="5214" y="2173"/>
                    <a:pt x="3983" y="4054"/>
                    <a:pt x="2332" y="5364"/>
                  </a:cubicBezTo>
                  <a:cubicBezTo>
                    <a:pt x="2236" y="5446"/>
                    <a:pt x="2126" y="5515"/>
                    <a:pt x="2058" y="5638"/>
                  </a:cubicBezTo>
                  <a:cubicBezTo>
                    <a:pt x="2071" y="5707"/>
                    <a:pt x="2058" y="5720"/>
                    <a:pt x="2044" y="5748"/>
                  </a:cubicBezTo>
                  <a:cubicBezTo>
                    <a:pt x="2003" y="5844"/>
                    <a:pt x="2003" y="5954"/>
                    <a:pt x="2003" y="6050"/>
                  </a:cubicBezTo>
                  <a:cubicBezTo>
                    <a:pt x="1934" y="9478"/>
                    <a:pt x="1687" y="12907"/>
                    <a:pt x="1248" y="16322"/>
                  </a:cubicBezTo>
                  <a:cubicBezTo>
                    <a:pt x="1180" y="16816"/>
                    <a:pt x="1111" y="17310"/>
                    <a:pt x="1001" y="17776"/>
                  </a:cubicBezTo>
                  <a:cubicBezTo>
                    <a:pt x="947" y="17968"/>
                    <a:pt x="878" y="18174"/>
                    <a:pt x="727" y="18311"/>
                  </a:cubicBezTo>
                  <a:cubicBezTo>
                    <a:pt x="637" y="18401"/>
                    <a:pt x="500" y="18462"/>
                    <a:pt x="370" y="18462"/>
                  </a:cubicBezTo>
                  <a:cubicBezTo>
                    <a:pt x="302" y="18462"/>
                    <a:pt x="235" y="18445"/>
                    <a:pt x="179" y="18407"/>
                  </a:cubicBezTo>
                  <a:cubicBezTo>
                    <a:pt x="135" y="18390"/>
                    <a:pt x="96" y="18366"/>
                    <a:pt x="60" y="18366"/>
                  </a:cubicBezTo>
                  <a:cubicBezTo>
                    <a:pt x="40" y="18366"/>
                    <a:pt x="20" y="18374"/>
                    <a:pt x="0" y="18394"/>
                  </a:cubicBezTo>
                  <a:cubicBezTo>
                    <a:pt x="179" y="18503"/>
                    <a:pt x="288" y="18682"/>
                    <a:pt x="494" y="18750"/>
                  </a:cubicBezTo>
                  <a:cubicBezTo>
                    <a:pt x="616" y="18791"/>
                    <a:pt x="737" y="18802"/>
                    <a:pt x="865" y="18802"/>
                  </a:cubicBezTo>
                  <a:cubicBezTo>
                    <a:pt x="953" y="18802"/>
                    <a:pt x="1043" y="18797"/>
                    <a:pt x="1139" y="18791"/>
                  </a:cubicBezTo>
                  <a:cubicBezTo>
                    <a:pt x="1344" y="18778"/>
                    <a:pt x="1550" y="18736"/>
                    <a:pt x="1728" y="18654"/>
                  </a:cubicBezTo>
                  <a:cubicBezTo>
                    <a:pt x="2373" y="18339"/>
                    <a:pt x="2236" y="17008"/>
                    <a:pt x="2304" y="16405"/>
                  </a:cubicBezTo>
                  <a:cubicBezTo>
                    <a:pt x="2400" y="15417"/>
                    <a:pt x="2524" y="14416"/>
                    <a:pt x="2661" y="13429"/>
                  </a:cubicBezTo>
                  <a:cubicBezTo>
                    <a:pt x="2894" y="11440"/>
                    <a:pt x="3169" y="9451"/>
                    <a:pt x="3470" y="7476"/>
                  </a:cubicBezTo>
                  <a:cubicBezTo>
                    <a:pt x="3607" y="6530"/>
                    <a:pt x="3690" y="5419"/>
                    <a:pt x="4101" y="4541"/>
                  </a:cubicBezTo>
                  <a:cubicBezTo>
                    <a:pt x="4321" y="4061"/>
                    <a:pt x="4568" y="3594"/>
                    <a:pt x="4773" y="3114"/>
                  </a:cubicBezTo>
                  <a:cubicBezTo>
                    <a:pt x="4979" y="2634"/>
                    <a:pt x="5157" y="2154"/>
                    <a:pt x="5253" y="1633"/>
                  </a:cubicBezTo>
                  <a:cubicBezTo>
                    <a:pt x="5347" y="1095"/>
                    <a:pt x="5296" y="570"/>
                    <a:pt x="5320" y="33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5" name="Google Shape;2815;p33"/>
            <p:cNvSpPr/>
            <p:nvPr/>
          </p:nvSpPr>
          <p:spPr>
            <a:xfrm>
              <a:off x="3026947" y="2976749"/>
              <a:ext cx="164130" cy="578276"/>
            </a:xfrm>
            <a:custGeom>
              <a:avLst/>
              <a:gdLst/>
              <a:ahLst/>
              <a:cxnLst/>
              <a:rect l="l" t="t" r="r" b="b"/>
              <a:pathLst>
                <a:path w="2620" h="9231" extrusionOk="0">
                  <a:moveTo>
                    <a:pt x="2620" y="0"/>
                  </a:moveTo>
                  <a:lnTo>
                    <a:pt x="2620" y="0"/>
                  </a:lnTo>
                  <a:cubicBezTo>
                    <a:pt x="2414" y="14"/>
                    <a:pt x="2195" y="83"/>
                    <a:pt x="1989" y="165"/>
                  </a:cubicBezTo>
                  <a:cubicBezTo>
                    <a:pt x="1797" y="288"/>
                    <a:pt x="1646" y="439"/>
                    <a:pt x="1509" y="618"/>
                  </a:cubicBezTo>
                  <a:cubicBezTo>
                    <a:pt x="1235" y="960"/>
                    <a:pt x="1043" y="1344"/>
                    <a:pt x="892" y="1742"/>
                  </a:cubicBezTo>
                  <a:cubicBezTo>
                    <a:pt x="576" y="2551"/>
                    <a:pt x="357" y="3374"/>
                    <a:pt x="206" y="4211"/>
                  </a:cubicBezTo>
                  <a:cubicBezTo>
                    <a:pt x="69" y="5048"/>
                    <a:pt x="0" y="5912"/>
                    <a:pt x="41" y="6762"/>
                  </a:cubicBezTo>
                  <a:cubicBezTo>
                    <a:pt x="83" y="7201"/>
                    <a:pt x="137" y="7626"/>
                    <a:pt x="220" y="8038"/>
                  </a:cubicBezTo>
                  <a:cubicBezTo>
                    <a:pt x="302" y="8477"/>
                    <a:pt x="508" y="8861"/>
                    <a:pt x="686" y="9231"/>
                  </a:cubicBezTo>
                  <a:cubicBezTo>
                    <a:pt x="576" y="8819"/>
                    <a:pt x="412" y="8435"/>
                    <a:pt x="384" y="8024"/>
                  </a:cubicBezTo>
                  <a:cubicBezTo>
                    <a:pt x="343" y="7612"/>
                    <a:pt x="329" y="7174"/>
                    <a:pt x="329" y="6762"/>
                  </a:cubicBezTo>
                  <a:cubicBezTo>
                    <a:pt x="343" y="6351"/>
                    <a:pt x="343" y="5925"/>
                    <a:pt x="384" y="5514"/>
                  </a:cubicBezTo>
                  <a:cubicBezTo>
                    <a:pt x="425" y="5103"/>
                    <a:pt x="494" y="4691"/>
                    <a:pt x="563" y="4280"/>
                  </a:cubicBezTo>
                  <a:cubicBezTo>
                    <a:pt x="631" y="3868"/>
                    <a:pt x="713" y="3470"/>
                    <a:pt x="823" y="3059"/>
                  </a:cubicBezTo>
                  <a:cubicBezTo>
                    <a:pt x="919" y="2675"/>
                    <a:pt x="1043" y="2263"/>
                    <a:pt x="1166" y="1866"/>
                  </a:cubicBezTo>
                  <a:cubicBezTo>
                    <a:pt x="1276" y="1468"/>
                    <a:pt x="1440" y="1070"/>
                    <a:pt x="1660" y="727"/>
                  </a:cubicBezTo>
                  <a:cubicBezTo>
                    <a:pt x="1879" y="384"/>
                    <a:pt x="2208" y="96"/>
                    <a:pt x="2620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6" name="Google Shape;2816;p33"/>
            <p:cNvSpPr/>
            <p:nvPr/>
          </p:nvSpPr>
          <p:spPr>
            <a:xfrm>
              <a:off x="1659908" y="3152906"/>
              <a:ext cx="513877" cy="391844"/>
            </a:xfrm>
            <a:custGeom>
              <a:avLst/>
              <a:gdLst/>
              <a:ahLst/>
              <a:cxnLst/>
              <a:rect l="l" t="t" r="r" b="b"/>
              <a:pathLst>
                <a:path w="8203" h="6255" extrusionOk="0">
                  <a:moveTo>
                    <a:pt x="1" y="0"/>
                  </a:moveTo>
                  <a:lnTo>
                    <a:pt x="1" y="0"/>
                  </a:lnTo>
                  <a:cubicBezTo>
                    <a:pt x="248" y="850"/>
                    <a:pt x="659" y="1687"/>
                    <a:pt x="1194" y="2428"/>
                  </a:cubicBezTo>
                  <a:cubicBezTo>
                    <a:pt x="1743" y="3182"/>
                    <a:pt x="2374" y="3854"/>
                    <a:pt x="3114" y="4403"/>
                  </a:cubicBezTo>
                  <a:cubicBezTo>
                    <a:pt x="3869" y="4938"/>
                    <a:pt x="4692" y="5349"/>
                    <a:pt x="5556" y="5651"/>
                  </a:cubicBezTo>
                  <a:cubicBezTo>
                    <a:pt x="6406" y="5966"/>
                    <a:pt x="7297" y="6172"/>
                    <a:pt x="8203" y="6254"/>
                  </a:cubicBezTo>
                  <a:cubicBezTo>
                    <a:pt x="7339" y="6035"/>
                    <a:pt x="6475" y="5761"/>
                    <a:pt x="5652" y="5418"/>
                  </a:cubicBezTo>
                  <a:cubicBezTo>
                    <a:pt x="5240" y="5226"/>
                    <a:pt x="4842" y="5047"/>
                    <a:pt x="4458" y="4828"/>
                  </a:cubicBezTo>
                  <a:cubicBezTo>
                    <a:pt x="4061" y="4622"/>
                    <a:pt x="3677" y="4389"/>
                    <a:pt x="3320" y="4128"/>
                  </a:cubicBezTo>
                  <a:cubicBezTo>
                    <a:pt x="2963" y="3882"/>
                    <a:pt x="2620" y="3580"/>
                    <a:pt x="2305" y="3264"/>
                  </a:cubicBezTo>
                  <a:cubicBezTo>
                    <a:pt x="2003" y="2963"/>
                    <a:pt x="1688" y="2620"/>
                    <a:pt x="1414" y="2277"/>
                  </a:cubicBezTo>
                  <a:cubicBezTo>
                    <a:pt x="851" y="1577"/>
                    <a:pt x="371" y="823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7" name="Google Shape;2817;p33"/>
            <p:cNvSpPr/>
            <p:nvPr/>
          </p:nvSpPr>
          <p:spPr>
            <a:xfrm>
              <a:off x="1259543" y="753983"/>
              <a:ext cx="497527" cy="859991"/>
            </a:xfrm>
            <a:custGeom>
              <a:avLst/>
              <a:gdLst/>
              <a:ahLst/>
              <a:cxnLst/>
              <a:rect l="l" t="t" r="r" b="b"/>
              <a:pathLst>
                <a:path w="7942" h="13728" extrusionOk="0">
                  <a:moveTo>
                    <a:pt x="4944" y="0"/>
                  </a:moveTo>
                  <a:cubicBezTo>
                    <a:pt x="4821" y="0"/>
                    <a:pt x="4704" y="47"/>
                    <a:pt x="4636" y="151"/>
                  </a:cubicBezTo>
                  <a:cubicBezTo>
                    <a:pt x="4568" y="261"/>
                    <a:pt x="4554" y="398"/>
                    <a:pt x="4554" y="521"/>
                  </a:cubicBezTo>
                  <a:cubicBezTo>
                    <a:pt x="4499" y="1495"/>
                    <a:pt x="4170" y="2332"/>
                    <a:pt x="3964" y="3278"/>
                  </a:cubicBezTo>
                  <a:cubicBezTo>
                    <a:pt x="3800" y="4046"/>
                    <a:pt x="3484" y="4938"/>
                    <a:pt x="3608" y="5747"/>
                  </a:cubicBezTo>
                  <a:cubicBezTo>
                    <a:pt x="3347" y="4677"/>
                    <a:pt x="3114" y="3607"/>
                    <a:pt x="2853" y="2538"/>
                  </a:cubicBezTo>
                  <a:cubicBezTo>
                    <a:pt x="2772" y="2186"/>
                    <a:pt x="2585" y="1756"/>
                    <a:pt x="2225" y="1756"/>
                  </a:cubicBezTo>
                  <a:cubicBezTo>
                    <a:pt x="2220" y="1756"/>
                    <a:pt x="2214" y="1756"/>
                    <a:pt x="2209" y="1756"/>
                  </a:cubicBezTo>
                  <a:cubicBezTo>
                    <a:pt x="2017" y="1770"/>
                    <a:pt x="1838" y="1920"/>
                    <a:pt x="1770" y="2099"/>
                  </a:cubicBezTo>
                  <a:cubicBezTo>
                    <a:pt x="1687" y="2263"/>
                    <a:pt x="1687" y="2469"/>
                    <a:pt x="1701" y="2661"/>
                  </a:cubicBezTo>
                  <a:cubicBezTo>
                    <a:pt x="1742" y="3361"/>
                    <a:pt x="1934" y="4046"/>
                    <a:pt x="2099" y="4718"/>
                  </a:cubicBezTo>
                  <a:cubicBezTo>
                    <a:pt x="2510" y="6268"/>
                    <a:pt x="2908" y="7791"/>
                    <a:pt x="3525" y="9244"/>
                  </a:cubicBezTo>
                  <a:cubicBezTo>
                    <a:pt x="2730" y="8463"/>
                    <a:pt x="1866" y="7750"/>
                    <a:pt x="906" y="7173"/>
                  </a:cubicBezTo>
                  <a:cubicBezTo>
                    <a:pt x="760" y="7086"/>
                    <a:pt x="587" y="6999"/>
                    <a:pt x="426" y="6999"/>
                  </a:cubicBezTo>
                  <a:cubicBezTo>
                    <a:pt x="359" y="6999"/>
                    <a:pt x="294" y="7014"/>
                    <a:pt x="234" y="7050"/>
                  </a:cubicBezTo>
                  <a:cubicBezTo>
                    <a:pt x="55" y="7160"/>
                    <a:pt x="0" y="7407"/>
                    <a:pt x="69" y="7599"/>
                  </a:cubicBezTo>
                  <a:cubicBezTo>
                    <a:pt x="151" y="7791"/>
                    <a:pt x="302" y="7942"/>
                    <a:pt x="453" y="8079"/>
                  </a:cubicBezTo>
                  <a:cubicBezTo>
                    <a:pt x="1331" y="8874"/>
                    <a:pt x="2277" y="9587"/>
                    <a:pt x="3265" y="10205"/>
                  </a:cubicBezTo>
                  <a:cubicBezTo>
                    <a:pt x="3525" y="10355"/>
                    <a:pt x="3758" y="10520"/>
                    <a:pt x="3964" y="10726"/>
                  </a:cubicBezTo>
                  <a:cubicBezTo>
                    <a:pt x="4156" y="10932"/>
                    <a:pt x="4307" y="11165"/>
                    <a:pt x="4472" y="11412"/>
                  </a:cubicBezTo>
                  <a:cubicBezTo>
                    <a:pt x="4609" y="11645"/>
                    <a:pt x="4732" y="11864"/>
                    <a:pt x="4897" y="12111"/>
                  </a:cubicBezTo>
                  <a:cubicBezTo>
                    <a:pt x="5267" y="12660"/>
                    <a:pt x="5679" y="13167"/>
                    <a:pt x="6145" y="13647"/>
                  </a:cubicBezTo>
                  <a:cubicBezTo>
                    <a:pt x="6172" y="13661"/>
                    <a:pt x="6214" y="13702"/>
                    <a:pt x="6241" y="13716"/>
                  </a:cubicBezTo>
                  <a:cubicBezTo>
                    <a:pt x="6259" y="13725"/>
                    <a:pt x="6276" y="13728"/>
                    <a:pt x="6292" y="13728"/>
                  </a:cubicBezTo>
                  <a:cubicBezTo>
                    <a:pt x="6323" y="13728"/>
                    <a:pt x="6351" y="13716"/>
                    <a:pt x="6378" y="13716"/>
                  </a:cubicBezTo>
                  <a:cubicBezTo>
                    <a:pt x="6913" y="13647"/>
                    <a:pt x="7448" y="13496"/>
                    <a:pt x="7942" y="13277"/>
                  </a:cubicBezTo>
                  <a:lnTo>
                    <a:pt x="7942" y="13277"/>
                  </a:lnTo>
                  <a:cubicBezTo>
                    <a:pt x="7933" y="13280"/>
                    <a:pt x="7923" y="13282"/>
                    <a:pt x="7912" y="13282"/>
                  </a:cubicBezTo>
                  <a:cubicBezTo>
                    <a:pt x="7676" y="13282"/>
                    <a:pt x="7031" y="12462"/>
                    <a:pt x="6913" y="12330"/>
                  </a:cubicBezTo>
                  <a:cubicBezTo>
                    <a:pt x="5336" y="10616"/>
                    <a:pt x="4376" y="8284"/>
                    <a:pt x="4622" y="5966"/>
                  </a:cubicBezTo>
                  <a:cubicBezTo>
                    <a:pt x="4787" y="4293"/>
                    <a:pt x="5487" y="2688"/>
                    <a:pt x="5541" y="1001"/>
                  </a:cubicBezTo>
                  <a:cubicBezTo>
                    <a:pt x="5555" y="700"/>
                    <a:pt x="5528" y="412"/>
                    <a:pt x="5349" y="192"/>
                  </a:cubicBezTo>
                  <a:cubicBezTo>
                    <a:pt x="5259" y="71"/>
                    <a:pt x="5097" y="0"/>
                    <a:pt x="49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8" name="Google Shape;2818;p33"/>
            <p:cNvSpPr/>
            <p:nvPr/>
          </p:nvSpPr>
          <p:spPr>
            <a:xfrm>
              <a:off x="1258666" y="751540"/>
              <a:ext cx="500158" cy="852035"/>
            </a:xfrm>
            <a:custGeom>
              <a:avLst/>
              <a:gdLst/>
              <a:ahLst/>
              <a:cxnLst/>
              <a:rect l="l" t="t" r="r" b="b"/>
              <a:pathLst>
                <a:path w="7984" h="13601" extrusionOk="0">
                  <a:moveTo>
                    <a:pt x="4391" y="1743"/>
                  </a:moveTo>
                  <a:lnTo>
                    <a:pt x="4391" y="1743"/>
                  </a:lnTo>
                  <a:cubicBezTo>
                    <a:pt x="4150" y="2473"/>
                    <a:pt x="3964" y="3221"/>
                    <a:pt x="3833" y="3978"/>
                  </a:cubicBezTo>
                  <a:lnTo>
                    <a:pt x="3833" y="3978"/>
                  </a:lnTo>
                  <a:cubicBezTo>
                    <a:pt x="3892" y="3738"/>
                    <a:pt x="3954" y="3502"/>
                    <a:pt x="4006" y="3276"/>
                  </a:cubicBezTo>
                  <a:cubicBezTo>
                    <a:pt x="4121" y="2751"/>
                    <a:pt x="4272" y="2252"/>
                    <a:pt x="4391" y="1743"/>
                  </a:cubicBezTo>
                  <a:close/>
                  <a:moveTo>
                    <a:pt x="3833" y="3978"/>
                  </a:moveTo>
                  <a:cubicBezTo>
                    <a:pt x="3690" y="4553"/>
                    <a:pt x="3563" y="5152"/>
                    <a:pt x="3630" y="5706"/>
                  </a:cubicBezTo>
                  <a:lnTo>
                    <a:pt x="3630" y="5706"/>
                  </a:lnTo>
                  <a:cubicBezTo>
                    <a:pt x="3666" y="5127"/>
                    <a:pt x="3733" y="4550"/>
                    <a:pt x="3833" y="3978"/>
                  </a:cubicBezTo>
                  <a:close/>
                  <a:moveTo>
                    <a:pt x="3630" y="5706"/>
                  </a:moveTo>
                  <a:cubicBezTo>
                    <a:pt x="3630" y="5711"/>
                    <a:pt x="3630" y="5715"/>
                    <a:pt x="3629" y="5720"/>
                  </a:cubicBezTo>
                  <a:lnTo>
                    <a:pt x="3629" y="5720"/>
                  </a:lnTo>
                  <a:cubicBezTo>
                    <a:pt x="3631" y="5728"/>
                    <a:pt x="3633" y="5737"/>
                    <a:pt x="3635" y="5745"/>
                  </a:cubicBezTo>
                  <a:cubicBezTo>
                    <a:pt x="3633" y="5732"/>
                    <a:pt x="3632" y="5719"/>
                    <a:pt x="3630" y="5706"/>
                  </a:cubicBezTo>
                  <a:close/>
                  <a:moveTo>
                    <a:pt x="2253" y="1753"/>
                  </a:moveTo>
                  <a:cubicBezTo>
                    <a:pt x="2248" y="1753"/>
                    <a:pt x="2242" y="1753"/>
                    <a:pt x="2236" y="1754"/>
                  </a:cubicBezTo>
                  <a:cubicBezTo>
                    <a:pt x="2044" y="1767"/>
                    <a:pt x="1880" y="1932"/>
                    <a:pt x="1811" y="2097"/>
                  </a:cubicBezTo>
                  <a:cubicBezTo>
                    <a:pt x="1715" y="2275"/>
                    <a:pt x="1715" y="2481"/>
                    <a:pt x="1743" y="2659"/>
                  </a:cubicBezTo>
                  <a:cubicBezTo>
                    <a:pt x="1770" y="3372"/>
                    <a:pt x="1962" y="4058"/>
                    <a:pt x="2127" y="4716"/>
                  </a:cubicBezTo>
                  <a:cubicBezTo>
                    <a:pt x="2538" y="6266"/>
                    <a:pt x="2936" y="7789"/>
                    <a:pt x="3553" y="9242"/>
                  </a:cubicBezTo>
                  <a:cubicBezTo>
                    <a:pt x="2771" y="8461"/>
                    <a:pt x="1893" y="7761"/>
                    <a:pt x="933" y="7171"/>
                  </a:cubicBezTo>
                  <a:cubicBezTo>
                    <a:pt x="787" y="7084"/>
                    <a:pt x="613" y="7003"/>
                    <a:pt x="451" y="7003"/>
                  </a:cubicBezTo>
                  <a:cubicBezTo>
                    <a:pt x="385" y="7003"/>
                    <a:pt x="321" y="7016"/>
                    <a:pt x="261" y="7048"/>
                  </a:cubicBezTo>
                  <a:cubicBezTo>
                    <a:pt x="69" y="7158"/>
                    <a:pt x="1" y="7418"/>
                    <a:pt x="138" y="7583"/>
                  </a:cubicBezTo>
                  <a:cubicBezTo>
                    <a:pt x="165" y="7500"/>
                    <a:pt x="261" y="7446"/>
                    <a:pt x="371" y="7446"/>
                  </a:cubicBezTo>
                  <a:cubicBezTo>
                    <a:pt x="453" y="7459"/>
                    <a:pt x="536" y="7514"/>
                    <a:pt x="618" y="7569"/>
                  </a:cubicBezTo>
                  <a:cubicBezTo>
                    <a:pt x="1852" y="8351"/>
                    <a:pt x="3087" y="9146"/>
                    <a:pt x="4143" y="10175"/>
                  </a:cubicBezTo>
                  <a:cubicBezTo>
                    <a:pt x="3745" y="9476"/>
                    <a:pt x="3361" y="8762"/>
                    <a:pt x="3114" y="8008"/>
                  </a:cubicBezTo>
                  <a:cubicBezTo>
                    <a:pt x="2648" y="6636"/>
                    <a:pt x="2264" y="5265"/>
                    <a:pt x="1976" y="3866"/>
                  </a:cubicBezTo>
                  <a:cubicBezTo>
                    <a:pt x="1893" y="3454"/>
                    <a:pt x="1825" y="2974"/>
                    <a:pt x="2113" y="2659"/>
                  </a:cubicBezTo>
                  <a:cubicBezTo>
                    <a:pt x="2236" y="2727"/>
                    <a:pt x="2291" y="2865"/>
                    <a:pt x="2332" y="2988"/>
                  </a:cubicBezTo>
                  <a:cubicBezTo>
                    <a:pt x="2867" y="4538"/>
                    <a:pt x="3059" y="6184"/>
                    <a:pt x="3635" y="7706"/>
                  </a:cubicBezTo>
                  <a:cubicBezTo>
                    <a:pt x="3591" y="7046"/>
                    <a:pt x="3589" y="6382"/>
                    <a:pt x="3629" y="5720"/>
                  </a:cubicBezTo>
                  <a:lnTo>
                    <a:pt x="3629" y="5720"/>
                  </a:lnTo>
                  <a:cubicBezTo>
                    <a:pt x="3384" y="4672"/>
                    <a:pt x="3139" y="3597"/>
                    <a:pt x="2881" y="2549"/>
                  </a:cubicBezTo>
                  <a:cubicBezTo>
                    <a:pt x="2800" y="2185"/>
                    <a:pt x="2612" y="1753"/>
                    <a:pt x="2253" y="1753"/>
                  </a:cubicBezTo>
                  <a:close/>
                  <a:moveTo>
                    <a:pt x="4986" y="0"/>
                  </a:moveTo>
                  <a:cubicBezTo>
                    <a:pt x="4860" y="0"/>
                    <a:pt x="4739" y="50"/>
                    <a:pt x="4664" y="163"/>
                  </a:cubicBezTo>
                  <a:cubicBezTo>
                    <a:pt x="4595" y="259"/>
                    <a:pt x="4582" y="396"/>
                    <a:pt x="4582" y="519"/>
                  </a:cubicBezTo>
                  <a:cubicBezTo>
                    <a:pt x="4558" y="945"/>
                    <a:pt x="4484" y="1347"/>
                    <a:pt x="4391" y="1743"/>
                  </a:cubicBezTo>
                  <a:lnTo>
                    <a:pt x="4391" y="1743"/>
                  </a:lnTo>
                  <a:cubicBezTo>
                    <a:pt x="4468" y="1511"/>
                    <a:pt x="4549" y="1282"/>
                    <a:pt x="4636" y="1054"/>
                  </a:cubicBezTo>
                  <a:cubicBezTo>
                    <a:pt x="4664" y="972"/>
                    <a:pt x="4705" y="876"/>
                    <a:pt x="4787" y="876"/>
                  </a:cubicBezTo>
                  <a:cubicBezTo>
                    <a:pt x="4792" y="875"/>
                    <a:pt x="4797" y="875"/>
                    <a:pt x="4801" y="875"/>
                  </a:cubicBezTo>
                  <a:cubicBezTo>
                    <a:pt x="4925" y="875"/>
                    <a:pt x="4938" y="1059"/>
                    <a:pt x="4925" y="1191"/>
                  </a:cubicBezTo>
                  <a:cubicBezTo>
                    <a:pt x="4623" y="2727"/>
                    <a:pt x="4115" y="4222"/>
                    <a:pt x="4019" y="5786"/>
                  </a:cubicBezTo>
                  <a:cubicBezTo>
                    <a:pt x="3910" y="7308"/>
                    <a:pt x="4184" y="8858"/>
                    <a:pt x="4801" y="10244"/>
                  </a:cubicBezTo>
                  <a:cubicBezTo>
                    <a:pt x="4925" y="10518"/>
                    <a:pt x="5062" y="10778"/>
                    <a:pt x="5199" y="11039"/>
                  </a:cubicBezTo>
                  <a:cubicBezTo>
                    <a:pt x="5679" y="11917"/>
                    <a:pt x="6282" y="12726"/>
                    <a:pt x="6886" y="13535"/>
                  </a:cubicBezTo>
                  <a:cubicBezTo>
                    <a:pt x="6921" y="13582"/>
                    <a:pt x="6981" y="13601"/>
                    <a:pt x="7057" y="13601"/>
                  </a:cubicBezTo>
                  <a:cubicBezTo>
                    <a:pt x="7339" y="13601"/>
                    <a:pt x="7832" y="13340"/>
                    <a:pt x="7983" y="13275"/>
                  </a:cubicBezTo>
                  <a:lnTo>
                    <a:pt x="7983" y="13275"/>
                  </a:lnTo>
                  <a:cubicBezTo>
                    <a:pt x="7974" y="13278"/>
                    <a:pt x="7964" y="13280"/>
                    <a:pt x="7953" y="13280"/>
                  </a:cubicBezTo>
                  <a:cubicBezTo>
                    <a:pt x="7716" y="13280"/>
                    <a:pt x="7059" y="12459"/>
                    <a:pt x="6954" y="12328"/>
                  </a:cubicBezTo>
                  <a:cubicBezTo>
                    <a:pt x="5363" y="10614"/>
                    <a:pt x="4403" y="8282"/>
                    <a:pt x="4650" y="5978"/>
                  </a:cubicBezTo>
                  <a:cubicBezTo>
                    <a:pt x="4829" y="4291"/>
                    <a:pt x="5528" y="2700"/>
                    <a:pt x="5583" y="999"/>
                  </a:cubicBezTo>
                  <a:cubicBezTo>
                    <a:pt x="5597" y="711"/>
                    <a:pt x="5555" y="423"/>
                    <a:pt x="5391" y="190"/>
                  </a:cubicBezTo>
                  <a:cubicBezTo>
                    <a:pt x="5294" y="71"/>
                    <a:pt x="5136" y="0"/>
                    <a:pt x="4986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9" name="Google Shape;2819;p33"/>
            <p:cNvSpPr/>
            <p:nvPr/>
          </p:nvSpPr>
          <p:spPr>
            <a:xfrm>
              <a:off x="1968372" y="734313"/>
              <a:ext cx="449415" cy="869826"/>
            </a:xfrm>
            <a:custGeom>
              <a:avLst/>
              <a:gdLst/>
              <a:ahLst/>
              <a:cxnLst/>
              <a:rect l="l" t="t" r="r" b="b"/>
              <a:pathLst>
                <a:path w="7174" h="13885" extrusionOk="0">
                  <a:moveTo>
                    <a:pt x="1" y="13413"/>
                  </a:moveTo>
                  <a:cubicBezTo>
                    <a:pt x="1" y="13413"/>
                    <a:pt x="2" y="13413"/>
                    <a:pt x="3" y="13413"/>
                  </a:cubicBezTo>
                  <a:lnTo>
                    <a:pt x="3" y="13413"/>
                  </a:lnTo>
                  <a:cubicBezTo>
                    <a:pt x="2" y="13413"/>
                    <a:pt x="1" y="13413"/>
                    <a:pt x="1" y="13413"/>
                  </a:cubicBezTo>
                  <a:close/>
                  <a:moveTo>
                    <a:pt x="2720" y="1"/>
                  </a:moveTo>
                  <a:cubicBezTo>
                    <a:pt x="2585" y="1"/>
                    <a:pt x="2442" y="72"/>
                    <a:pt x="2360" y="191"/>
                  </a:cubicBezTo>
                  <a:cubicBezTo>
                    <a:pt x="2195" y="424"/>
                    <a:pt x="2168" y="726"/>
                    <a:pt x="2181" y="1000"/>
                  </a:cubicBezTo>
                  <a:cubicBezTo>
                    <a:pt x="2236" y="2714"/>
                    <a:pt x="2867" y="4333"/>
                    <a:pt x="3018" y="6020"/>
                  </a:cubicBezTo>
                  <a:cubicBezTo>
                    <a:pt x="3251" y="8352"/>
                    <a:pt x="2373" y="10724"/>
                    <a:pt x="933" y="12452"/>
                  </a:cubicBezTo>
                  <a:cubicBezTo>
                    <a:pt x="829" y="12583"/>
                    <a:pt x="241" y="13420"/>
                    <a:pt x="30" y="13420"/>
                  </a:cubicBezTo>
                  <a:cubicBezTo>
                    <a:pt x="20" y="13420"/>
                    <a:pt x="11" y="13418"/>
                    <a:pt x="3" y="13413"/>
                  </a:cubicBezTo>
                  <a:lnTo>
                    <a:pt x="3" y="13413"/>
                  </a:lnTo>
                  <a:cubicBezTo>
                    <a:pt x="455" y="13646"/>
                    <a:pt x="934" y="13797"/>
                    <a:pt x="1427" y="13879"/>
                  </a:cubicBezTo>
                  <a:cubicBezTo>
                    <a:pt x="1455" y="13879"/>
                    <a:pt x="1482" y="13885"/>
                    <a:pt x="1509" y="13885"/>
                  </a:cubicBezTo>
                  <a:cubicBezTo>
                    <a:pt x="1523" y="13885"/>
                    <a:pt x="1537" y="13883"/>
                    <a:pt x="1551" y="13879"/>
                  </a:cubicBezTo>
                  <a:cubicBezTo>
                    <a:pt x="1578" y="13865"/>
                    <a:pt x="1619" y="13824"/>
                    <a:pt x="1633" y="13810"/>
                  </a:cubicBezTo>
                  <a:cubicBezTo>
                    <a:pt x="2044" y="13330"/>
                    <a:pt x="2442" y="12823"/>
                    <a:pt x="2771" y="12247"/>
                  </a:cubicBezTo>
                  <a:cubicBezTo>
                    <a:pt x="2895" y="12027"/>
                    <a:pt x="3004" y="11794"/>
                    <a:pt x="3142" y="11547"/>
                  </a:cubicBezTo>
                  <a:cubicBezTo>
                    <a:pt x="3279" y="11314"/>
                    <a:pt x="3443" y="11067"/>
                    <a:pt x="3594" y="10861"/>
                  </a:cubicBezTo>
                  <a:cubicBezTo>
                    <a:pt x="3786" y="10642"/>
                    <a:pt x="4006" y="10505"/>
                    <a:pt x="4225" y="10327"/>
                  </a:cubicBezTo>
                  <a:cubicBezTo>
                    <a:pt x="5130" y="9696"/>
                    <a:pt x="5967" y="8982"/>
                    <a:pt x="6762" y="8173"/>
                  </a:cubicBezTo>
                  <a:cubicBezTo>
                    <a:pt x="6900" y="8036"/>
                    <a:pt x="7037" y="7885"/>
                    <a:pt x="7105" y="7679"/>
                  </a:cubicBezTo>
                  <a:cubicBezTo>
                    <a:pt x="7174" y="7474"/>
                    <a:pt x="7119" y="7213"/>
                    <a:pt x="6968" y="7103"/>
                  </a:cubicBezTo>
                  <a:cubicBezTo>
                    <a:pt x="6913" y="7072"/>
                    <a:pt x="6855" y="7058"/>
                    <a:pt x="6796" y="7058"/>
                  </a:cubicBezTo>
                  <a:cubicBezTo>
                    <a:pt x="6652" y="7058"/>
                    <a:pt x="6501" y="7139"/>
                    <a:pt x="6365" y="7227"/>
                  </a:cubicBezTo>
                  <a:cubicBezTo>
                    <a:pt x="5501" y="7817"/>
                    <a:pt x="4705" y="8530"/>
                    <a:pt x="3992" y="9312"/>
                  </a:cubicBezTo>
                  <a:cubicBezTo>
                    <a:pt x="4554" y="7844"/>
                    <a:pt x="4911" y="6294"/>
                    <a:pt x="5267" y="4758"/>
                  </a:cubicBezTo>
                  <a:cubicBezTo>
                    <a:pt x="5432" y="4072"/>
                    <a:pt x="5597" y="3387"/>
                    <a:pt x="5624" y="2687"/>
                  </a:cubicBezTo>
                  <a:cubicBezTo>
                    <a:pt x="5652" y="2495"/>
                    <a:pt x="5652" y="2289"/>
                    <a:pt x="5583" y="2111"/>
                  </a:cubicBezTo>
                  <a:cubicBezTo>
                    <a:pt x="5514" y="1946"/>
                    <a:pt x="5377" y="1768"/>
                    <a:pt x="5199" y="1768"/>
                  </a:cubicBezTo>
                  <a:cubicBezTo>
                    <a:pt x="5194" y="1768"/>
                    <a:pt x="5189" y="1768"/>
                    <a:pt x="5184" y="1768"/>
                  </a:cubicBezTo>
                  <a:cubicBezTo>
                    <a:pt x="4851" y="1768"/>
                    <a:pt x="4690" y="2212"/>
                    <a:pt x="4623" y="2564"/>
                  </a:cubicBezTo>
                  <a:cubicBezTo>
                    <a:pt x="4390" y="3647"/>
                    <a:pt x="4157" y="4717"/>
                    <a:pt x="3937" y="5800"/>
                  </a:cubicBezTo>
                  <a:cubicBezTo>
                    <a:pt x="4033" y="4991"/>
                    <a:pt x="3759" y="4086"/>
                    <a:pt x="3608" y="3318"/>
                  </a:cubicBezTo>
                  <a:cubicBezTo>
                    <a:pt x="3416" y="2372"/>
                    <a:pt x="3128" y="1521"/>
                    <a:pt x="3073" y="520"/>
                  </a:cubicBezTo>
                  <a:cubicBezTo>
                    <a:pt x="3073" y="397"/>
                    <a:pt x="3059" y="259"/>
                    <a:pt x="3004" y="163"/>
                  </a:cubicBezTo>
                  <a:cubicBezTo>
                    <a:pt x="2942" y="51"/>
                    <a:pt x="2833" y="1"/>
                    <a:pt x="2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0" name="Google Shape;2820;p33"/>
            <p:cNvSpPr/>
            <p:nvPr/>
          </p:nvSpPr>
          <p:spPr>
            <a:xfrm>
              <a:off x="1994181" y="736317"/>
              <a:ext cx="422791" cy="869074"/>
            </a:xfrm>
            <a:custGeom>
              <a:avLst/>
              <a:gdLst/>
              <a:ahLst/>
              <a:cxnLst/>
              <a:rect l="l" t="t" r="r" b="b"/>
              <a:pathLst>
                <a:path w="6749" h="13873" extrusionOk="0">
                  <a:moveTo>
                    <a:pt x="3594" y="5347"/>
                  </a:moveTo>
                  <a:cubicBezTo>
                    <a:pt x="3570" y="5417"/>
                    <a:pt x="3545" y="5487"/>
                    <a:pt x="3519" y="5556"/>
                  </a:cubicBezTo>
                  <a:lnTo>
                    <a:pt x="3519" y="5556"/>
                  </a:lnTo>
                  <a:cubicBezTo>
                    <a:pt x="3515" y="5637"/>
                    <a:pt x="3508" y="5717"/>
                    <a:pt x="3498" y="5796"/>
                  </a:cubicBezTo>
                  <a:cubicBezTo>
                    <a:pt x="3530" y="5646"/>
                    <a:pt x="3562" y="5497"/>
                    <a:pt x="3594" y="5347"/>
                  </a:cubicBezTo>
                  <a:close/>
                  <a:moveTo>
                    <a:pt x="2352" y="0"/>
                  </a:moveTo>
                  <a:cubicBezTo>
                    <a:pt x="2295" y="0"/>
                    <a:pt x="2233" y="38"/>
                    <a:pt x="2167" y="131"/>
                  </a:cubicBezTo>
                  <a:cubicBezTo>
                    <a:pt x="2016" y="351"/>
                    <a:pt x="2153" y="927"/>
                    <a:pt x="2195" y="1160"/>
                  </a:cubicBezTo>
                  <a:cubicBezTo>
                    <a:pt x="2455" y="2847"/>
                    <a:pt x="2812" y="4507"/>
                    <a:pt x="3264" y="6152"/>
                  </a:cubicBezTo>
                  <a:cubicBezTo>
                    <a:pt x="3358" y="5957"/>
                    <a:pt x="3443" y="5758"/>
                    <a:pt x="3519" y="5556"/>
                  </a:cubicBezTo>
                  <a:lnTo>
                    <a:pt x="3519" y="5556"/>
                  </a:lnTo>
                  <a:cubicBezTo>
                    <a:pt x="3555" y="4811"/>
                    <a:pt x="3318" y="4005"/>
                    <a:pt x="3182" y="3300"/>
                  </a:cubicBezTo>
                  <a:cubicBezTo>
                    <a:pt x="2990" y="2367"/>
                    <a:pt x="2702" y="1503"/>
                    <a:pt x="2647" y="515"/>
                  </a:cubicBezTo>
                  <a:cubicBezTo>
                    <a:pt x="2637" y="331"/>
                    <a:pt x="2519" y="0"/>
                    <a:pt x="2352" y="0"/>
                  </a:cubicBezTo>
                  <a:close/>
                  <a:moveTo>
                    <a:pt x="4758" y="1763"/>
                  </a:moveTo>
                  <a:cubicBezTo>
                    <a:pt x="4425" y="1763"/>
                    <a:pt x="4264" y="2194"/>
                    <a:pt x="4183" y="2545"/>
                  </a:cubicBezTo>
                  <a:cubicBezTo>
                    <a:pt x="3994" y="3479"/>
                    <a:pt x="3795" y="4413"/>
                    <a:pt x="3594" y="5347"/>
                  </a:cubicBezTo>
                  <a:lnTo>
                    <a:pt x="3594" y="5347"/>
                  </a:lnTo>
                  <a:cubicBezTo>
                    <a:pt x="3744" y="4909"/>
                    <a:pt x="3850" y="4461"/>
                    <a:pt x="3909" y="4013"/>
                  </a:cubicBezTo>
                  <a:cubicBezTo>
                    <a:pt x="4005" y="3505"/>
                    <a:pt x="4033" y="2984"/>
                    <a:pt x="4293" y="2545"/>
                  </a:cubicBezTo>
                  <a:cubicBezTo>
                    <a:pt x="4321" y="2504"/>
                    <a:pt x="4362" y="2449"/>
                    <a:pt x="4417" y="2449"/>
                  </a:cubicBezTo>
                  <a:cubicBezTo>
                    <a:pt x="4458" y="2449"/>
                    <a:pt x="4499" y="2477"/>
                    <a:pt x="4526" y="2518"/>
                  </a:cubicBezTo>
                  <a:cubicBezTo>
                    <a:pt x="4773" y="2778"/>
                    <a:pt x="4732" y="3162"/>
                    <a:pt x="4663" y="3505"/>
                  </a:cubicBezTo>
                  <a:cubicBezTo>
                    <a:pt x="4183" y="6427"/>
                    <a:pt x="3155" y="9238"/>
                    <a:pt x="1646" y="11776"/>
                  </a:cubicBezTo>
                  <a:cubicBezTo>
                    <a:pt x="1221" y="12489"/>
                    <a:pt x="727" y="13216"/>
                    <a:pt x="0" y="13641"/>
                  </a:cubicBezTo>
                  <a:cubicBezTo>
                    <a:pt x="329" y="13710"/>
                    <a:pt x="645" y="13792"/>
                    <a:pt x="960" y="13861"/>
                  </a:cubicBezTo>
                  <a:cubicBezTo>
                    <a:pt x="988" y="13861"/>
                    <a:pt x="1021" y="13873"/>
                    <a:pt x="1049" y="13873"/>
                  </a:cubicBezTo>
                  <a:cubicBezTo>
                    <a:pt x="1062" y="13873"/>
                    <a:pt x="1075" y="13870"/>
                    <a:pt x="1084" y="13861"/>
                  </a:cubicBezTo>
                  <a:cubicBezTo>
                    <a:pt x="1125" y="13847"/>
                    <a:pt x="1152" y="13819"/>
                    <a:pt x="1166" y="13792"/>
                  </a:cubicBezTo>
                  <a:cubicBezTo>
                    <a:pt x="1577" y="13312"/>
                    <a:pt x="1975" y="12805"/>
                    <a:pt x="2304" y="12242"/>
                  </a:cubicBezTo>
                  <a:cubicBezTo>
                    <a:pt x="2483" y="11995"/>
                    <a:pt x="2592" y="11762"/>
                    <a:pt x="2730" y="11515"/>
                  </a:cubicBezTo>
                  <a:cubicBezTo>
                    <a:pt x="2867" y="11282"/>
                    <a:pt x="3031" y="11035"/>
                    <a:pt x="3182" y="10829"/>
                  </a:cubicBezTo>
                  <a:cubicBezTo>
                    <a:pt x="3374" y="10610"/>
                    <a:pt x="3594" y="10473"/>
                    <a:pt x="3813" y="10295"/>
                  </a:cubicBezTo>
                  <a:cubicBezTo>
                    <a:pt x="4718" y="9664"/>
                    <a:pt x="5555" y="8950"/>
                    <a:pt x="6350" y="8141"/>
                  </a:cubicBezTo>
                  <a:cubicBezTo>
                    <a:pt x="6488" y="8004"/>
                    <a:pt x="6625" y="7853"/>
                    <a:pt x="6693" y="7647"/>
                  </a:cubicBezTo>
                  <a:cubicBezTo>
                    <a:pt x="6734" y="7524"/>
                    <a:pt x="6748" y="7209"/>
                    <a:pt x="6570" y="7181"/>
                  </a:cubicBezTo>
                  <a:cubicBezTo>
                    <a:pt x="6570" y="7414"/>
                    <a:pt x="6364" y="7606"/>
                    <a:pt x="6186" y="7757"/>
                  </a:cubicBezTo>
                  <a:lnTo>
                    <a:pt x="2784" y="10692"/>
                  </a:lnTo>
                  <a:cubicBezTo>
                    <a:pt x="3402" y="9636"/>
                    <a:pt x="3882" y="8498"/>
                    <a:pt x="4211" y="7318"/>
                  </a:cubicBezTo>
                  <a:cubicBezTo>
                    <a:pt x="4444" y="6454"/>
                    <a:pt x="4650" y="5604"/>
                    <a:pt x="4842" y="4740"/>
                  </a:cubicBezTo>
                  <a:cubicBezTo>
                    <a:pt x="4993" y="4054"/>
                    <a:pt x="5171" y="3368"/>
                    <a:pt x="5198" y="2669"/>
                  </a:cubicBezTo>
                  <a:cubicBezTo>
                    <a:pt x="5212" y="2477"/>
                    <a:pt x="5212" y="2271"/>
                    <a:pt x="5143" y="2106"/>
                  </a:cubicBezTo>
                  <a:cubicBezTo>
                    <a:pt x="5075" y="1928"/>
                    <a:pt x="4951" y="1764"/>
                    <a:pt x="4773" y="1764"/>
                  </a:cubicBezTo>
                  <a:cubicBezTo>
                    <a:pt x="4768" y="1763"/>
                    <a:pt x="4763" y="1763"/>
                    <a:pt x="4758" y="1763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1" name="Google Shape;2821;p33"/>
            <p:cNvSpPr/>
            <p:nvPr/>
          </p:nvSpPr>
          <p:spPr>
            <a:xfrm>
              <a:off x="1162443" y="1383752"/>
              <a:ext cx="461443" cy="441835"/>
            </a:xfrm>
            <a:custGeom>
              <a:avLst/>
              <a:gdLst/>
              <a:ahLst/>
              <a:cxnLst/>
              <a:rect l="l" t="t" r="r" b="b"/>
              <a:pathLst>
                <a:path w="7366" h="7053" extrusionOk="0">
                  <a:moveTo>
                    <a:pt x="0" y="1"/>
                  </a:moveTo>
                  <a:cubicBezTo>
                    <a:pt x="124" y="1098"/>
                    <a:pt x="261" y="2209"/>
                    <a:pt x="604" y="3251"/>
                  </a:cubicBezTo>
                  <a:cubicBezTo>
                    <a:pt x="947" y="4307"/>
                    <a:pt x="1495" y="5309"/>
                    <a:pt x="2346" y="6022"/>
                  </a:cubicBezTo>
                  <a:cubicBezTo>
                    <a:pt x="2744" y="6324"/>
                    <a:pt x="3169" y="6584"/>
                    <a:pt x="3621" y="6749"/>
                  </a:cubicBezTo>
                  <a:cubicBezTo>
                    <a:pt x="3874" y="6848"/>
                    <a:pt x="4426" y="7052"/>
                    <a:pt x="4812" y="7052"/>
                  </a:cubicBezTo>
                  <a:cubicBezTo>
                    <a:pt x="4908" y="7052"/>
                    <a:pt x="4993" y="7039"/>
                    <a:pt x="5062" y="7009"/>
                  </a:cubicBezTo>
                  <a:cubicBezTo>
                    <a:pt x="5432" y="6858"/>
                    <a:pt x="5843" y="6132"/>
                    <a:pt x="6131" y="5844"/>
                  </a:cubicBezTo>
                  <a:cubicBezTo>
                    <a:pt x="6529" y="5432"/>
                    <a:pt x="6941" y="5034"/>
                    <a:pt x="7366" y="4664"/>
                  </a:cubicBezTo>
                  <a:cubicBezTo>
                    <a:pt x="6570" y="3430"/>
                    <a:pt x="5363" y="2483"/>
                    <a:pt x="4074" y="1743"/>
                  </a:cubicBezTo>
                  <a:cubicBezTo>
                    <a:pt x="2798" y="1002"/>
                    <a:pt x="1386" y="508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2" name="Google Shape;2822;p33"/>
            <p:cNvSpPr/>
            <p:nvPr/>
          </p:nvSpPr>
          <p:spPr>
            <a:xfrm>
              <a:off x="1159875" y="1383752"/>
              <a:ext cx="463197" cy="430559"/>
            </a:xfrm>
            <a:custGeom>
              <a:avLst/>
              <a:gdLst/>
              <a:ahLst/>
              <a:cxnLst/>
              <a:rect l="l" t="t" r="r" b="b"/>
              <a:pathLst>
                <a:path w="7394" h="6873" extrusionOk="0">
                  <a:moveTo>
                    <a:pt x="0" y="1"/>
                  </a:moveTo>
                  <a:cubicBezTo>
                    <a:pt x="302" y="700"/>
                    <a:pt x="508" y="1331"/>
                    <a:pt x="988" y="1948"/>
                  </a:cubicBezTo>
                  <a:cubicBezTo>
                    <a:pt x="1468" y="2566"/>
                    <a:pt x="2058" y="3087"/>
                    <a:pt x="2716" y="3498"/>
                  </a:cubicBezTo>
                  <a:cubicBezTo>
                    <a:pt x="3045" y="3704"/>
                    <a:pt x="3361" y="3868"/>
                    <a:pt x="3676" y="4074"/>
                  </a:cubicBezTo>
                  <a:cubicBezTo>
                    <a:pt x="3800" y="4170"/>
                    <a:pt x="3937" y="4253"/>
                    <a:pt x="4005" y="4349"/>
                  </a:cubicBezTo>
                  <a:cubicBezTo>
                    <a:pt x="4769" y="4963"/>
                    <a:pt x="5262" y="5889"/>
                    <a:pt x="5375" y="6857"/>
                  </a:cubicBezTo>
                  <a:lnTo>
                    <a:pt x="5375" y="6857"/>
                  </a:lnTo>
                  <a:cubicBezTo>
                    <a:pt x="5367" y="6707"/>
                    <a:pt x="5627" y="6498"/>
                    <a:pt x="5720" y="6392"/>
                  </a:cubicBezTo>
                  <a:cubicBezTo>
                    <a:pt x="5871" y="6200"/>
                    <a:pt x="5994" y="6022"/>
                    <a:pt x="6159" y="5844"/>
                  </a:cubicBezTo>
                  <a:cubicBezTo>
                    <a:pt x="6556" y="5432"/>
                    <a:pt x="6968" y="5034"/>
                    <a:pt x="7393" y="4664"/>
                  </a:cubicBezTo>
                  <a:cubicBezTo>
                    <a:pt x="6584" y="3430"/>
                    <a:pt x="5391" y="2470"/>
                    <a:pt x="4101" y="1743"/>
                  </a:cubicBezTo>
                  <a:cubicBezTo>
                    <a:pt x="2839" y="1029"/>
                    <a:pt x="1413" y="412"/>
                    <a:pt x="0" y="1"/>
                  </a:cubicBezTo>
                  <a:close/>
                  <a:moveTo>
                    <a:pt x="5375" y="6857"/>
                  </a:moveTo>
                  <a:lnTo>
                    <a:pt x="5375" y="6857"/>
                  </a:lnTo>
                  <a:cubicBezTo>
                    <a:pt x="5375" y="6862"/>
                    <a:pt x="5376" y="6867"/>
                    <a:pt x="5377" y="6872"/>
                  </a:cubicBezTo>
                  <a:cubicBezTo>
                    <a:pt x="5376" y="6867"/>
                    <a:pt x="5376" y="6862"/>
                    <a:pt x="5375" y="685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3" name="Google Shape;2823;p33"/>
            <p:cNvSpPr/>
            <p:nvPr/>
          </p:nvSpPr>
          <p:spPr>
            <a:xfrm>
              <a:off x="1224337" y="1411253"/>
              <a:ext cx="401304" cy="414334"/>
            </a:xfrm>
            <a:custGeom>
              <a:avLst/>
              <a:gdLst/>
              <a:ahLst/>
              <a:cxnLst/>
              <a:rect l="l" t="t" r="r" b="b"/>
              <a:pathLst>
                <a:path w="6406" h="6614" extrusionOk="0">
                  <a:moveTo>
                    <a:pt x="233" y="1"/>
                  </a:moveTo>
                  <a:lnTo>
                    <a:pt x="233" y="1"/>
                  </a:lnTo>
                  <a:cubicBezTo>
                    <a:pt x="276" y="21"/>
                    <a:pt x="319" y="40"/>
                    <a:pt x="363" y="59"/>
                  </a:cubicBezTo>
                  <a:lnTo>
                    <a:pt x="363" y="59"/>
                  </a:lnTo>
                  <a:cubicBezTo>
                    <a:pt x="320" y="39"/>
                    <a:pt x="277" y="20"/>
                    <a:pt x="233" y="1"/>
                  </a:cubicBezTo>
                  <a:close/>
                  <a:moveTo>
                    <a:pt x="363" y="59"/>
                  </a:moveTo>
                  <a:cubicBezTo>
                    <a:pt x="1066" y="384"/>
                    <a:pt x="1706" y="831"/>
                    <a:pt x="2236" y="1400"/>
                  </a:cubicBezTo>
                  <a:cubicBezTo>
                    <a:pt x="2579" y="1756"/>
                    <a:pt x="2908" y="2223"/>
                    <a:pt x="2880" y="2716"/>
                  </a:cubicBezTo>
                  <a:cubicBezTo>
                    <a:pt x="2867" y="2936"/>
                    <a:pt x="2771" y="3196"/>
                    <a:pt x="2551" y="3279"/>
                  </a:cubicBezTo>
                  <a:cubicBezTo>
                    <a:pt x="2504" y="3297"/>
                    <a:pt x="2456" y="3304"/>
                    <a:pt x="2406" y="3304"/>
                  </a:cubicBezTo>
                  <a:cubicBezTo>
                    <a:pt x="2266" y="3304"/>
                    <a:pt x="2117" y="3243"/>
                    <a:pt x="1975" y="3183"/>
                  </a:cubicBezTo>
                  <a:cubicBezTo>
                    <a:pt x="1207" y="2785"/>
                    <a:pt x="480" y="2250"/>
                    <a:pt x="0" y="1537"/>
                  </a:cubicBezTo>
                  <a:lnTo>
                    <a:pt x="0" y="1537"/>
                  </a:lnTo>
                  <a:cubicBezTo>
                    <a:pt x="329" y="2511"/>
                    <a:pt x="1015" y="3292"/>
                    <a:pt x="1728" y="4019"/>
                  </a:cubicBezTo>
                  <a:cubicBezTo>
                    <a:pt x="2112" y="4376"/>
                    <a:pt x="2510" y="4774"/>
                    <a:pt x="2620" y="5267"/>
                  </a:cubicBezTo>
                  <a:cubicBezTo>
                    <a:pt x="2647" y="5377"/>
                    <a:pt x="2661" y="5473"/>
                    <a:pt x="2620" y="5555"/>
                  </a:cubicBezTo>
                  <a:cubicBezTo>
                    <a:pt x="2537" y="5816"/>
                    <a:pt x="2236" y="5898"/>
                    <a:pt x="1961" y="5953"/>
                  </a:cubicBezTo>
                  <a:cubicBezTo>
                    <a:pt x="2140" y="6145"/>
                    <a:pt x="2414" y="6227"/>
                    <a:pt x="2661" y="6310"/>
                  </a:cubicBezTo>
                  <a:cubicBezTo>
                    <a:pt x="2924" y="6409"/>
                    <a:pt x="3470" y="6613"/>
                    <a:pt x="3852" y="6613"/>
                  </a:cubicBezTo>
                  <a:cubicBezTo>
                    <a:pt x="3948" y="6613"/>
                    <a:pt x="4033" y="6600"/>
                    <a:pt x="4101" y="6570"/>
                  </a:cubicBezTo>
                  <a:cubicBezTo>
                    <a:pt x="4183" y="6543"/>
                    <a:pt x="4293" y="6474"/>
                    <a:pt x="4375" y="6365"/>
                  </a:cubicBezTo>
                  <a:cubicBezTo>
                    <a:pt x="4375" y="6378"/>
                    <a:pt x="4375" y="6406"/>
                    <a:pt x="4389" y="6433"/>
                  </a:cubicBezTo>
                  <a:cubicBezTo>
                    <a:pt x="4389" y="6406"/>
                    <a:pt x="4389" y="6365"/>
                    <a:pt x="4403" y="6351"/>
                  </a:cubicBezTo>
                  <a:cubicBezTo>
                    <a:pt x="4512" y="6241"/>
                    <a:pt x="4636" y="6104"/>
                    <a:pt x="4732" y="5967"/>
                  </a:cubicBezTo>
                  <a:cubicBezTo>
                    <a:pt x="4855" y="5802"/>
                    <a:pt x="4979" y="5651"/>
                    <a:pt x="5088" y="5514"/>
                  </a:cubicBezTo>
                  <a:cubicBezTo>
                    <a:pt x="5116" y="5473"/>
                    <a:pt x="5130" y="5446"/>
                    <a:pt x="5171" y="5405"/>
                  </a:cubicBezTo>
                  <a:cubicBezTo>
                    <a:pt x="5555" y="4993"/>
                    <a:pt x="5966" y="4595"/>
                    <a:pt x="6405" y="4225"/>
                  </a:cubicBezTo>
                  <a:cubicBezTo>
                    <a:pt x="5596" y="2991"/>
                    <a:pt x="4389" y="2031"/>
                    <a:pt x="3113" y="1304"/>
                  </a:cubicBezTo>
                  <a:cubicBezTo>
                    <a:pt x="2633" y="1029"/>
                    <a:pt x="2126" y="796"/>
                    <a:pt x="1632" y="549"/>
                  </a:cubicBezTo>
                  <a:cubicBezTo>
                    <a:pt x="1211" y="364"/>
                    <a:pt x="768" y="234"/>
                    <a:pt x="363" y="59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4" name="Google Shape;2824;p33"/>
            <p:cNvSpPr/>
            <p:nvPr/>
          </p:nvSpPr>
          <p:spPr>
            <a:xfrm>
              <a:off x="2121351" y="1380307"/>
              <a:ext cx="476916" cy="441710"/>
            </a:xfrm>
            <a:custGeom>
              <a:avLst/>
              <a:gdLst/>
              <a:ahLst/>
              <a:cxnLst/>
              <a:rect l="l" t="t" r="r" b="b"/>
              <a:pathLst>
                <a:path w="7613" h="7051" extrusionOk="0">
                  <a:moveTo>
                    <a:pt x="7612" y="1"/>
                  </a:moveTo>
                  <a:cubicBezTo>
                    <a:pt x="6158" y="453"/>
                    <a:pt x="4663" y="810"/>
                    <a:pt x="3223" y="1304"/>
                  </a:cubicBezTo>
                  <a:cubicBezTo>
                    <a:pt x="3100" y="1345"/>
                    <a:pt x="2990" y="1386"/>
                    <a:pt x="2853" y="1468"/>
                  </a:cubicBezTo>
                  <a:cubicBezTo>
                    <a:pt x="1618" y="1921"/>
                    <a:pt x="549" y="2689"/>
                    <a:pt x="41" y="3923"/>
                  </a:cubicBezTo>
                  <a:cubicBezTo>
                    <a:pt x="14" y="3978"/>
                    <a:pt x="0" y="4047"/>
                    <a:pt x="0" y="4102"/>
                  </a:cubicBezTo>
                  <a:cubicBezTo>
                    <a:pt x="14" y="4143"/>
                    <a:pt x="41" y="4184"/>
                    <a:pt x="69" y="4239"/>
                  </a:cubicBezTo>
                  <a:cubicBezTo>
                    <a:pt x="357" y="4650"/>
                    <a:pt x="727" y="5034"/>
                    <a:pt x="1042" y="5432"/>
                  </a:cubicBezTo>
                  <a:cubicBezTo>
                    <a:pt x="1522" y="6022"/>
                    <a:pt x="1989" y="6584"/>
                    <a:pt x="2606" y="7051"/>
                  </a:cubicBezTo>
                  <a:cubicBezTo>
                    <a:pt x="2620" y="6680"/>
                    <a:pt x="2949" y="6433"/>
                    <a:pt x="3237" y="6241"/>
                  </a:cubicBezTo>
                  <a:cubicBezTo>
                    <a:pt x="4101" y="5679"/>
                    <a:pt x="4993" y="5172"/>
                    <a:pt x="5678" y="4445"/>
                  </a:cubicBezTo>
                  <a:cubicBezTo>
                    <a:pt x="6789" y="3238"/>
                    <a:pt x="7214" y="1578"/>
                    <a:pt x="761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5" name="Google Shape;2825;p33"/>
            <p:cNvSpPr/>
            <p:nvPr/>
          </p:nvSpPr>
          <p:spPr>
            <a:xfrm>
              <a:off x="2120474" y="1378615"/>
              <a:ext cx="477793" cy="406441"/>
            </a:xfrm>
            <a:custGeom>
              <a:avLst/>
              <a:gdLst/>
              <a:ahLst/>
              <a:cxnLst/>
              <a:rect l="l" t="t" r="r" b="b"/>
              <a:pathLst>
                <a:path w="7627" h="6488" extrusionOk="0">
                  <a:moveTo>
                    <a:pt x="7626" y="0"/>
                  </a:moveTo>
                  <a:lnTo>
                    <a:pt x="7626" y="0"/>
                  </a:lnTo>
                  <a:cubicBezTo>
                    <a:pt x="6927" y="220"/>
                    <a:pt x="6241" y="426"/>
                    <a:pt x="5541" y="631"/>
                  </a:cubicBezTo>
                  <a:cubicBezTo>
                    <a:pt x="4760" y="851"/>
                    <a:pt x="3992" y="1070"/>
                    <a:pt x="3237" y="1331"/>
                  </a:cubicBezTo>
                  <a:cubicBezTo>
                    <a:pt x="3114" y="1372"/>
                    <a:pt x="3004" y="1413"/>
                    <a:pt x="2839" y="1482"/>
                  </a:cubicBezTo>
                  <a:cubicBezTo>
                    <a:pt x="1605" y="1934"/>
                    <a:pt x="549" y="2702"/>
                    <a:pt x="28" y="3937"/>
                  </a:cubicBezTo>
                  <a:cubicBezTo>
                    <a:pt x="14" y="3992"/>
                    <a:pt x="0" y="4060"/>
                    <a:pt x="0" y="4101"/>
                  </a:cubicBezTo>
                  <a:cubicBezTo>
                    <a:pt x="14" y="4156"/>
                    <a:pt x="28" y="4197"/>
                    <a:pt x="69" y="4239"/>
                  </a:cubicBezTo>
                  <a:cubicBezTo>
                    <a:pt x="357" y="4650"/>
                    <a:pt x="714" y="5048"/>
                    <a:pt x="1043" y="5445"/>
                  </a:cubicBezTo>
                  <a:cubicBezTo>
                    <a:pt x="1331" y="5802"/>
                    <a:pt x="1660" y="6131"/>
                    <a:pt x="1975" y="6488"/>
                  </a:cubicBezTo>
                  <a:cubicBezTo>
                    <a:pt x="1770" y="6008"/>
                    <a:pt x="1934" y="5432"/>
                    <a:pt x="2277" y="5034"/>
                  </a:cubicBezTo>
                  <a:cubicBezTo>
                    <a:pt x="2620" y="4623"/>
                    <a:pt x="3086" y="4362"/>
                    <a:pt x="3525" y="4088"/>
                  </a:cubicBezTo>
                  <a:cubicBezTo>
                    <a:pt x="4074" y="3731"/>
                    <a:pt x="4609" y="3333"/>
                    <a:pt x="5089" y="2894"/>
                  </a:cubicBezTo>
                  <a:cubicBezTo>
                    <a:pt x="5569" y="2442"/>
                    <a:pt x="5980" y="1934"/>
                    <a:pt x="6392" y="1427"/>
                  </a:cubicBezTo>
                  <a:cubicBezTo>
                    <a:pt x="6790" y="961"/>
                    <a:pt x="7283" y="508"/>
                    <a:pt x="76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6" name="Google Shape;2826;p33"/>
            <p:cNvSpPr/>
            <p:nvPr/>
          </p:nvSpPr>
          <p:spPr>
            <a:xfrm>
              <a:off x="2120474" y="1388952"/>
              <a:ext cx="472594" cy="430496"/>
            </a:xfrm>
            <a:custGeom>
              <a:avLst/>
              <a:gdLst/>
              <a:ahLst/>
              <a:cxnLst/>
              <a:rect l="l" t="t" r="r" b="b"/>
              <a:pathLst>
                <a:path w="7544" h="6872" extrusionOk="0">
                  <a:moveTo>
                    <a:pt x="7544" y="0"/>
                  </a:moveTo>
                  <a:lnTo>
                    <a:pt x="7544" y="0"/>
                  </a:lnTo>
                  <a:cubicBezTo>
                    <a:pt x="7434" y="110"/>
                    <a:pt x="7324" y="206"/>
                    <a:pt x="7201" y="329"/>
                  </a:cubicBezTo>
                  <a:cubicBezTo>
                    <a:pt x="6721" y="768"/>
                    <a:pt x="6392" y="1303"/>
                    <a:pt x="5967" y="1797"/>
                  </a:cubicBezTo>
                  <a:cubicBezTo>
                    <a:pt x="5583" y="2249"/>
                    <a:pt x="5103" y="2729"/>
                    <a:pt x="4650" y="3127"/>
                  </a:cubicBezTo>
                  <a:cubicBezTo>
                    <a:pt x="4627" y="3145"/>
                    <a:pt x="4603" y="3154"/>
                    <a:pt x="4579" y="3154"/>
                  </a:cubicBezTo>
                  <a:cubicBezTo>
                    <a:pt x="4406" y="3154"/>
                    <a:pt x="4223" y="2725"/>
                    <a:pt x="4115" y="2592"/>
                  </a:cubicBezTo>
                  <a:cubicBezTo>
                    <a:pt x="3909" y="2345"/>
                    <a:pt x="3635" y="2126"/>
                    <a:pt x="3320" y="2044"/>
                  </a:cubicBezTo>
                  <a:cubicBezTo>
                    <a:pt x="3247" y="2025"/>
                    <a:pt x="3173" y="2016"/>
                    <a:pt x="3099" y="2016"/>
                  </a:cubicBezTo>
                  <a:cubicBezTo>
                    <a:pt x="2850" y="2016"/>
                    <a:pt x="2598" y="2115"/>
                    <a:pt x="2387" y="2263"/>
                  </a:cubicBezTo>
                  <a:cubicBezTo>
                    <a:pt x="2524" y="1961"/>
                    <a:pt x="2689" y="1660"/>
                    <a:pt x="2867" y="1385"/>
                  </a:cubicBezTo>
                  <a:lnTo>
                    <a:pt x="2867" y="1385"/>
                  </a:lnTo>
                  <a:cubicBezTo>
                    <a:pt x="1605" y="1728"/>
                    <a:pt x="549" y="2551"/>
                    <a:pt x="55" y="3758"/>
                  </a:cubicBezTo>
                  <a:cubicBezTo>
                    <a:pt x="28" y="3813"/>
                    <a:pt x="0" y="3882"/>
                    <a:pt x="14" y="3923"/>
                  </a:cubicBezTo>
                  <a:cubicBezTo>
                    <a:pt x="14" y="3978"/>
                    <a:pt x="55" y="4032"/>
                    <a:pt x="83" y="4060"/>
                  </a:cubicBezTo>
                  <a:cubicBezTo>
                    <a:pt x="371" y="4499"/>
                    <a:pt x="714" y="4869"/>
                    <a:pt x="1056" y="5267"/>
                  </a:cubicBezTo>
                  <a:cubicBezTo>
                    <a:pt x="1564" y="5843"/>
                    <a:pt x="2003" y="6433"/>
                    <a:pt x="2620" y="6871"/>
                  </a:cubicBezTo>
                  <a:cubicBezTo>
                    <a:pt x="2634" y="6515"/>
                    <a:pt x="2963" y="6254"/>
                    <a:pt x="3251" y="6076"/>
                  </a:cubicBezTo>
                  <a:cubicBezTo>
                    <a:pt x="4101" y="5527"/>
                    <a:pt x="4993" y="5006"/>
                    <a:pt x="5692" y="4266"/>
                  </a:cubicBezTo>
                  <a:cubicBezTo>
                    <a:pt x="5884" y="4060"/>
                    <a:pt x="6104" y="3813"/>
                    <a:pt x="6241" y="3566"/>
                  </a:cubicBezTo>
                  <a:lnTo>
                    <a:pt x="6241" y="3566"/>
                  </a:lnTo>
                  <a:cubicBezTo>
                    <a:pt x="6117" y="3772"/>
                    <a:pt x="5651" y="3978"/>
                    <a:pt x="5432" y="4101"/>
                  </a:cubicBezTo>
                  <a:cubicBezTo>
                    <a:pt x="5157" y="4252"/>
                    <a:pt x="4883" y="4375"/>
                    <a:pt x="4581" y="4458"/>
                  </a:cubicBezTo>
                  <a:cubicBezTo>
                    <a:pt x="5829" y="3168"/>
                    <a:pt x="6844" y="1646"/>
                    <a:pt x="7544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7" name="Google Shape;2827;p33"/>
            <p:cNvSpPr/>
            <p:nvPr/>
          </p:nvSpPr>
          <p:spPr>
            <a:xfrm>
              <a:off x="1291304" y="1501462"/>
              <a:ext cx="1161752" cy="844705"/>
            </a:xfrm>
            <a:custGeom>
              <a:avLst/>
              <a:gdLst/>
              <a:ahLst/>
              <a:cxnLst/>
              <a:rect l="l" t="t" r="r" b="b"/>
              <a:pathLst>
                <a:path w="18545" h="13484" extrusionOk="0">
                  <a:moveTo>
                    <a:pt x="8299" y="1"/>
                  </a:moveTo>
                  <a:cubicBezTo>
                    <a:pt x="8079" y="1"/>
                    <a:pt x="7832" y="165"/>
                    <a:pt x="7764" y="371"/>
                  </a:cubicBezTo>
                  <a:cubicBezTo>
                    <a:pt x="7695" y="591"/>
                    <a:pt x="7764" y="851"/>
                    <a:pt x="7956" y="988"/>
                  </a:cubicBezTo>
                  <a:cubicBezTo>
                    <a:pt x="7839" y="982"/>
                    <a:pt x="7722" y="979"/>
                    <a:pt x="7605" y="979"/>
                  </a:cubicBezTo>
                  <a:cubicBezTo>
                    <a:pt x="6633" y="979"/>
                    <a:pt x="5647" y="1189"/>
                    <a:pt x="4815" y="1715"/>
                  </a:cubicBezTo>
                  <a:cubicBezTo>
                    <a:pt x="4006" y="2250"/>
                    <a:pt x="3663" y="2991"/>
                    <a:pt x="3361" y="3869"/>
                  </a:cubicBezTo>
                  <a:cubicBezTo>
                    <a:pt x="3018" y="4801"/>
                    <a:pt x="2223" y="5446"/>
                    <a:pt x="1482" y="6077"/>
                  </a:cubicBezTo>
                  <a:cubicBezTo>
                    <a:pt x="755" y="6721"/>
                    <a:pt x="1" y="7544"/>
                    <a:pt x="15" y="8546"/>
                  </a:cubicBezTo>
                  <a:cubicBezTo>
                    <a:pt x="15" y="8642"/>
                    <a:pt x="28" y="8751"/>
                    <a:pt x="97" y="8806"/>
                  </a:cubicBezTo>
                  <a:cubicBezTo>
                    <a:pt x="132" y="8832"/>
                    <a:pt x="168" y="8843"/>
                    <a:pt x="204" y="8843"/>
                  </a:cubicBezTo>
                  <a:cubicBezTo>
                    <a:pt x="374" y="8843"/>
                    <a:pt x="549" y="8596"/>
                    <a:pt x="751" y="8560"/>
                  </a:cubicBezTo>
                  <a:lnTo>
                    <a:pt x="751" y="8560"/>
                  </a:lnTo>
                  <a:cubicBezTo>
                    <a:pt x="485" y="8612"/>
                    <a:pt x="934" y="9904"/>
                    <a:pt x="1043" y="10041"/>
                  </a:cubicBezTo>
                  <a:cubicBezTo>
                    <a:pt x="1126" y="9972"/>
                    <a:pt x="1235" y="9876"/>
                    <a:pt x="1318" y="9807"/>
                  </a:cubicBezTo>
                  <a:cubicBezTo>
                    <a:pt x="2936" y="11851"/>
                    <a:pt x="6433" y="11412"/>
                    <a:pt x="8093" y="13401"/>
                  </a:cubicBezTo>
                  <a:cubicBezTo>
                    <a:pt x="8189" y="13209"/>
                    <a:pt x="8340" y="13058"/>
                    <a:pt x="8504" y="12921"/>
                  </a:cubicBezTo>
                  <a:lnTo>
                    <a:pt x="8600" y="13483"/>
                  </a:lnTo>
                  <a:cubicBezTo>
                    <a:pt x="8608" y="13484"/>
                    <a:pt x="8614" y="13484"/>
                    <a:pt x="8621" y="13484"/>
                  </a:cubicBezTo>
                  <a:cubicBezTo>
                    <a:pt x="8774" y="13484"/>
                    <a:pt x="8879" y="13340"/>
                    <a:pt x="8985" y="13209"/>
                  </a:cubicBezTo>
                  <a:cubicBezTo>
                    <a:pt x="9643" y="12331"/>
                    <a:pt x="10781" y="11961"/>
                    <a:pt x="11865" y="11782"/>
                  </a:cubicBezTo>
                  <a:cubicBezTo>
                    <a:pt x="13236" y="11563"/>
                    <a:pt x="15115" y="11686"/>
                    <a:pt x="16240" y="10685"/>
                  </a:cubicBezTo>
                  <a:cubicBezTo>
                    <a:pt x="16528" y="10425"/>
                    <a:pt x="16734" y="10041"/>
                    <a:pt x="16679" y="9656"/>
                  </a:cubicBezTo>
                  <a:lnTo>
                    <a:pt x="16679" y="9656"/>
                  </a:lnTo>
                  <a:cubicBezTo>
                    <a:pt x="16871" y="9794"/>
                    <a:pt x="17049" y="9931"/>
                    <a:pt x="17269" y="10068"/>
                  </a:cubicBezTo>
                  <a:cubicBezTo>
                    <a:pt x="17570" y="9560"/>
                    <a:pt x="17584" y="8875"/>
                    <a:pt x="17337" y="8340"/>
                  </a:cubicBezTo>
                  <a:cubicBezTo>
                    <a:pt x="17375" y="8338"/>
                    <a:pt x="17413" y="8337"/>
                    <a:pt x="17452" y="8337"/>
                  </a:cubicBezTo>
                  <a:cubicBezTo>
                    <a:pt x="17734" y="8337"/>
                    <a:pt x="18033" y="8384"/>
                    <a:pt x="18311" y="8504"/>
                  </a:cubicBezTo>
                  <a:cubicBezTo>
                    <a:pt x="18544" y="7723"/>
                    <a:pt x="18064" y="6900"/>
                    <a:pt x="17502" y="6310"/>
                  </a:cubicBezTo>
                  <a:cubicBezTo>
                    <a:pt x="17241" y="6022"/>
                    <a:pt x="16898" y="5748"/>
                    <a:pt x="16597" y="5460"/>
                  </a:cubicBezTo>
                  <a:cubicBezTo>
                    <a:pt x="16309" y="5185"/>
                    <a:pt x="16034" y="4911"/>
                    <a:pt x="15801" y="4568"/>
                  </a:cubicBezTo>
                  <a:cubicBezTo>
                    <a:pt x="15390" y="3937"/>
                    <a:pt x="15253" y="3142"/>
                    <a:pt x="14841" y="2511"/>
                  </a:cubicBezTo>
                  <a:cubicBezTo>
                    <a:pt x="14388" y="1784"/>
                    <a:pt x="13703" y="1427"/>
                    <a:pt x="12893" y="1221"/>
                  </a:cubicBezTo>
                  <a:cubicBezTo>
                    <a:pt x="12496" y="1125"/>
                    <a:pt x="12125" y="1016"/>
                    <a:pt x="11714" y="988"/>
                  </a:cubicBezTo>
                  <a:cubicBezTo>
                    <a:pt x="11532" y="961"/>
                    <a:pt x="11086" y="886"/>
                    <a:pt x="10741" y="886"/>
                  </a:cubicBezTo>
                  <a:cubicBezTo>
                    <a:pt x="10566" y="886"/>
                    <a:pt x="10416" y="905"/>
                    <a:pt x="10342" y="961"/>
                  </a:cubicBezTo>
                  <a:cubicBezTo>
                    <a:pt x="10521" y="810"/>
                    <a:pt x="10699" y="618"/>
                    <a:pt x="10795" y="412"/>
                  </a:cubicBezTo>
                  <a:cubicBezTo>
                    <a:pt x="10676" y="381"/>
                    <a:pt x="10555" y="365"/>
                    <a:pt x="10435" y="365"/>
                  </a:cubicBezTo>
                  <a:cubicBezTo>
                    <a:pt x="10138" y="365"/>
                    <a:pt x="9846" y="460"/>
                    <a:pt x="9602" y="645"/>
                  </a:cubicBezTo>
                  <a:cubicBezTo>
                    <a:pt x="9739" y="467"/>
                    <a:pt x="9835" y="261"/>
                    <a:pt x="9903" y="42"/>
                  </a:cubicBezTo>
                  <a:cubicBezTo>
                    <a:pt x="9837" y="33"/>
                    <a:pt x="9770" y="29"/>
                    <a:pt x="9703" y="29"/>
                  </a:cubicBezTo>
                  <a:cubicBezTo>
                    <a:pt x="9239" y="29"/>
                    <a:pt x="8761" y="231"/>
                    <a:pt x="8450" y="591"/>
                  </a:cubicBezTo>
                  <a:cubicBezTo>
                    <a:pt x="8436" y="385"/>
                    <a:pt x="8381" y="179"/>
                    <a:pt x="829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8" name="Google Shape;2828;p33"/>
            <p:cNvSpPr/>
            <p:nvPr/>
          </p:nvSpPr>
          <p:spPr>
            <a:xfrm>
              <a:off x="1623010" y="1914041"/>
              <a:ext cx="398735" cy="300445"/>
            </a:xfrm>
            <a:custGeom>
              <a:avLst/>
              <a:gdLst/>
              <a:ahLst/>
              <a:cxnLst/>
              <a:rect l="l" t="t" r="r" b="b"/>
              <a:pathLst>
                <a:path w="6365" h="4796" extrusionOk="0">
                  <a:moveTo>
                    <a:pt x="3247" y="1"/>
                  </a:moveTo>
                  <a:cubicBezTo>
                    <a:pt x="3009" y="1"/>
                    <a:pt x="2771" y="17"/>
                    <a:pt x="2537" y="53"/>
                  </a:cubicBezTo>
                  <a:cubicBezTo>
                    <a:pt x="1660" y="190"/>
                    <a:pt x="700" y="780"/>
                    <a:pt x="384" y="1630"/>
                  </a:cubicBezTo>
                  <a:cubicBezTo>
                    <a:pt x="0" y="2659"/>
                    <a:pt x="754" y="3592"/>
                    <a:pt x="1522" y="4168"/>
                  </a:cubicBezTo>
                  <a:cubicBezTo>
                    <a:pt x="2094" y="4576"/>
                    <a:pt x="2726" y="4795"/>
                    <a:pt x="3348" y="4795"/>
                  </a:cubicBezTo>
                  <a:cubicBezTo>
                    <a:pt x="3978" y="4795"/>
                    <a:pt x="4598" y="4569"/>
                    <a:pt x="5130" y="4085"/>
                  </a:cubicBezTo>
                  <a:cubicBezTo>
                    <a:pt x="5623" y="3619"/>
                    <a:pt x="6364" y="2796"/>
                    <a:pt x="6364" y="2083"/>
                  </a:cubicBezTo>
                  <a:cubicBezTo>
                    <a:pt x="6364" y="1493"/>
                    <a:pt x="5802" y="766"/>
                    <a:pt x="5335" y="465"/>
                  </a:cubicBezTo>
                  <a:cubicBezTo>
                    <a:pt x="5075" y="273"/>
                    <a:pt x="4746" y="190"/>
                    <a:pt x="4444" y="135"/>
                  </a:cubicBezTo>
                  <a:cubicBezTo>
                    <a:pt x="4055" y="49"/>
                    <a:pt x="3651" y="1"/>
                    <a:pt x="32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9" name="Google Shape;2829;p33"/>
            <p:cNvSpPr/>
            <p:nvPr/>
          </p:nvSpPr>
          <p:spPr>
            <a:xfrm>
              <a:off x="1488949" y="1501462"/>
              <a:ext cx="813759" cy="459752"/>
            </a:xfrm>
            <a:custGeom>
              <a:avLst/>
              <a:gdLst/>
              <a:ahLst/>
              <a:cxnLst/>
              <a:rect l="l" t="t" r="r" b="b"/>
              <a:pathLst>
                <a:path w="12990" h="7339" extrusionOk="0">
                  <a:moveTo>
                    <a:pt x="40" y="4304"/>
                  </a:moveTo>
                  <a:lnTo>
                    <a:pt x="40" y="4304"/>
                  </a:lnTo>
                  <a:cubicBezTo>
                    <a:pt x="27" y="4329"/>
                    <a:pt x="14" y="4352"/>
                    <a:pt x="0" y="4376"/>
                  </a:cubicBezTo>
                  <a:cubicBezTo>
                    <a:pt x="14" y="4352"/>
                    <a:pt x="28" y="4329"/>
                    <a:pt x="40" y="4304"/>
                  </a:cubicBezTo>
                  <a:close/>
                  <a:moveTo>
                    <a:pt x="5157" y="1"/>
                  </a:moveTo>
                  <a:cubicBezTo>
                    <a:pt x="4938" y="1"/>
                    <a:pt x="4691" y="165"/>
                    <a:pt x="4623" y="371"/>
                  </a:cubicBezTo>
                  <a:cubicBezTo>
                    <a:pt x="4555" y="588"/>
                    <a:pt x="4621" y="846"/>
                    <a:pt x="4809" y="984"/>
                  </a:cubicBezTo>
                  <a:lnTo>
                    <a:pt x="4809" y="984"/>
                  </a:lnTo>
                  <a:cubicBezTo>
                    <a:pt x="4767" y="956"/>
                    <a:pt x="4691" y="946"/>
                    <a:pt x="4600" y="946"/>
                  </a:cubicBezTo>
                  <a:cubicBezTo>
                    <a:pt x="4403" y="946"/>
                    <a:pt x="4139" y="993"/>
                    <a:pt x="4019" y="1002"/>
                  </a:cubicBezTo>
                  <a:cubicBezTo>
                    <a:pt x="3772" y="1016"/>
                    <a:pt x="3498" y="1057"/>
                    <a:pt x="3237" y="1098"/>
                  </a:cubicBezTo>
                  <a:cubicBezTo>
                    <a:pt x="2812" y="1194"/>
                    <a:pt x="2305" y="1345"/>
                    <a:pt x="1921" y="1551"/>
                  </a:cubicBezTo>
                  <a:cubicBezTo>
                    <a:pt x="1811" y="1605"/>
                    <a:pt x="1729" y="1647"/>
                    <a:pt x="1646" y="1715"/>
                  </a:cubicBezTo>
                  <a:cubicBezTo>
                    <a:pt x="1303" y="1962"/>
                    <a:pt x="1015" y="2236"/>
                    <a:pt x="768" y="2579"/>
                  </a:cubicBezTo>
                  <a:cubicBezTo>
                    <a:pt x="387" y="3105"/>
                    <a:pt x="334" y="3756"/>
                    <a:pt x="40" y="4304"/>
                  </a:cubicBezTo>
                  <a:lnTo>
                    <a:pt x="40" y="4304"/>
                  </a:lnTo>
                  <a:cubicBezTo>
                    <a:pt x="298" y="3835"/>
                    <a:pt x="531" y="3249"/>
                    <a:pt x="974" y="2936"/>
                  </a:cubicBezTo>
                  <a:cubicBezTo>
                    <a:pt x="1344" y="2665"/>
                    <a:pt x="1813" y="2504"/>
                    <a:pt x="2272" y="2504"/>
                  </a:cubicBezTo>
                  <a:cubicBezTo>
                    <a:pt x="2325" y="2504"/>
                    <a:pt x="2376" y="2507"/>
                    <a:pt x="2428" y="2511"/>
                  </a:cubicBezTo>
                  <a:cubicBezTo>
                    <a:pt x="3841" y="2634"/>
                    <a:pt x="4623" y="4019"/>
                    <a:pt x="4609" y="5336"/>
                  </a:cubicBezTo>
                  <a:cubicBezTo>
                    <a:pt x="4581" y="5213"/>
                    <a:pt x="4472" y="5117"/>
                    <a:pt x="4348" y="5075"/>
                  </a:cubicBezTo>
                  <a:lnTo>
                    <a:pt x="4348" y="5075"/>
                  </a:lnTo>
                  <a:cubicBezTo>
                    <a:pt x="4472" y="5117"/>
                    <a:pt x="4499" y="6132"/>
                    <a:pt x="4527" y="6269"/>
                  </a:cubicBezTo>
                  <a:cubicBezTo>
                    <a:pt x="4554" y="6543"/>
                    <a:pt x="4581" y="7023"/>
                    <a:pt x="4362" y="7243"/>
                  </a:cubicBezTo>
                  <a:cubicBezTo>
                    <a:pt x="4756" y="7308"/>
                    <a:pt x="5157" y="7339"/>
                    <a:pt x="5558" y="7339"/>
                  </a:cubicBezTo>
                  <a:cubicBezTo>
                    <a:pt x="5911" y="7339"/>
                    <a:pt x="6264" y="7315"/>
                    <a:pt x="6611" y="7270"/>
                  </a:cubicBezTo>
                  <a:cubicBezTo>
                    <a:pt x="6625" y="6474"/>
                    <a:pt x="6886" y="5679"/>
                    <a:pt x="7311" y="5007"/>
                  </a:cubicBezTo>
                  <a:lnTo>
                    <a:pt x="7311" y="5007"/>
                  </a:lnTo>
                  <a:cubicBezTo>
                    <a:pt x="7132" y="5062"/>
                    <a:pt x="6968" y="5199"/>
                    <a:pt x="6858" y="5350"/>
                  </a:cubicBezTo>
                  <a:cubicBezTo>
                    <a:pt x="7338" y="4170"/>
                    <a:pt x="7887" y="2950"/>
                    <a:pt x="9258" y="2593"/>
                  </a:cubicBezTo>
                  <a:cubicBezTo>
                    <a:pt x="9456" y="2545"/>
                    <a:pt x="9655" y="2519"/>
                    <a:pt x="9853" y="2519"/>
                  </a:cubicBezTo>
                  <a:cubicBezTo>
                    <a:pt x="10217" y="2519"/>
                    <a:pt x="10575" y="2608"/>
                    <a:pt x="10904" y="2812"/>
                  </a:cubicBezTo>
                  <a:cubicBezTo>
                    <a:pt x="11329" y="3114"/>
                    <a:pt x="11645" y="3526"/>
                    <a:pt x="11933" y="3951"/>
                  </a:cubicBezTo>
                  <a:cubicBezTo>
                    <a:pt x="12070" y="4157"/>
                    <a:pt x="12207" y="4362"/>
                    <a:pt x="12386" y="4527"/>
                  </a:cubicBezTo>
                  <a:cubicBezTo>
                    <a:pt x="12564" y="4691"/>
                    <a:pt x="12838" y="4842"/>
                    <a:pt x="12989" y="5007"/>
                  </a:cubicBezTo>
                  <a:cubicBezTo>
                    <a:pt x="12715" y="4691"/>
                    <a:pt x="12482" y="4307"/>
                    <a:pt x="12303" y="3910"/>
                  </a:cubicBezTo>
                  <a:cubicBezTo>
                    <a:pt x="12139" y="3457"/>
                    <a:pt x="11988" y="2950"/>
                    <a:pt x="11713" y="2511"/>
                  </a:cubicBezTo>
                  <a:cubicBezTo>
                    <a:pt x="11247" y="1784"/>
                    <a:pt x="10561" y="1427"/>
                    <a:pt x="9752" y="1221"/>
                  </a:cubicBezTo>
                  <a:cubicBezTo>
                    <a:pt x="9354" y="1125"/>
                    <a:pt x="8984" y="1016"/>
                    <a:pt x="8573" y="988"/>
                  </a:cubicBezTo>
                  <a:cubicBezTo>
                    <a:pt x="8391" y="961"/>
                    <a:pt x="7945" y="886"/>
                    <a:pt x="7600" y="886"/>
                  </a:cubicBezTo>
                  <a:cubicBezTo>
                    <a:pt x="7424" y="886"/>
                    <a:pt x="7275" y="905"/>
                    <a:pt x="7201" y="961"/>
                  </a:cubicBezTo>
                  <a:cubicBezTo>
                    <a:pt x="7379" y="810"/>
                    <a:pt x="7558" y="618"/>
                    <a:pt x="7654" y="412"/>
                  </a:cubicBezTo>
                  <a:cubicBezTo>
                    <a:pt x="7535" y="381"/>
                    <a:pt x="7414" y="365"/>
                    <a:pt x="7293" y="365"/>
                  </a:cubicBezTo>
                  <a:cubicBezTo>
                    <a:pt x="6997" y="365"/>
                    <a:pt x="6704" y="460"/>
                    <a:pt x="6460" y="645"/>
                  </a:cubicBezTo>
                  <a:cubicBezTo>
                    <a:pt x="6598" y="467"/>
                    <a:pt x="6694" y="261"/>
                    <a:pt x="6762" y="42"/>
                  </a:cubicBezTo>
                  <a:cubicBezTo>
                    <a:pt x="6696" y="33"/>
                    <a:pt x="6629" y="29"/>
                    <a:pt x="6561" y="29"/>
                  </a:cubicBezTo>
                  <a:cubicBezTo>
                    <a:pt x="6098" y="29"/>
                    <a:pt x="5620" y="231"/>
                    <a:pt x="5308" y="591"/>
                  </a:cubicBezTo>
                  <a:cubicBezTo>
                    <a:pt x="5295" y="385"/>
                    <a:pt x="5240" y="179"/>
                    <a:pt x="515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0" name="Google Shape;2830;p33"/>
            <p:cNvSpPr/>
            <p:nvPr/>
          </p:nvSpPr>
          <p:spPr>
            <a:xfrm>
              <a:off x="1660785" y="1503216"/>
              <a:ext cx="794840" cy="762139"/>
            </a:xfrm>
            <a:custGeom>
              <a:avLst/>
              <a:gdLst/>
              <a:ahLst/>
              <a:cxnLst/>
              <a:rect l="l" t="t" r="r" b="b"/>
              <a:pathLst>
                <a:path w="12688" h="12166" extrusionOk="0">
                  <a:moveTo>
                    <a:pt x="2428" y="0"/>
                  </a:moveTo>
                  <a:cubicBezTo>
                    <a:pt x="2209" y="0"/>
                    <a:pt x="1976" y="151"/>
                    <a:pt x="1907" y="357"/>
                  </a:cubicBezTo>
                  <a:cubicBezTo>
                    <a:pt x="1838" y="576"/>
                    <a:pt x="1907" y="837"/>
                    <a:pt x="2085" y="974"/>
                  </a:cubicBezTo>
                  <a:lnTo>
                    <a:pt x="1427" y="974"/>
                  </a:lnTo>
                  <a:cubicBezTo>
                    <a:pt x="878" y="1001"/>
                    <a:pt x="481" y="1097"/>
                    <a:pt x="1" y="1331"/>
                  </a:cubicBezTo>
                  <a:cubicBezTo>
                    <a:pt x="373" y="1280"/>
                    <a:pt x="749" y="1256"/>
                    <a:pt x="1126" y="1256"/>
                  </a:cubicBezTo>
                  <a:cubicBezTo>
                    <a:pt x="1776" y="1256"/>
                    <a:pt x="2430" y="1329"/>
                    <a:pt x="3073" y="1468"/>
                  </a:cubicBezTo>
                  <a:cubicBezTo>
                    <a:pt x="2744" y="1948"/>
                    <a:pt x="2606" y="2551"/>
                    <a:pt x="2675" y="3114"/>
                  </a:cubicBezTo>
                  <a:cubicBezTo>
                    <a:pt x="2634" y="2784"/>
                    <a:pt x="4047" y="2140"/>
                    <a:pt x="4266" y="2030"/>
                  </a:cubicBezTo>
                  <a:lnTo>
                    <a:pt x="4266" y="2030"/>
                  </a:lnTo>
                  <a:cubicBezTo>
                    <a:pt x="4005" y="2400"/>
                    <a:pt x="3868" y="2839"/>
                    <a:pt x="3896" y="3292"/>
                  </a:cubicBezTo>
                  <a:cubicBezTo>
                    <a:pt x="4321" y="2880"/>
                    <a:pt x="4787" y="2442"/>
                    <a:pt x="5363" y="2304"/>
                  </a:cubicBezTo>
                  <a:cubicBezTo>
                    <a:pt x="5469" y="2284"/>
                    <a:pt x="5577" y="2274"/>
                    <a:pt x="5685" y="2274"/>
                  </a:cubicBezTo>
                  <a:cubicBezTo>
                    <a:pt x="6361" y="2274"/>
                    <a:pt x="7061" y="2658"/>
                    <a:pt x="7487" y="3165"/>
                  </a:cubicBezTo>
                  <a:lnTo>
                    <a:pt x="7487" y="3165"/>
                  </a:lnTo>
                  <a:cubicBezTo>
                    <a:pt x="7442" y="3112"/>
                    <a:pt x="7393" y="3089"/>
                    <a:pt x="7342" y="3089"/>
                  </a:cubicBezTo>
                  <a:cubicBezTo>
                    <a:pt x="6940" y="3089"/>
                    <a:pt x="6390" y="4545"/>
                    <a:pt x="6378" y="4691"/>
                  </a:cubicBezTo>
                  <a:cubicBezTo>
                    <a:pt x="6365" y="4877"/>
                    <a:pt x="6557" y="7016"/>
                    <a:pt x="6831" y="7016"/>
                  </a:cubicBezTo>
                  <a:cubicBezTo>
                    <a:pt x="6840" y="7016"/>
                    <a:pt x="6849" y="7014"/>
                    <a:pt x="6858" y="7009"/>
                  </a:cubicBezTo>
                  <a:cubicBezTo>
                    <a:pt x="7231" y="6814"/>
                    <a:pt x="7673" y="6645"/>
                    <a:pt x="8082" y="6645"/>
                  </a:cubicBezTo>
                  <a:cubicBezTo>
                    <a:pt x="8334" y="6645"/>
                    <a:pt x="8574" y="6709"/>
                    <a:pt x="8778" y="6872"/>
                  </a:cubicBezTo>
                  <a:cubicBezTo>
                    <a:pt x="9176" y="7201"/>
                    <a:pt x="9204" y="7791"/>
                    <a:pt x="9121" y="8298"/>
                  </a:cubicBezTo>
                  <a:cubicBezTo>
                    <a:pt x="8778" y="10246"/>
                    <a:pt x="7325" y="10849"/>
                    <a:pt x="5720" y="11535"/>
                  </a:cubicBezTo>
                  <a:cubicBezTo>
                    <a:pt x="5281" y="11727"/>
                    <a:pt x="4828" y="11837"/>
                    <a:pt x="4444" y="12166"/>
                  </a:cubicBezTo>
                  <a:cubicBezTo>
                    <a:pt x="4691" y="11960"/>
                    <a:pt x="5610" y="11864"/>
                    <a:pt x="5953" y="11768"/>
                  </a:cubicBezTo>
                  <a:cubicBezTo>
                    <a:pt x="6515" y="11617"/>
                    <a:pt x="7146" y="11631"/>
                    <a:pt x="7736" y="11562"/>
                  </a:cubicBezTo>
                  <a:cubicBezTo>
                    <a:pt x="8655" y="11466"/>
                    <a:pt x="9670" y="11288"/>
                    <a:pt x="10411" y="10657"/>
                  </a:cubicBezTo>
                  <a:cubicBezTo>
                    <a:pt x="10699" y="10397"/>
                    <a:pt x="10904" y="10013"/>
                    <a:pt x="10850" y="9628"/>
                  </a:cubicBezTo>
                  <a:lnTo>
                    <a:pt x="10850" y="9628"/>
                  </a:lnTo>
                  <a:cubicBezTo>
                    <a:pt x="11042" y="9766"/>
                    <a:pt x="11234" y="9903"/>
                    <a:pt x="11439" y="10040"/>
                  </a:cubicBezTo>
                  <a:cubicBezTo>
                    <a:pt x="11741" y="9532"/>
                    <a:pt x="11755" y="8847"/>
                    <a:pt x="11508" y="8312"/>
                  </a:cubicBezTo>
                  <a:cubicBezTo>
                    <a:pt x="11546" y="8310"/>
                    <a:pt x="11584" y="8309"/>
                    <a:pt x="11622" y="8309"/>
                  </a:cubicBezTo>
                  <a:cubicBezTo>
                    <a:pt x="11905" y="8309"/>
                    <a:pt x="12204" y="8356"/>
                    <a:pt x="12482" y="8476"/>
                  </a:cubicBezTo>
                  <a:cubicBezTo>
                    <a:pt x="12687" y="7708"/>
                    <a:pt x="12207" y="6872"/>
                    <a:pt x="11645" y="6282"/>
                  </a:cubicBezTo>
                  <a:cubicBezTo>
                    <a:pt x="11343" y="5980"/>
                    <a:pt x="11000" y="5720"/>
                    <a:pt x="10699" y="5432"/>
                  </a:cubicBezTo>
                  <a:cubicBezTo>
                    <a:pt x="10548" y="5294"/>
                    <a:pt x="10411" y="5157"/>
                    <a:pt x="10273" y="5006"/>
                  </a:cubicBezTo>
                  <a:lnTo>
                    <a:pt x="10273" y="5006"/>
                  </a:lnTo>
                  <a:lnTo>
                    <a:pt x="10287" y="5020"/>
                  </a:lnTo>
                  <a:cubicBezTo>
                    <a:pt x="10027" y="4691"/>
                    <a:pt x="9793" y="4334"/>
                    <a:pt x="9615" y="3950"/>
                  </a:cubicBezTo>
                  <a:cubicBezTo>
                    <a:pt x="9519" y="3717"/>
                    <a:pt x="9423" y="3456"/>
                    <a:pt x="9327" y="3223"/>
                  </a:cubicBezTo>
                  <a:cubicBezTo>
                    <a:pt x="9286" y="3155"/>
                    <a:pt x="9272" y="3086"/>
                    <a:pt x="9245" y="3018"/>
                  </a:cubicBezTo>
                  <a:cubicBezTo>
                    <a:pt x="9245" y="2990"/>
                    <a:pt x="9217" y="2976"/>
                    <a:pt x="9217" y="2963"/>
                  </a:cubicBezTo>
                  <a:cubicBezTo>
                    <a:pt x="9190" y="2894"/>
                    <a:pt x="9176" y="2839"/>
                    <a:pt x="9135" y="2784"/>
                  </a:cubicBezTo>
                  <a:cubicBezTo>
                    <a:pt x="9121" y="2771"/>
                    <a:pt x="9121" y="2743"/>
                    <a:pt x="9108" y="2716"/>
                  </a:cubicBezTo>
                  <a:cubicBezTo>
                    <a:pt x="9067" y="2647"/>
                    <a:pt x="9012" y="2565"/>
                    <a:pt x="8984" y="2496"/>
                  </a:cubicBezTo>
                  <a:cubicBezTo>
                    <a:pt x="8518" y="1783"/>
                    <a:pt x="7832" y="1413"/>
                    <a:pt x="7023" y="1207"/>
                  </a:cubicBezTo>
                  <a:cubicBezTo>
                    <a:pt x="6639" y="1111"/>
                    <a:pt x="6255" y="1001"/>
                    <a:pt x="5843" y="974"/>
                  </a:cubicBezTo>
                  <a:cubicBezTo>
                    <a:pt x="5666" y="947"/>
                    <a:pt x="5238" y="875"/>
                    <a:pt x="4898" y="875"/>
                  </a:cubicBezTo>
                  <a:cubicBezTo>
                    <a:pt x="4710" y="875"/>
                    <a:pt x="4550" y="897"/>
                    <a:pt x="4472" y="960"/>
                  </a:cubicBezTo>
                  <a:cubicBezTo>
                    <a:pt x="4664" y="796"/>
                    <a:pt x="4828" y="617"/>
                    <a:pt x="4938" y="412"/>
                  </a:cubicBezTo>
                  <a:cubicBezTo>
                    <a:pt x="4812" y="374"/>
                    <a:pt x="4682" y="355"/>
                    <a:pt x="4553" y="355"/>
                  </a:cubicBezTo>
                  <a:cubicBezTo>
                    <a:pt x="4260" y="355"/>
                    <a:pt x="3969" y="450"/>
                    <a:pt x="3731" y="631"/>
                  </a:cubicBezTo>
                  <a:cubicBezTo>
                    <a:pt x="3868" y="453"/>
                    <a:pt x="3978" y="247"/>
                    <a:pt x="4047" y="28"/>
                  </a:cubicBezTo>
                  <a:cubicBezTo>
                    <a:pt x="3979" y="19"/>
                    <a:pt x="3910" y="15"/>
                    <a:pt x="3842" y="15"/>
                  </a:cubicBezTo>
                  <a:cubicBezTo>
                    <a:pt x="3372" y="15"/>
                    <a:pt x="2904" y="217"/>
                    <a:pt x="2593" y="576"/>
                  </a:cubicBezTo>
                  <a:cubicBezTo>
                    <a:pt x="2565" y="370"/>
                    <a:pt x="2524" y="165"/>
                    <a:pt x="2428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1" name="Google Shape;2831;p33"/>
            <p:cNvSpPr/>
            <p:nvPr/>
          </p:nvSpPr>
          <p:spPr>
            <a:xfrm>
              <a:off x="1820592" y="2055681"/>
              <a:ext cx="15536" cy="123787"/>
            </a:xfrm>
            <a:custGeom>
              <a:avLst/>
              <a:gdLst/>
              <a:ahLst/>
              <a:cxnLst/>
              <a:rect l="l" t="t" r="r" b="b"/>
              <a:pathLst>
                <a:path w="248" h="1976" extrusionOk="0">
                  <a:moveTo>
                    <a:pt x="138" y="0"/>
                  </a:moveTo>
                  <a:cubicBezTo>
                    <a:pt x="14" y="316"/>
                    <a:pt x="1" y="659"/>
                    <a:pt x="14" y="1002"/>
                  </a:cubicBezTo>
                  <a:cubicBezTo>
                    <a:pt x="55" y="1331"/>
                    <a:pt x="110" y="1674"/>
                    <a:pt x="220" y="1975"/>
                  </a:cubicBezTo>
                  <a:cubicBezTo>
                    <a:pt x="247" y="1632"/>
                    <a:pt x="206" y="1303"/>
                    <a:pt x="193" y="988"/>
                  </a:cubicBezTo>
                  <a:cubicBezTo>
                    <a:pt x="165" y="659"/>
                    <a:pt x="151" y="343"/>
                    <a:pt x="1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2" name="Google Shape;2832;p33"/>
            <p:cNvSpPr/>
            <p:nvPr/>
          </p:nvSpPr>
          <p:spPr>
            <a:xfrm>
              <a:off x="1653894" y="2054804"/>
              <a:ext cx="356638" cy="120341"/>
            </a:xfrm>
            <a:custGeom>
              <a:avLst/>
              <a:gdLst/>
              <a:ahLst/>
              <a:cxnLst/>
              <a:rect l="l" t="t" r="r" b="b"/>
              <a:pathLst>
                <a:path w="5693" h="1921" extrusionOk="0">
                  <a:moveTo>
                    <a:pt x="5693" y="1"/>
                  </a:moveTo>
                  <a:cubicBezTo>
                    <a:pt x="5556" y="261"/>
                    <a:pt x="5391" y="522"/>
                    <a:pt x="5199" y="727"/>
                  </a:cubicBezTo>
                  <a:cubicBezTo>
                    <a:pt x="5007" y="947"/>
                    <a:pt x="4788" y="1139"/>
                    <a:pt x="4554" y="1290"/>
                  </a:cubicBezTo>
                  <a:cubicBezTo>
                    <a:pt x="4074" y="1592"/>
                    <a:pt x="3485" y="1770"/>
                    <a:pt x="2922" y="1770"/>
                  </a:cubicBezTo>
                  <a:cubicBezTo>
                    <a:pt x="2648" y="1770"/>
                    <a:pt x="2360" y="1729"/>
                    <a:pt x="2086" y="1660"/>
                  </a:cubicBezTo>
                  <a:cubicBezTo>
                    <a:pt x="1811" y="1578"/>
                    <a:pt x="1551" y="1482"/>
                    <a:pt x="1290" y="1345"/>
                  </a:cubicBezTo>
                  <a:cubicBezTo>
                    <a:pt x="796" y="1070"/>
                    <a:pt x="344" y="673"/>
                    <a:pt x="1" y="193"/>
                  </a:cubicBezTo>
                  <a:lnTo>
                    <a:pt x="1" y="193"/>
                  </a:lnTo>
                  <a:cubicBezTo>
                    <a:pt x="138" y="453"/>
                    <a:pt x="330" y="686"/>
                    <a:pt x="508" y="878"/>
                  </a:cubicBezTo>
                  <a:cubicBezTo>
                    <a:pt x="728" y="1098"/>
                    <a:pt x="947" y="1290"/>
                    <a:pt x="1208" y="1441"/>
                  </a:cubicBezTo>
                  <a:cubicBezTo>
                    <a:pt x="1468" y="1592"/>
                    <a:pt x="1743" y="1715"/>
                    <a:pt x="2031" y="1797"/>
                  </a:cubicBezTo>
                  <a:cubicBezTo>
                    <a:pt x="2319" y="1866"/>
                    <a:pt x="2607" y="1921"/>
                    <a:pt x="2922" y="1921"/>
                  </a:cubicBezTo>
                  <a:cubicBezTo>
                    <a:pt x="3224" y="1921"/>
                    <a:pt x="3526" y="1866"/>
                    <a:pt x="3814" y="1784"/>
                  </a:cubicBezTo>
                  <a:cubicBezTo>
                    <a:pt x="3951" y="1729"/>
                    <a:pt x="4088" y="1688"/>
                    <a:pt x="4225" y="1619"/>
                  </a:cubicBezTo>
                  <a:cubicBezTo>
                    <a:pt x="4362" y="1564"/>
                    <a:pt x="4499" y="1482"/>
                    <a:pt x="4623" y="1386"/>
                  </a:cubicBezTo>
                  <a:cubicBezTo>
                    <a:pt x="4856" y="1221"/>
                    <a:pt x="5076" y="1016"/>
                    <a:pt x="5268" y="769"/>
                  </a:cubicBezTo>
                  <a:cubicBezTo>
                    <a:pt x="5446" y="535"/>
                    <a:pt x="5597" y="275"/>
                    <a:pt x="56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3" name="Google Shape;2833;p33"/>
            <p:cNvSpPr/>
            <p:nvPr/>
          </p:nvSpPr>
          <p:spPr>
            <a:xfrm>
              <a:off x="1612673" y="1902765"/>
              <a:ext cx="401304" cy="177912"/>
            </a:xfrm>
            <a:custGeom>
              <a:avLst/>
              <a:gdLst/>
              <a:ahLst/>
              <a:cxnLst/>
              <a:rect l="l" t="t" r="r" b="b"/>
              <a:pathLst>
                <a:path w="6406" h="2840" extrusionOk="0">
                  <a:moveTo>
                    <a:pt x="3473" y="1"/>
                  </a:moveTo>
                  <a:cubicBezTo>
                    <a:pt x="2845" y="1"/>
                    <a:pt x="2217" y="150"/>
                    <a:pt x="1674" y="453"/>
                  </a:cubicBezTo>
                  <a:cubicBezTo>
                    <a:pt x="0" y="1399"/>
                    <a:pt x="2085" y="2757"/>
                    <a:pt x="3196" y="2839"/>
                  </a:cubicBezTo>
                  <a:cubicBezTo>
                    <a:pt x="3320" y="2825"/>
                    <a:pt x="3457" y="2825"/>
                    <a:pt x="3608" y="2812"/>
                  </a:cubicBezTo>
                  <a:cubicBezTo>
                    <a:pt x="4664" y="2674"/>
                    <a:pt x="6406" y="1920"/>
                    <a:pt x="5651" y="809"/>
                  </a:cubicBezTo>
                  <a:cubicBezTo>
                    <a:pt x="5487" y="535"/>
                    <a:pt x="5171" y="384"/>
                    <a:pt x="4883" y="260"/>
                  </a:cubicBezTo>
                  <a:cubicBezTo>
                    <a:pt x="4437" y="88"/>
                    <a:pt x="3955" y="1"/>
                    <a:pt x="34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4" name="Google Shape;2834;p33"/>
            <p:cNvSpPr/>
            <p:nvPr/>
          </p:nvSpPr>
          <p:spPr>
            <a:xfrm>
              <a:off x="1342861" y="1927447"/>
              <a:ext cx="287227" cy="178100"/>
            </a:xfrm>
            <a:custGeom>
              <a:avLst/>
              <a:gdLst/>
              <a:ahLst/>
              <a:cxnLst/>
              <a:rect l="l" t="t" r="r" b="b"/>
              <a:pathLst>
                <a:path w="4585" h="2843" extrusionOk="0">
                  <a:moveTo>
                    <a:pt x="1855" y="0"/>
                  </a:moveTo>
                  <a:cubicBezTo>
                    <a:pt x="1235" y="0"/>
                    <a:pt x="485" y="156"/>
                    <a:pt x="220" y="785"/>
                  </a:cubicBezTo>
                  <a:cubicBezTo>
                    <a:pt x="1" y="1293"/>
                    <a:pt x="440" y="1965"/>
                    <a:pt x="851" y="2253"/>
                  </a:cubicBezTo>
                  <a:cubicBezTo>
                    <a:pt x="1180" y="2459"/>
                    <a:pt x="1537" y="2596"/>
                    <a:pt x="1907" y="2719"/>
                  </a:cubicBezTo>
                  <a:cubicBezTo>
                    <a:pt x="2153" y="2796"/>
                    <a:pt x="2463" y="2843"/>
                    <a:pt x="2781" y="2843"/>
                  </a:cubicBezTo>
                  <a:cubicBezTo>
                    <a:pt x="3653" y="2843"/>
                    <a:pt x="4584" y="2493"/>
                    <a:pt x="4403" y="1457"/>
                  </a:cubicBezTo>
                  <a:cubicBezTo>
                    <a:pt x="4321" y="977"/>
                    <a:pt x="3923" y="566"/>
                    <a:pt x="3485" y="333"/>
                  </a:cubicBezTo>
                  <a:cubicBezTo>
                    <a:pt x="3032" y="127"/>
                    <a:pt x="2538" y="59"/>
                    <a:pt x="2044" y="31"/>
                  </a:cubicBezTo>
                  <a:lnTo>
                    <a:pt x="2017" y="4"/>
                  </a:lnTo>
                  <a:cubicBezTo>
                    <a:pt x="1964" y="1"/>
                    <a:pt x="1910" y="0"/>
                    <a:pt x="18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5" name="Google Shape;2835;p33"/>
            <p:cNvSpPr/>
            <p:nvPr/>
          </p:nvSpPr>
          <p:spPr>
            <a:xfrm>
              <a:off x="2051752" y="1915544"/>
              <a:ext cx="297313" cy="197019"/>
            </a:xfrm>
            <a:custGeom>
              <a:avLst/>
              <a:gdLst/>
              <a:ahLst/>
              <a:cxnLst/>
              <a:rect l="l" t="t" r="r" b="b"/>
              <a:pathLst>
                <a:path w="4746" h="3145" extrusionOk="0">
                  <a:moveTo>
                    <a:pt x="3311" y="1"/>
                  </a:moveTo>
                  <a:cubicBezTo>
                    <a:pt x="3222" y="1"/>
                    <a:pt x="3133" y="6"/>
                    <a:pt x="3045" y="15"/>
                  </a:cubicBezTo>
                  <a:cubicBezTo>
                    <a:pt x="2935" y="29"/>
                    <a:pt x="2798" y="43"/>
                    <a:pt x="2675" y="70"/>
                  </a:cubicBezTo>
                  <a:cubicBezTo>
                    <a:pt x="2126" y="153"/>
                    <a:pt x="1577" y="345"/>
                    <a:pt x="1084" y="619"/>
                  </a:cubicBezTo>
                  <a:cubicBezTo>
                    <a:pt x="809" y="770"/>
                    <a:pt x="508" y="975"/>
                    <a:pt x="329" y="1236"/>
                  </a:cubicBezTo>
                  <a:cubicBezTo>
                    <a:pt x="0" y="1661"/>
                    <a:pt x="0" y="2141"/>
                    <a:pt x="343" y="2566"/>
                  </a:cubicBezTo>
                  <a:cubicBezTo>
                    <a:pt x="631" y="2923"/>
                    <a:pt x="1097" y="3088"/>
                    <a:pt x="1536" y="3129"/>
                  </a:cubicBezTo>
                  <a:cubicBezTo>
                    <a:pt x="1650" y="3140"/>
                    <a:pt x="1765" y="3145"/>
                    <a:pt x="1880" y="3145"/>
                  </a:cubicBezTo>
                  <a:cubicBezTo>
                    <a:pt x="2497" y="3145"/>
                    <a:pt x="3114" y="2990"/>
                    <a:pt x="3635" y="2690"/>
                  </a:cubicBezTo>
                  <a:cubicBezTo>
                    <a:pt x="4005" y="2470"/>
                    <a:pt x="4348" y="2169"/>
                    <a:pt x="4526" y="1785"/>
                  </a:cubicBezTo>
                  <a:cubicBezTo>
                    <a:pt x="4746" y="1263"/>
                    <a:pt x="4677" y="509"/>
                    <a:pt x="4170" y="207"/>
                  </a:cubicBezTo>
                  <a:cubicBezTo>
                    <a:pt x="3916" y="59"/>
                    <a:pt x="3613" y="1"/>
                    <a:pt x="331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6" name="Google Shape;2836;p33"/>
            <p:cNvSpPr/>
            <p:nvPr/>
          </p:nvSpPr>
          <p:spPr>
            <a:xfrm>
              <a:off x="1485504" y="1820449"/>
              <a:ext cx="128109" cy="121030"/>
            </a:xfrm>
            <a:custGeom>
              <a:avLst/>
              <a:gdLst/>
              <a:ahLst/>
              <a:cxnLst/>
              <a:rect l="l" t="t" r="r" b="b"/>
              <a:pathLst>
                <a:path w="2045" h="1932" extrusionOk="0">
                  <a:moveTo>
                    <a:pt x="996" y="0"/>
                  </a:moveTo>
                  <a:cubicBezTo>
                    <a:pt x="961" y="0"/>
                    <a:pt x="926" y="4"/>
                    <a:pt x="892" y="11"/>
                  </a:cubicBezTo>
                  <a:cubicBezTo>
                    <a:pt x="686" y="38"/>
                    <a:pt x="535" y="121"/>
                    <a:pt x="412" y="244"/>
                  </a:cubicBezTo>
                  <a:cubicBezTo>
                    <a:pt x="179" y="464"/>
                    <a:pt x="42" y="779"/>
                    <a:pt x="1" y="1081"/>
                  </a:cubicBezTo>
                  <a:cubicBezTo>
                    <a:pt x="179" y="834"/>
                    <a:pt x="357" y="601"/>
                    <a:pt x="590" y="436"/>
                  </a:cubicBezTo>
                  <a:cubicBezTo>
                    <a:pt x="700" y="368"/>
                    <a:pt x="823" y="313"/>
                    <a:pt x="933" y="313"/>
                  </a:cubicBezTo>
                  <a:cubicBezTo>
                    <a:pt x="1043" y="313"/>
                    <a:pt x="1153" y="354"/>
                    <a:pt x="1235" y="422"/>
                  </a:cubicBezTo>
                  <a:cubicBezTo>
                    <a:pt x="1413" y="560"/>
                    <a:pt x="1523" y="834"/>
                    <a:pt x="1660" y="1108"/>
                  </a:cubicBezTo>
                  <a:lnTo>
                    <a:pt x="2044" y="1931"/>
                  </a:lnTo>
                  <a:cubicBezTo>
                    <a:pt x="2044" y="1616"/>
                    <a:pt x="1989" y="1314"/>
                    <a:pt x="1907" y="1012"/>
                  </a:cubicBezTo>
                  <a:cubicBezTo>
                    <a:pt x="1866" y="861"/>
                    <a:pt x="1825" y="724"/>
                    <a:pt x="1756" y="573"/>
                  </a:cubicBezTo>
                  <a:cubicBezTo>
                    <a:pt x="1688" y="436"/>
                    <a:pt x="1592" y="285"/>
                    <a:pt x="1441" y="162"/>
                  </a:cubicBezTo>
                  <a:cubicBezTo>
                    <a:pt x="1317" y="72"/>
                    <a:pt x="1156" y="0"/>
                    <a:pt x="9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7" name="Google Shape;2837;p33"/>
            <p:cNvSpPr/>
            <p:nvPr/>
          </p:nvSpPr>
          <p:spPr>
            <a:xfrm>
              <a:off x="2106692" y="1810802"/>
              <a:ext cx="130677" cy="115204"/>
            </a:xfrm>
            <a:custGeom>
              <a:avLst/>
              <a:gdLst/>
              <a:ahLst/>
              <a:cxnLst/>
              <a:rect l="l" t="t" r="r" b="b"/>
              <a:pathLst>
                <a:path w="2086" h="1839" extrusionOk="0">
                  <a:moveTo>
                    <a:pt x="1235" y="0"/>
                  </a:moveTo>
                  <a:cubicBezTo>
                    <a:pt x="1030" y="0"/>
                    <a:pt x="851" y="110"/>
                    <a:pt x="728" y="206"/>
                  </a:cubicBezTo>
                  <a:cubicBezTo>
                    <a:pt x="481" y="439"/>
                    <a:pt x="344" y="700"/>
                    <a:pt x="220" y="988"/>
                  </a:cubicBezTo>
                  <a:cubicBezTo>
                    <a:pt x="97" y="1262"/>
                    <a:pt x="28" y="1550"/>
                    <a:pt x="1" y="1838"/>
                  </a:cubicBezTo>
                  <a:cubicBezTo>
                    <a:pt x="165" y="1605"/>
                    <a:pt x="303" y="1344"/>
                    <a:pt x="454" y="1084"/>
                  </a:cubicBezTo>
                  <a:cubicBezTo>
                    <a:pt x="618" y="851"/>
                    <a:pt x="769" y="604"/>
                    <a:pt x="961" y="453"/>
                  </a:cubicBezTo>
                  <a:cubicBezTo>
                    <a:pt x="1057" y="384"/>
                    <a:pt x="1139" y="330"/>
                    <a:pt x="1249" y="316"/>
                  </a:cubicBezTo>
                  <a:cubicBezTo>
                    <a:pt x="1262" y="314"/>
                    <a:pt x="1275" y="313"/>
                    <a:pt x="1288" y="313"/>
                  </a:cubicBezTo>
                  <a:cubicBezTo>
                    <a:pt x="1377" y="313"/>
                    <a:pt x="1479" y="350"/>
                    <a:pt x="1551" y="398"/>
                  </a:cubicBezTo>
                  <a:cubicBezTo>
                    <a:pt x="1647" y="467"/>
                    <a:pt x="1743" y="590"/>
                    <a:pt x="1825" y="686"/>
                  </a:cubicBezTo>
                  <a:cubicBezTo>
                    <a:pt x="1921" y="796"/>
                    <a:pt x="2003" y="919"/>
                    <a:pt x="2086" y="1029"/>
                  </a:cubicBezTo>
                  <a:cubicBezTo>
                    <a:pt x="2072" y="892"/>
                    <a:pt x="2017" y="741"/>
                    <a:pt x="1962" y="604"/>
                  </a:cubicBezTo>
                  <a:cubicBezTo>
                    <a:pt x="1921" y="467"/>
                    <a:pt x="1852" y="330"/>
                    <a:pt x="1729" y="206"/>
                  </a:cubicBezTo>
                  <a:cubicBezTo>
                    <a:pt x="1592" y="96"/>
                    <a:pt x="1414" y="0"/>
                    <a:pt x="1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8" name="Google Shape;2838;p33"/>
            <p:cNvSpPr/>
            <p:nvPr/>
          </p:nvSpPr>
          <p:spPr>
            <a:xfrm>
              <a:off x="1539629" y="1723099"/>
              <a:ext cx="55942" cy="30195"/>
            </a:xfrm>
            <a:custGeom>
              <a:avLst/>
              <a:gdLst/>
              <a:ahLst/>
              <a:cxnLst/>
              <a:rect l="l" t="t" r="r" b="b"/>
              <a:pathLst>
                <a:path w="893" h="482" extrusionOk="0">
                  <a:moveTo>
                    <a:pt x="454" y="0"/>
                  </a:moveTo>
                  <a:cubicBezTo>
                    <a:pt x="417" y="0"/>
                    <a:pt x="380" y="5"/>
                    <a:pt x="344" y="15"/>
                  </a:cubicBezTo>
                  <a:cubicBezTo>
                    <a:pt x="234" y="56"/>
                    <a:pt x="151" y="97"/>
                    <a:pt x="83" y="193"/>
                  </a:cubicBezTo>
                  <a:cubicBezTo>
                    <a:pt x="28" y="276"/>
                    <a:pt x="1" y="372"/>
                    <a:pt x="14" y="481"/>
                  </a:cubicBezTo>
                  <a:cubicBezTo>
                    <a:pt x="28" y="399"/>
                    <a:pt x="69" y="303"/>
                    <a:pt x="110" y="235"/>
                  </a:cubicBezTo>
                  <a:cubicBezTo>
                    <a:pt x="179" y="166"/>
                    <a:pt x="275" y="125"/>
                    <a:pt x="357" y="97"/>
                  </a:cubicBezTo>
                  <a:cubicBezTo>
                    <a:pt x="410" y="86"/>
                    <a:pt x="463" y="80"/>
                    <a:pt x="514" y="80"/>
                  </a:cubicBezTo>
                  <a:cubicBezTo>
                    <a:pt x="647" y="80"/>
                    <a:pt x="773" y="122"/>
                    <a:pt x="892" y="221"/>
                  </a:cubicBezTo>
                  <a:cubicBezTo>
                    <a:pt x="837" y="139"/>
                    <a:pt x="755" y="70"/>
                    <a:pt x="645" y="29"/>
                  </a:cubicBezTo>
                  <a:cubicBezTo>
                    <a:pt x="577" y="12"/>
                    <a:pt x="515" y="0"/>
                    <a:pt x="4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9" name="Google Shape;2839;p33"/>
            <p:cNvSpPr/>
            <p:nvPr/>
          </p:nvSpPr>
          <p:spPr>
            <a:xfrm>
              <a:off x="2117905" y="1730679"/>
              <a:ext cx="72230" cy="27752"/>
            </a:xfrm>
            <a:custGeom>
              <a:avLst/>
              <a:gdLst/>
              <a:ahLst/>
              <a:cxnLst/>
              <a:rect l="l" t="t" r="r" b="b"/>
              <a:pathLst>
                <a:path w="1153" h="443" extrusionOk="0">
                  <a:moveTo>
                    <a:pt x="550" y="1"/>
                  </a:moveTo>
                  <a:cubicBezTo>
                    <a:pt x="310" y="1"/>
                    <a:pt x="90" y="170"/>
                    <a:pt x="0" y="374"/>
                  </a:cubicBezTo>
                  <a:cubicBezTo>
                    <a:pt x="137" y="182"/>
                    <a:pt x="371" y="86"/>
                    <a:pt x="604" y="86"/>
                  </a:cubicBezTo>
                  <a:cubicBezTo>
                    <a:pt x="823" y="100"/>
                    <a:pt x="1029" y="237"/>
                    <a:pt x="1152" y="443"/>
                  </a:cubicBezTo>
                  <a:cubicBezTo>
                    <a:pt x="1097" y="210"/>
                    <a:pt x="864" y="18"/>
                    <a:pt x="604" y="4"/>
                  </a:cubicBezTo>
                  <a:cubicBezTo>
                    <a:pt x="586" y="2"/>
                    <a:pt x="568" y="1"/>
                    <a:pt x="5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40" name="Google Shape;2840;p33"/>
          <p:cNvSpPr/>
          <p:nvPr/>
        </p:nvSpPr>
        <p:spPr>
          <a:xfrm rot="-2185914">
            <a:off x="892563" y="42641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1" name="Google Shape;2841;p33"/>
          <p:cNvSpPr/>
          <p:nvPr/>
        </p:nvSpPr>
        <p:spPr>
          <a:xfrm rot="-8846482">
            <a:off x="3681800" y="3415209"/>
            <a:ext cx="283915" cy="28506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2" name="Google Shape;2842;p33"/>
          <p:cNvSpPr/>
          <p:nvPr/>
        </p:nvSpPr>
        <p:spPr>
          <a:xfrm rot="-3432513">
            <a:off x="3486486" y="765598"/>
            <a:ext cx="394802" cy="39639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3" name="Google Shape;2843;p33"/>
          <p:cNvSpPr/>
          <p:nvPr/>
        </p:nvSpPr>
        <p:spPr>
          <a:xfrm rot="2247788">
            <a:off x="7815614" y="4144830"/>
            <a:ext cx="271697" cy="27279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44" name="Google Shape;2844;p33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845" name="Google Shape;2845;p33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846" name="Google Shape;2846;p33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7" name="Google Shape;2847;p33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8" name="Google Shape;2848;p33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9" name="Google Shape;2849;p33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0" name="Google Shape;2850;p33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1" name="Google Shape;2851;p33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2" name="Google Shape;2852;p33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3" name="Google Shape;2853;p33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4" name="Google Shape;2854;p33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Nguyên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lí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xác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bé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F2182E-8943-5621-ABDF-65013B5503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2263" y="1483155"/>
            <a:ext cx="7715100" cy="937893"/>
          </a:xfrm>
        </p:spPr>
        <p:txBody>
          <a:bodyPr/>
          <a:lstStyle/>
          <a:p>
            <a:pPr marL="139700" indent="0" algn="ctr">
              <a:buNone/>
            </a:pPr>
            <a:r>
              <a:rPr lang="en-US" sz="2200" b="1" dirty="0" err="1">
                <a:latin typeface="+mj-lt"/>
              </a:rPr>
              <a:t>Nếu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một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biến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cố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có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xác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suất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rất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bé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thì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trong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một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phép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thử</a:t>
            </a:r>
            <a:r>
              <a:rPr lang="en-US" sz="2200" b="1" dirty="0">
                <a:latin typeface="+mj-lt"/>
              </a:rPr>
              <a:t>, </a:t>
            </a:r>
            <a:r>
              <a:rPr lang="en-US" sz="2200" b="1" dirty="0" err="1">
                <a:latin typeface="+mj-lt"/>
              </a:rPr>
              <a:t>biến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cố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đó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sẽ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không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xảy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ra.</a:t>
            </a:r>
            <a:endParaRPr lang="en-US" sz="2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95696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grpSp>
        <p:nvGrpSpPr>
          <p:cNvPr id="7" name="Google Shape;6038;p65">
            <a:extLst>
              <a:ext uri="{FF2B5EF4-FFF2-40B4-BE49-F238E27FC236}">
                <a16:creationId xmlns:a16="http://schemas.microsoft.com/office/drawing/2014/main" id="{83C36F96-E6EA-40EE-F61A-B801D2A35794}"/>
              </a:ext>
            </a:extLst>
          </p:cNvPr>
          <p:cNvGrpSpPr/>
          <p:nvPr/>
        </p:nvGrpSpPr>
        <p:grpSpPr>
          <a:xfrm>
            <a:off x="693713" y="818675"/>
            <a:ext cx="3538403" cy="3869451"/>
            <a:chOff x="403372" y="274904"/>
            <a:chExt cx="3538403" cy="3869451"/>
          </a:xfrm>
        </p:grpSpPr>
        <p:sp>
          <p:nvSpPr>
            <p:cNvPr id="8" name="Google Shape;6039;p65">
              <a:extLst>
                <a:ext uri="{FF2B5EF4-FFF2-40B4-BE49-F238E27FC236}">
                  <a16:creationId xmlns:a16="http://schemas.microsoft.com/office/drawing/2014/main" id="{C996C861-B386-BE35-5CAC-FCB21E842978}"/>
                </a:ext>
              </a:extLst>
            </p:cNvPr>
            <p:cNvSpPr/>
            <p:nvPr/>
          </p:nvSpPr>
          <p:spPr>
            <a:xfrm flipH="1">
              <a:off x="2411996" y="3091002"/>
              <a:ext cx="1219955" cy="1053353"/>
            </a:xfrm>
            <a:custGeom>
              <a:avLst/>
              <a:gdLst/>
              <a:ahLst/>
              <a:cxnLst/>
              <a:rect l="l" t="t" r="r" b="b"/>
              <a:pathLst>
                <a:path w="4540" h="3920" extrusionOk="0">
                  <a:moveTo>
                    <a:pt x="4540" y="0"/>
                  </a:moveTo>
                  <a:cubicBezTo>
                    <a:pt x="3991" y="302"/>
                    <a:pt x="3498" y="700"/>
                    <a:pt x="2839" y="713"/>
                  </a:cubicBezTo>
                  <a:cubicBezTo>
                    <a:pt x="2428" y="713"/>
                    <a:pt x="2016" y="631"/>
                    <a:pt x="1605" y="576"/>
                  </a:cubicBezTo>
                  <a:cubicBezTo>
                    <a:pt x="1504" y="566"/>
                    <a:pt x="1401" y="560"/>
                    <a:pt x="1298" y="560"/>
                  </a:cubicBezTo>
                  <a:cubicBezTo>
                    <a:pt x="983" y="560"/>
                    <a:pt x="670" y="616"/>
                    <a:pt x="412" y="782"/>
                  </a:cubicBezTo>
                  <a:cubicBezTo>
                    <a:pt x="357" y="823"/>
                    <a:pt x="288" y="892"/>
                    <a:pt x="316" y="946"/>
                  </a:cubicBezTo>
                  <a:cubicBezTo>
                    <a:pt x="343" y="974"/>
                    <a:pt x="384" y="974"/>
                    <a:pt x="425" y="988"/>
                  </a:cubicBezTo>
                  <a:cubicBezTo>
                    <a:pt x="459" y="990"/>
                    <a:pt x="492" y="991"/>
                    <a:pt x="526" y="991"/>
                  </a:cubicBezTo>
                  <a:cubicBezTo>
                    <a:pt x="745" y="991"/>
                    <a:pt x="974" y="951"/>
                    <a:pt x="1192" y="951"/>
                  </a:cubicBezTo>
                  <a:cubicBezTo>
                    <a:pt x="1358" y="951"/>
                    <a:pt x="1518" y="974"/>
                    <a:pt x="1660" y="1056"/>
                  </a:cubicBezTo>
                  <a:cubicBezTo>
                    <a:pt x="1714" y="1084"/>
                    <a:pt x="1742" y="1125"/>
                    <a:pt x="1728" y="1180"/>
                  </a:cubicBezTo>
                  <a:cubicBezTo>
                    <a:pt x="1234" y="1330"/>
                    <a:pt x="700" y="1509"/>
                    <a:pt x="439" y="1948"/>
                  </a:cubicBezTo>
                  <a:cubicBezTo>
                    <a:pt x="496" y="1962"/>
                    <a:pt x="554" y="1969"/>
                    <a:pt x="613" y="1969"/>
                  </a:cubicBezTo>
                  <a:cubicBezTo>
                    <a:pt x="758" y="1969"/>
                    <a:pt x="905" y="1927"/>
                    <a:pt x="1034" y="1852"/>
                  </a:cubicBezTo>
                  <a:lnTo>
                    <a:pt x="1034" y="1852"/>
                  </a:lnTo>
                  <a:cubicBezTo>
                    <a:pt x="517" y="2200"/>
                    <a:pt x="133" y="2768"/>
                    <a:pt x="27" y="3374"/>
                  </a:cubicBezTo>
                  <a:cubicBezTo>
                    <a:pt x="0" y="3552"/>
                    <a:pt x="0" y="3731"/>
                    <a:pt x="137" y="3854"/>
                  </a:cubicBezTo>
                  <a:cubicBezTo>
                    <a:pt x="192" y="3900"/>
                    <a:pt x="254" y="3920"/>
                    <a:pt x="320" y="3920"/>
                  </a:cubicBezTo>
                  <a:cubicBezTo>
                    <a:pt x="469" y="3920"/>
                    <a:pt x="635" y="3822"/>
                    <a:pt x="768" y="3717"/>
                  </a:cubicBezTo>
                  <a:cubicBezTo>
                    <a:pt x="1097" y="3484"/>
                    <a:pt x="1385" y="3209"/>
                    <a:pt x="1660" y="2908"/>
                  </a:cubicBezTo>
                  <a:cubicBezTo>
                    <a:pt x="1865" y="2702"/>
                    <a:pt x="2071" y="2469"/>
                    <a:pt x="2345" y="2400"/>
                  </a:cubicBezTo>
                  <a:lnTo>
                    <a:pt x="2345" y="2400"/>
                  </a:lnTo>
                  <a:cubicBezTo>
                    <a:pt x="2359" y="2537"/>
                    <a:pt x="2345" y="2688"/>
                    <a:pt x="2332" y="2825"/>
                  </a:cubicBezTo>
                  <a:cubicBezTo>
                    <a:pt x="2304" y="2963"/>
                    <a:pt x="2304" y="3113"/>
                    <a:pt x="2387" y="3251"/>
                  </a:cubicBezTo>
                  <a:cubicBezTo>
                    <a:pt x="2436" y="3340"/>
                    <a:pt x="2552" y="3401"/>
                    <a:pt x="2658" y="3401"/>
                  </a:cubicBezTo>
                  <a:cubicBezTo>
                    <a:pt x="2698" y="3401"/>
                    <a:pt x="2737" y="3393"/>
                    <a:pt x="2771" y="3374"/>
                  </a:cubicBezTo>
                  <a:cubicBezTo>
                    <a:pt x="2880" y="3305"/>
                    <a:pt x="2908" y="3155"/>
                    <a:pt x="2908" y="3031"/>
                  </a:cubicBezTo>
                  <a:cubicBezTo>
                    <a:pt x="2921" y="2812"/>
                    <a:pt x="2908" y="2606"/>
                    <a:pt x="2880" y="2387"/>
                  </a:cubicBezTo>
                  <a:lnTo>
                    <a:pt x="2880" y="2387"/>
                  </a:lnTo>
                  <a:cubicBezTo>
                    <a:pt x="2908" y="2565"/>
                    <a:pt x="3072" y="2729"/>
                    <a:pt x="3264" y="2757"/>
                  </a:cubicBezTo>
                  <a:cubicBezTo>
                    <a:pt x="3295" y="2763"/>
                    <a:pt x="3325" y="2766"/>
                    <a:pt x="3356" y="2766"/>
                  </a:cubicBezTo>
                  <a:cubicBezTo>
                    <a:pt x="3519" y="2766"/>
                    <a:pt x="3682" y="2678"/>
                    <a:pt x="3786" y="2551"/>
                  </a:cubicBezTo>
                  <a:cubicBezTo>
                    <a:pt x="3936" y="2345"/>
                    <a:pt x="3909" y="2057"/>
                    <a:pt x="3882" y="1797"/>
                  </a:cubicBezTo>
                  <a:cubicBezTo>
                    <a:pt x="3868" y="1440"/>
                    <a:pt x="3936" y="1221"/>
                    <a:pt x="4074" y="892"/>
                  </a:cubicBezTo>
                  <a:cubicBezTo>
                    <a:pt x="4183" y="645"/>
                    <a:pt x="4293" y="137"/>
                    <a:pt x="45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040;p65">
              <a:extLst>
                <a:ext uri="{FF2B5EF4-FFF2-40B4-BE49-F238E27FC236}">
                  <a16:creationId xmlns:a16="http://schemas.microsoft.com/office/drawing/2014/main" id="{51450304-2876-295F-8915-D6B78F922FA8}"/>
                </a:ext>
              </a:extLst>
            </p:cNvPr>
            <p:cNvSpPr/>
            <p:nvPr/>
          </p:nvSpPr>
          <p:spPr>
            <a:xfrm flipH="1">
              <a:off x="2526199" y="3205205"/>
              <a:ext cx="1102259" cy="935388"/>
            </a:xfrm>
            <a:custGeom>
              <a:avLst/>
              <a:gdLst/>
              <a:ahLst/>
              <a:cxnLst/>
              <a:rect l="l" t="t" r="r" b="b"/>
              <a:pathLst>
                <a:path w="4102" h="3481" extrusionOk="0">
                  <a:moveTo>
                    <a:pt x="4102" y="0"/>
                  </a:moveTo>
                  <a:lnTo>
                    <a:pt x="4102" y="0"/>
                  </a:lnTo>
                  <a:cubicBezTo>
                    <a:pt x="3740" y="268"/>
                    <a:pt x="3327" y="536"/>
                    <a:pt x="2861" y="536"/>
                  </a:cubicBezTo>
                  <a:cubicBezTo>
                    <a:pt x="2849" y="536"/>
                    <a:pt x="2838" y="535"/>
                    <a:pt x="2826" y="535"/>
                  </a:cubicBezTo>
                  <a:lnTo>
                    <a:pt x="2799" y="535"/>
                  </a:lnTo>
                  <a:cubicBezTo>
                    <a:pt x="2618" y="524"/>
                    <a:pt x="2446" y="481"/>
                    <a:pt x="2275" y="481"/>
                  </a:cubicBezTo>
                  <a:cubicBezTo>
                    <a:pt x="2226" y="481"/>
                    <a:pt x="2176" y="485"/>
                    <a:pt x="2127" y="494"/>
                  </a:cubicBezTo>
                  <a:cubicBezTo>
                    <a:pt x="2086" y="521"/>
                    <a:pt x="2044" y="521"/>
                    <a:pt x="2044" y="549"/>
                  </a:cubicBezTo>
                  <a:cubicBezTo>
                    <a:pt x="2017" y="590"/>
                    <a:pt x="2044" y="631"/>
                    <a:pt x="2072" y="672"/>
                  </a:cubicBezTo>
                  <a:cubicBezTo>
                    <a:pt x="2113" y="700"/>
                    <a:pt x="2154" y="700"/>
                    <a:pt x="2195" y="713"/>
                  </a:cubicBezTo>
                  <a:cubicBezTo>
                    <a:pt x="2387" y="768"/>
                    <a:pt x="2566" y="809"/>
                    <a:pt x="2771" y="823"/>
                  </a:cubicBezTo>
                  <a:cubicBezTo>
                    <a:pt x="2497" y="892"/>
                    <a:pt x="2209" y="947"/>
                    <a:pt x="1935" y="1015"/>
                  </a:cubicBezTo>
                  <a:cubicBezTo>
                    <a:pt x="1811" y="1043"/>
                    <a:pt x="1715" y="1084"/>
                    <a:pt x="1605" y="1152"/>
                  </a:cubicBezTo>
                  <a:cubicBezTo>
                    <a:pt x="1578" y="1166"/>
                    <a:pt x="1564" y="1193"/>
                    <a:pt x="1564" y="1235"/>
                  </a:cubicBezTo>
                  <a:cubicBezTo>
                    <a:pt x="1564" y="1276"/>
                    <a:pt x="1578" y="1303"/>
                    <a:pt x="1605" y="1317"/>
                  </a:cubicBezTo>
                  <a:cubicBezTo>
                    <a:pt x="1664" y="1361"/>
                    <a:pt x="1735" y="1374"/>
                    <a:pt x="1807" y="1374"/>
                  </a:cubicBezTo>
                  <a:cubicBezTo>
                    <a:pt x="1869" y="1374"/>
                    <a:pt x="1932" y="1364"/>
                    <a:pt x="1990" y="1358"/>
                  </a:cubicBezTo>
                  <a:cubicBezTo>
                    <a:pt x="2072" y="1331"/>
                    <a:pt x="2182" y="1317"/>
                    <a:pt x="2264" y="1303"/>
                  </a:cubicBezTo>
                  <a:lnTo>
                    <a:pt x="2264" y="1303"/>
                  </a:lnTo>
                  <a:cubicBezTo>
                    <a:pt x="1701" y="1715"/>
                    <a:pt x="1125" y="2167"/>
                    <a:pt x="618" y="2647"/>
                  </a:cubicBezTo>
                  <a:cubicBezTo>
                    <a:pt x="584" y="2670"/>
                    <a:pt x="551" y="2692"/>
                    <a:pt x="510" y="2692"/>
                  </a:cubicBezTo>
                  <a:cubicBezTo>
                    <a:pt x="500" y="2692"/>
                    <a:pt x="491" y="2691"/>
                    <a:pt x="481" y="2688"/>
                  </a:cubicBezTo>
                  <a:cubicBezTo>
                    <a:pt x="440" y="2675"/>
                    <a:pt x="426" y="2647"/>
                    <a:pt x="412" y="2606"/>
                  </a:cubicBezTo>
                  <a:cubicBezTo>
                    <a:pt x="344" y="2359"/>
                    <a:pt x="467" y="2126"/>
                    <a:pt x="549" y="1907"/>
                  </a:cubicBezTo>
                  <a:cubicBezTo>
                    <a:pt x="549" y="1879"/>
                    <a:pt x="563" y="1866"/>
                    <a:pt x="536" y="1852"/>
                  </a:cubicBezTo>
                  <a:cubicBezTo>
                    <a:pt x="261" y="2085"/>
                    <a:pt x="83" y="2579"/>
                    <a:pt x="28" y="2935"/>
                  </a:cubicBezTo>
                  <a:cubicBezTo>
                    <a:pt x="1" y="3100"/>
                    <a:pt x="1" y="3292"/>
                    <a:pt x="138" y="3415"/>
                  </a:cubicBezTo>
                  <a:cubicBezTo>
                    <a:pt x="197" y="3462"/>
                    <a:pt x="261" y="3481"/>
                    <a:pt x="327" y="3481"/>
                  </a:cubicBezTo>
                  <a:cubicBezTo>
                    <a:pt x="476" y="3481"/>
                    <a:pt x="636" y="3383"/>
                    <a:pt x="769" y="3278"/>
                  </a:cubicBezTo>
                  <a:cubicBezTo>
                    <a:pt x="1098" y="3031"/>
                    <a:pt x="1386" y="2757"/>
                    <a:pt x="1660" y="2469"/>
                  </a:cubicBezTo>
                  <a:cubicBezTo>
                    <a:pt x="1866" y="2263"/>
                    <a:pt x="2072" y="2016"/>
                    <a:pt x="2346" y="1948"/>
                  </a:cubicBezTo>
                  <a:lnTo>
                    <a:pt x="2346" y="1948"/>
                  </a:lnTo>
                  <a:cubicBezTo>
                    <a:pt x="2360" y="2085"/>
                    <a:pt x="2346" y="2250"/>
                    <a:pt x="2332" y="2387"/>
                  </a:cubicBezTo>
                  <a:cubicBezTo>
                    <a:pt x="2320" y="2474"/>
                    <a:pt x="2296" y="2809"/>
                    <a:pt x="2446" y="2809"/>
                  </a:cubicBezTo>
                  <a:cubicBezTo>
                    <a:pt x="2461" y="2809"/>
                    <a:pt x="2478" y="2806"/>
                    <a:pt x="2497" y="2798"/>
                  </a:cubicBezTo>
                  <a:cubicBezTo>
                    <a:pt x="2566" y="2771"/>
                    <a:pt x="2620" y="2688"/>
                    <a:pt x="2634" y="2620"/>
                  </a:cubicBezTo>
                  <a:cubicBezTo>
                    <a:pt x="2744" y="2318"/>
                    <a:pt x="2634" y="1975"/>
                    <a:pt x="2703" y="1646"/>
                  </a:cubicBezTo>
                  <a:cubicBezTo>
                    <a:pt x="2728" y="1583"/>
                    <a:pt x="2753" y="1507"/>
                    <a:pt x="2811" y="1507"/>
                  </a:cubicBezTo>
                  <a:cubicBezTo>
                    <a:pt x="2816" y="1507"/>
                    <a:pt x="2821" y="1508"/>
                    <a:pt x="2826" y="1509"/>
                  </a:cubicBezTo>
                  <a:cubicBezTo>
                    <a:pt x="2867" y="1509"/>
                    <a:pt x="2895" y="1536"/>
                    <a:pt x="2908" y="1577"/>
                  </a:cubicBezTo>
                  <a:cubicBezTo>
                    <a:pt x="2963" y="1646"/>
                    <a:pt x="2977" y="1728"/>
                    <a:pt x="3032" y="1811"/>
                  </a:cubicBezTo>
                  <a:cubicBezTo>
                    <a:pt x="3059" y="1907"/>
                    <a:pt x="3142" y="1975"/>
                    <a:pt x="3224" y="1989"/>
                  </a:cubicBezTo>
                  <a:cubicBezTo>
                    <a:pt x="3230" y="1990"/>
                    <a:pt x="3237" y="1990"/>
                    <a:pt x="3243" y="1990"/>
                  </a:cubicBezTo>
                  <a:cubicBezTo>
                    <a:pt x="3384" y="1990"/>
                    <a:pt x="3485" y="1845"/>
                    <a:pt x="3498" y="1701"/>
                  </a:cubicBezTo>
                  <a:cubicBezTo>
                    <a:pt x="3512" y="1536"/>
                    <a:pt x="3443" y="1399"/>
                    <a:pt x="3443" y="1248"/>
                  </a:cubicBezTo>
                  <a:cubicBezTo>
                    <a:pt x="3443" y="1015"/>
                    <a:pt x="3567" y="782"/>
                    <a:pt x="3718" y="604"/>
                  </a:cubicBezTo>
                  <a:cubicBezTo>
                    <a:pt x="3855" y="412"/>
                    <a:pt x="4033" y="220"/>
                    <a:pt x="4102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041;p65">
              <a:extLst>
                <a:ext uri="{FF2B5EF4-FFF2-40B4-BE49-F238E27FC236}">
                  <a16:creationId xmlns:a16="http://schemas.microsoft.com/office/drawing/2014/main" id="{D35AA881-F3E3-E419-A935-B183F9D88FC4}"/>
                </a:ext>
              </a:extLst>
            </p:cNvPr>
            <p:cNvSpPr/>
            <p:nvPr/>
          </p:nvSpPr>
          <p:spPr>
            <a:xfrm flipH="1">
              <a:off x="2625621" y="2372199"/>
              <a:ext cx="1316154" cy="665332"/>
            </a:xfrm>
            <a:custGeom>
              <a:avLst/>
              <a:gdLst/>
              <a:ahLst/>
              <a:cxnLst/>
              <a:rect l="l" t="t" r="r" b="b"/>
              <a:pathLst>
                <a:path w="4898" h="2476" extrusionOk="0">
                  <a:moveTo>
                    <a:pt x="1784" y="275"/>
                  </a:moveTo>
                  <a:cubicBezTo>
                    <a:pt x="1784" y="275"/>
                    <a:pt x="1785" y="275"/>
                    <a:pt x="1785" y="275"/>
                  </a:cubicBezTo>
                  <a:lnTo>
                    <a:pt x="1785" y="275"/>
                  </a:lnTo>
                  <a:cubicBezTo>
                    <a:pt x="1785" y="275"/>
                    <a:pt x="1784" y="275"/>
                    <a:pt x="1784" y="275"/>
                  </a:cubicBezTo>
                  <a:close/>
                  <a:moveTo>
                    <a:pt x="2621" y="0"/>
                  </a:moveTo>
                  <a:cubicBezTo>
                    <a:pt x="2470" y="0"/>
                    <a:pt x="2319" y="14"/>
                    <a:pt x="2154" y="42"/>
                  </a:cubicBezTo>
                  <a:cubicBezTo>
                    <a:pt x="2128" y="95"/>
                    <a:pt x="1820" y="275"/>
                    <a:pt x="1786" y="275"/>
                  </a:cubicBezTo>
                  <a:cubicBezTo>
                    <a:pt x="1786" y="275"/>
                    <a:pt x="1786" y="275"/>
                    <a:pt x="1785" y="275"/>
                  </a:cubicBezTo>
                  <a:lnTo>
                    <a:pt x="1785" y="275"/>
                  </a:lnTo>
                  <a:cubicBezTo>
                    <a:pt x="1936" y="344"/>
                    <a:pt x="2086" y="412"/>
                    <a:pt x="2250" y="467"/>
                  </a:cubicBezTo>
                  <a:cubicBezTo>
                    <a:pt x="2045" y="577"/>
                    <a:pt x="1798" y="618"/>
                    <a:pt x="1565" y="673"/>
                  </a:cubicBezTo>
                  <a:cubicBezTo>
                    <a:pt x="920" y="837"/>
                    <a:pt x="275" y="1221"/>
                    <a:pt x="28" y="1811"/>
                  </a:cubicBezTo>
                  <a:cubicBezTo>
                    <a:pt x="15" y="1866"/>
                    <a:pt x="1" y="1921"/>
                    <a:pt x="28" y="1948"/>
                  </a:cubicBezTo>
                  <a:cubicBezTo>
                    <a:pt x="46" y="1965"/>
                    <a:pt x="68" y="1973"/>
                    <a:pt x="91" y="1973"/>
                  </a:cubicBezTo>
                  <a:cubicBezTo>
                    <a:pt x="125" y="1973"/>
                    <a:pt x="161" y="1958"/>
                    <a:pt x="193" y="1934"/>
                  </a:cubicBezTo>
                  <a:cubicBezTo>
                    <a:pt x="481" y="1784"/>
                    <a:pt x="783" y="1633"/>
                    <a:pt x="1084" y="1468"/>
                  </a:cubicBezTo>
                  <a:lnTo>
                    <a:pt x="1084" y="1468"/>
                  </a:lnTo>
                  <a:cubicBezTo>
                    <a:pt x="920" y="1646"/>
                    <a:pt x="796" y="1852"/>
                    <a:pt x="742" y="2072"/>
                  </a:cubicBezTo>
                  <a:cubicBezTo>
                    <a:pt x="700" y="2195"/>
                    <a:pt x="687" y="2332"/>
                    <a:pt x="769" y="2414"/>
                  </a:cubicBezTo>
                  <a:cubicBezTo>
                    <a:pt x="812" y="2457"/>
                    <a:pt x="865" y="2475"/>
                    <a:pt x="922" y="2475"/>
                  </a:cubicBezTo>
                  <a:cubicBezTo>
                    <a:pt x="1010" y="2475"/>
                    <a:pt x="1105" y="2432"/>
                    <a:pt x="1180" y="2373"/>
                  </a:cubicBezTo>
                  <a:cubicBezTo>
                    <a:pt x="1386" y="2250"/>
                    <a:pt x="1537" y="2030"/>
                    <a:pt x="1715" y="1852"/>
                  </a:cubicBezTo>
                  <a:cubicBezTo>
                    <a:pt x="1880" y="1674"/>
                    <a:pt x="2113" y="1509"/>
                    <a:pt x="2346" y="1482"/>
                  </a:cubicBezTo>
                  <a:lnTo>
                    <a:pt x="2346" y="1482"/>
                  </a:lnTo>
                  <a:cubicBezTo>
                    <a:pt x="2319" y="1660"/>
                    <a:pt x="2291" y="1825"/>
                    <a:pt x="2346" y="1989"/>
                  </a:cubicBezTo>
                  <a:cubicBezTo>
                    <a:pt x="2394" y="2122"/>
                    <a:pt x="2527" y="2244"/>
                    <a:pt x="2661" y="2244"/>
                  </a:cubicBezTo>
                  <a:cubicBezTo>
                    <a:pt x="2680" y="2244"/>
                    <a:pt x="2698" y="2241"/>
                    <a:pt x="2717" y="2236"/>
                  </a:cubicBezTo>
                  <a:cubicBezTo>
                    <a:pt x="2922" y="2195"/>
                    <a:pt x="3005" y="1948"/>
                    <a:pt x="3046" y="1756"/>
                  </a:cubicBezTo>
                  <a:cubicBezTo>
                    <a:pt x="3087" y="1550"/>
                    <a:pt x="3183" y="1317"/>
                    <a:pt x="3389" y="1303"/>
                  </a:cubicBezTo>
                  <a:lnTo>
                    <a:pt x="3389" y="1303"/>
                  </a:lnTo>
                  <a:cubicBezTo>
                    <a:pt x="3375" y="1482"/>
                    <a:pt x="3389" y="1660"/>
                    <a:pt x="3444" y="1825"/>
                  </a:cubicBezTo>
                  <a:cubicBezTo>
                    <a:pt x="3455" y="1883"/>
                    <a:pt x="3496" y="1941"/>
                    <a:pt x="3550" y="1941"/>
                  </a:cubicBezTo>
                  <a:cubicBezTo>
                    <a:pt x="3560" y="1941"/>
                    <a:pt x="3570" y="1939"/>
                    <a:pt x="3581" y="1934"/>
                  </a:cubicBezTo>
                  <a:cubicBezTo>
                    <a:pt x="3608" y="1921"/>
                    <a:pt x="3608" y="1880"/>
                    <a:pt x="3636" y="1852"/>
                  </a:cubicBezTo>
                  <a:cubicBezTo>
                    <a:pt x="3649" y="1674"/>
                    <a:pt x="3690" y="1482"/>
                    <a:pt x="3732" y="1317"/>
                  </a:cubicBezTo>
                  <a:cubicBezTo>
                    <a:pt x="3965" y="769"/>
                    <a:pt x="4472" y="714"/>
                    <a:pt x="4897" y="439"/>
                  </a:cubicBezTo>
                  <a:cubicBezTo>
                    <a:pt x="4842" y="429"/>
                    <a:pt x="4784" y="427"/>
                    <a:pt x="4725" y="427"/>
                  </a:cubicBezTo>
                  <a:cubicBezTo>
                    <a:pt x="4660" y="427"/>
                    <a:pt x="4592" y="430"/>
                    <a:pt x="4523" y="430"/>
                  </a:cubicBezTo>
                  <a:cubicBezTo>
                    <a:pt x="4484" y="430"/>
                    <a:pt x="4444" y="429"/>
                    <a:pt x="4404" y="426"/>
                  </a:cubicBezTo>
                  <a:cubicBezTo>
                    <a:pt x="4102" y="412"/>
                    <a:pt x="3841" y="289"/>
                    <a:pt x="3567" y="179"/>
                  </a:cubicBezTo>
                  <a:cubicBezTo>
                    <a:pt x="3252" y="69"/>
                    <a:pt x="2950" y="0"/>
                    <a:pt x="26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042;p65">
              <a:extLst>
                <a:ext uri="{FF2B5EF4-FFF2-40B4-BE49-F238E27FC236}">
                  <a16:creationId xmlns:a16="http://schemas.microsoft.com/office/drawing/2014/main" id="{EF83C108-6465-EBDE-A1DC-AA05C48AA292}"/>
                </a:ext>
              </a:extLst>
            </p:cNvPr>
            <p:cNvSpPr/>
            <p:nvPr/>
          </p:nvSpPr>
          <p:spPr>
            <a:xfrm flipH="1">
              <a:off x="2264475" y="2468129"/>
              <a:ext cx="475621" cy="645716"/>
            </a:xfrm>
            <a:custGeom>
              <a:avLst/>
              <a:gdLst/>
              <a:ahLst/>
              <a:cxnLst/>
              <a:rect l="l" t="t" r="r" b="b"/>
              <a:pathLst>
                <a:path w="1770" h="2403" extrusionOk="0">
                  <a:moveTo>
                    <a:pt x="1770" y="0"/>
                  </a:moveTo>
                  <a:lnTo>
                    <a:pt x="1770" y="0"/>
                  </a:lnTo>
                  <a:cubicBezTo>
                    <a:pt x="1043" y="274"/>
                    <a:pt x="467" y="686"/>
                    <a:pt x="110" y="1385"/>
                  </a:cubicBezTo>
                  <a:cubicBezTo>
                    <a:pt x="220" y="1385"/>
                    <a:pt x="329" y="1358"/>
                    <a:pt x="425" y="1303"/>
                  </a:cubicBezTo>
                  <a:lnTo>
                    <a:pt x="425" y="1303"/>
                  </a:lnTo>
                  <a:cubicBezTo>
                    <a:pt x="288" y="1523"/>
                    <a:pt x="151" y="1769"/>
                    <a:pt x="55" y="2003"/>
                  </a:cubicBezTo>
                  <a:cubicBezTo>
                    <a:pt x="14" y="2071"/>
                    <a:pt x="0" y="2140"/>
                    <a:pt x="0" y="2236"/>
                  </a:cubicBezTo>
                  <a:cubicBezTo>
                    <a:pt x="0" y="2304"/>
                    <a:pt x="55" y="2387"/>
                    <a:pt x="137" y="2400"/>
                  </a:cubicBezTo>
                  <a:cubicBezTo>
                    <a:pt x="145" y="2402"/>
                    <a:pt x="152" y="2402"/>
                    <a:pt x="159" y="2402"/>
                  </a:cubicBezTo>
                  <a:cubicBezTo>
                    <a:pt x="236" y="2402"/>
                    <a:pt x="319" y="2339"/>
                    <a:pt x="357" y="2277"/>
                  </a:cubicBezTo>
                  <a:cubicBezTo>
                    <a:pt x="563" y="2016"/>
                    <a:pt x="672" y="1701"/>
                    <a:pt x="686" y="1358"/>
                  </a:cubicBezTo>
                  <a:cubicBezTo>
                    <a:pt x="725" y="1476"/>
                    <a:pt x="802" y="1619"/>
                    <a:pt x="917" y="1619"/>
                  </a:cubicBezTo>
                  <a:cubicBezTo>
                    <a:pt x="922" y="1619"/>
                    <a:pt x="928" y="1619"/>
                    <a:pt x="933" y="1619"/>
                  </a:cubicBezTo>
                  <a:cubicBezTo>
                    <a:pt x="988" y="1591"/>
                    <a:pt x="1029" y="1523"/>
                    <a:pt x="1070" y="1481"/>
                  </a:cubicBezTo>
                  <a:cubicBezTo>
                    <a:pt x="1180" y="1180"/>
                    <a:pt x="1166" y="864"/>
                    <a:pt x="1276" y="562"/>
                  </a:cubicBezTo>
                  <a:cubicBezTo>
                    <a:pt x="1358" y="329"/>
                    <a:pt x="1550" y="124"/>
                    <a:pt x="17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043;p65">
              <a:extLst>
                <a:ext uri="{FF2B5EF4-FFF2-40B4-BE49-F238E27FC236}">
                  <a16:creationId xmlns:a16="http://schemas.microsoft.com/office/drawing/2014/main" id="{E9681214-3E2F-B9AA-9778-3442FB92C277}"/>
                </a:ext>
              </a:extLst>
            </p:cNvPr>
            <p:cNvSpPr/>
            <p:nvPr/>
          </p:nvSpPr>
          <p:spPr>
            <a:xfrm flipH="1">
              <a:off x="2312305" y="1771359"/>
              <a:ext cx="741109" cy="658346"/>
            </a:xfrm>
            <a:custGeom>
              <a:avLst/>
              <a:gdLst/>
              <a:ahLst/>
              <a:cxnLst/>
              <a:rect l="l" t="t" r="r" b="b"/>
              <a:pathLst>
                <a:path w="2758" h="2450" extrusionOk="0">
                  <a:moveTo>
                    <a:pt x="220" y="1"/>
                  </a:moveTo>
                  <a:cubicBezTo>
                    <a:pt x="69" y="1"/>
                    <a:pt x="0" y="179"/>
                    <a:pt x="0" y="330"/>
                  </a:cubicBezTo>
                  <a:cubicBezTo>
                    <a:pt x="0" y="741"/>
                    <a:pt x="261" y="1084"/>
                    <a:pt x="522" y="1414"/>
                  </a:cubicBezTo>
                  <a:cubicBezTo>
                    <a:pt x="453" y="1359"/>
                    <a:pt x="384" y="1318"/>
                    <a:pt x="316" y="1276"/>
                  </a:cubicBezTo>
                  <a:cubicBezTo>
                    <a:pt x="288" y="1249"/>
                    <a:pt x="275" y="1235"/>
                    <a:pt x="247" y="1235"/>
                  </a:cubicBezTo>
                  <a:cubicBezTo>
                    <a:pt x="192" y="1249"/>
                    <a:pt x="151" y="1304"/>
                    <a:pt x="151" y="1359"/>
                  </a:cubicBezTo>
                  <a:cubicBezTo>
                    <a:pt x="138" y="1482"/>
                    <a:pt x="206" y="1619"/>
                    <a:pt x="316" y="1702"/>
                  </a:cubicBezTo>
                  <a:cubicBezTo>
                    <a:pt x="398" y="1784"/>
                    <a:pt x="522" y="1839"/>
                    <a:pt x="631" y="1894"/>
                  </a:cubicBezTo>
                  <a:cubicBezTo>
                    <a:pt x="1029" y="2086"/>
                    <a:pt x="1441" y="2250"/>
                    <a:pt x="1866" y="2346"/>
                  </a:cubicBezTo>
                  <a:cubicBezTo>
                    <a:pt x="2030" y="2383"/>
                    <a:pt x="2274" y="2450"/>
                    <a:pt x="2483" y="2450"/>
                  </a:cubicBezTo>
                  <a:cubicBezTo>
                    <a:pt x="2588" y="2450"/>
                    <a:pt x="2684" y="2433"/>
                    <a:pt x="2757" y="2387"/>
                  </a:cubicBezTo>
                  <a:cubicBezTo>
                    <a:pt x="2579" y="2209"/>
                    <a:pt x="2346" y="2072"/>
                    <a:pt x="2401" y="1770"/>
                  </a:cubicBezTo>
                  <a:cubicBezTo>
                    <a:pt x="2442" y="1578"/>
                    <a:pt x="2579" y="1386"/>
                    <a:pt x="2524" y="1208"/>
                  </a:cubicBezTo>
                  <a:lnTo>
                    <a:pt x="2524" y="1208"/>
                  </a:lnTo>
                  <a:cubicBezTo>
                    <a:pt x="2373" y="1235"/>
                    <a:pt x="2250" y="1345"/>
                    <a:pt x="2181" y="1482"/>
                  </a:cubicBezTo>
                  <a:cubicBezTo>
                    <a:pt x="2113" y="1619"/>
                    <a:pt x="2071" y="1756"/>
                    <a:pt x="2044" y="1907"/>
                  </a:cubicBezTo>
                  <a:cubicBezTo>
                    <a:pt x="1893" y="1866"/>
                    <a:pt x="1866" y="1647"/>
                    <a:pt x="1866" y="1482"/>
                  </a:cubicBezTo>
                  <a:cubicBezTo>
                    <a:pt x="1866" y="1427"/>
                    <a:pt x="1866" y="1359"/>
                    <a:pt x="1825" y="1318"/>
                  </a:cubicBezTo>
                  <a:cubicBezTo>
                    <a:pt x="1810" y="1311"/>
                    <a:pt x="1797" y="1309"/>
                    <a:pt x="1783" y="1309"/>
                  </a:cubicBezTo>
                  <a:cubicBezTo>
                    <a:pt x="1706" y="1309"/>
                    <a:pt x="1646" y="1402"/>
                    <a:pt x="1646" y="1496"/>
                  </a:cubicBezTo>
                  <a:cubicBezTo>
                    <a:pt x="1646" y="1578"/>
                    <a:pt x="1687" y="1702"/>
                    <a:pt x="1646" y="1784"/>
                  </a:cubicBezTo>
                  <a:cubicBezTo>
                    <a:pt x="1634" y="1786"/>
                    <a:pt x="1622" y="1787"/>
                    <a:pt x="1609" y="1787"/>
                  </a:cubicBezTo>
                  <a:cubicBezTo>
                    <a:pt x="1433" y="1787"/>
                    <a:pt x="1285" y="1607"/>
                    <a:pt x="1221" y="1427"/>
                  </a:cubicBezTo>
                  <a:cubicBezTo>
                    <a:pt x="1152" y="1235"/>
                    <a:pt x="1152" y="1030"/>
                    <a:pt x="1098" y="824"/>
                  </a:cubicBezTo>
                  <a:cubicBezTo>
                    <a:pt x="1084" y="741"/>
                    <a:pt x="1029" y="645"/>
                    <a:pt x="947" y="604"/>
                  </a:cubicBezTo>
                  <a:cubicBezTo>
                    <a:pt x="927" y="595"/>
                    <a:pt x="907" y="590"/>
                    <a:pt x="886" y="590"/>
                  </a:cubicBezTo>
                  <a:cubicBezTo>
                    <a:pt x="822" y="590"/>
                    <a:pt x="759" y="634"/>
                    <a:pt x="727" y="687"/>
                  </a:cubicBezTo>
                  <a:cubicBezTo>
                    <a:pt x="672" y="755"/>
                    <a:pt x="659" y="838"/>
                    <a:pt x="631" y="934"/>
                  </a:cubicBezTo>
                  <a:lnTo>
                    <a:pt x="480" y="316"/>
                  </a:lnTo>
                  <a:cubicBezTo>
                    <a:pt x="453" y="179"/>
                    <a:pt x="357" y="1"/>
                    <a:pt x="2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6044;p65">
              <a:extLst>
                <a:ext uri="{FF2B5EF4-FFF2-40B4-BE49-F238E27FC236}">
                  <a16:creationId xmlns:a16="http://schemas.microsoft.com/office/drawing/2014/main" id="{A999A55A-23E9-A3BB-EF9D-EF534BEE8726}"/>
                </a:ext>
              </a:extLst>
            </p:cNvPr>
            <p:cNvSpPr/>
            <p:nvPr/>
          </p:nvSpPr>
          <p:spPr>
            <a:xfrm flipH="1">
              <a:off x="1873769" y="1858959"/>
              <a:ext cx="317349" cy="469441"/>
            </a:xfrm>
            <a:custGeom>
              <a:avLst/>
              <a:gdLst/>
              <a:ahLst/>
              <a:cxnLst/>
              <a:rect l="l" t="t" r="r" b="b"/>
              <a:pathLst>
                <a:path w="1181" h="1747" extrusionOk="0">
                  <a:moveTo>
                    <a:pt x="402" y="0"/>
                  </a:moveTo>
                  <a:cubicBezTo>
                    <a:pt x="384" y="0"/>
                    <a:pt x="355" y="23"/>
                    <a:pt x="344" y="45"/>
                  </a:cubicBezTo>
                  <a:cubicBezTo>
                    <a:pt x="97" y="319"/>
                    <a:pt x="28" y="731"/>
                    <a:pt x="193" y="1074"/>
                  </a:cubicBezTo>
                  <a:cubicBezTo>
                    <a:pt x="178" y="1044"/>
                    <a:pt x="153" y="1033"/>
                    <a:pt x="126" y="1033"/>
                  </a:cubicBezTo>
                  <a:cubicBezTo>
                    <a:pt x="77" y="1033"/>
                    <a:pt x="23" y="1071"/>
                    <a:pt x="15" y="1115"/>
                  </a:cubicBezTo>
                  <a:cubicBezTo>
                    <a:pt x="1" y="1184"/>
                    <a:pt x="28" y="1252"/>
                    <a:pt x="83" y="1321"/>
                  </a:cubicBezTo>
                  <a:cubicBezTo>
                    <a:pt x="331" y="1621"/>
                    <a:pt x="764" y="1747"/>
                    <a:pt x="1125" y="1747"/>
                  </a:cubicBezTo>
                  <a:cubicBezTo>
                    <a:pt x="1143" y="1747"/>
                    <a:pt x="1162" y="1747"/>
                    <a:pt x="1180" y="1746"/>
                  </a:cubicBezTo>
                  <a:cubicBezTo>
                    <a:pt x="988" y="1609"/>
                    <a:pt x="851" y="1444"/>
                    <a:pt x="892" y="1184"/>
                  </a:cubicBezTo>
                  <a:cubicBezTo>
                    <a:pt x="906" y="1033"/>
                    <a:pt x="975" y="882"/>
                    <a:pt x="947" y="717"/>
                  </a:cubicBezTo>
                  <a:cubicBezTo>
                    <a:pt x="920" y="690"/>
                    <a:pt x="906" y="676"/>
                    <a:pt x="892" y="649"/>
                  </a:cubicBezTo>
                  <a:cubicBezTo>
                    <a:pt x="882" y="644"/>
                    <a:pt x="872" y="641"/>
                    <a:pt x="862" y="641"/>
                  </a:cubicBezTo>
                  <a:cubicBezTo>
                    <a:pt x="818" y="641"/>
                    <a:pt x="777" y="684"/>
                    <a:pt x="755" y="717"/>
                  </a:cubicBezTo>
                  <a:cubicBezTo>
                    <a:pt x="659" y="882"/>
                    <a:pt x="604" y="1033"/>
                    <a:pt x="549" y="1184"/>
                  </a:cubicBezTo>
                  <a:cubicBezTo>
                    <a:pt x="453" y="1156"/>
                    <a:pt x="453" y="1019"/>
                    <a:pt x="481" y="909"/>
                  </a:cubicBezTo>
                  <a:cubicBezTo>
                    <a:pt x="508" y="621"/>
                    <a:pt x="536" y="333"/>
                    <a:pt x="440" y="59"/>
                  </a:cubicBezTo>
                  <a:cubicBezTo>
                    <a:pt x="440" y="45"/>
                    <a:pt x="426" y="4"/>
                    <a:pt x="412" y="4"/>
                  </a:cubicBezTo>
                  <a:cubicBezTo>
                    <a:pt x="410" y="2"/>
                    <a:pt x="406" y="0"/>
                    <a:pt x="40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045;p65">
              <a:extLst>
                <a:ext uri="{FF2B5EF4-FFF2-40B4-BE49-F238E27FC236}">
                  <a16:creationId xmlns:a16="http://schemas.microsoft.com/office/drawing/2014/main" id="{0EE9F437-64ED-5DFA-9183-AA64E7E8C627}"/>
                </a:ext>
              </a:extLst>
            </p:cNvPr>
            <p:cNvSpPr/>
            <p:nvPr/>
          </p:nvSpPr>
          <p:spPr>
            <a:xfrm flipH="1">
              <a:off x="1877531" y="2541756"/>
              <a:ext cx="442569" cy="779535"/>
            </a:xfrm>
            <a:custGeom>
              <a:avLst/>
              <a:gdLst/>
              <a:ahLst/>
              <a:cxnLst/>
              <a:rect l="l" t="t" r="r" b="b"/>
              <a:pathLst>
                <a:path w="1647" h="2901" extrusionOk="0">
                  <a:moveTo>
                    <a:pt x="1647" y="0"/>
                  </a:moveTo>
                  <a:cubicBezTo>
                    <a:pt x="1619" y="55"/>
                    <a:pt x="1372" y="192"/>
                    <a:pt x="1317" y="220"/>
                  </a:cubicBezTo>
                  <a:cubicBezTo>
                    <a:pt x="1043" y="480"/>
                    <a:pt x="783" y="823"/>
                    <a:pt x="563" y="1153"/>
                  </a:cubicBezTo>
                  <a:cubicBezTo>
                    <a:pt x="426" y="1345"/>
                    <a:pt x="330" y="1537"/>
                    <a:pt x="207" y="1729"/>
                  </a:cubicBezTo>
                  <a:cubicBezTo>
                    <a:pt x="97" y="1921"/>
                    <a:pt x="1" y="2126"/>
                    <a:pt x="56" y="2332"/>
                  </a:cubicBezTo>
                  <a:cubicBezTo>
                    <a:pt x="56" y="2368"/>
                    <a:pt x="76" y="2403"/>
                    <a:pt x="108" y="2403"/>
                  </a:cubicBezTo>
                  <a:cubicBezTo>
                    <a:pt x="113" y="2403"/>
                    <a:pt x="119" y="2402"/>
                    <a:pt x="124" y="2401"/>
                  </a:cubicBezTo>
                  <a:cubicBezTo>
                    <a:pt x="138" y="2401"/>
                    <a:pt x="138" y="2387"/>
                    <a:pt x="152" y="2359"/>
                  </a:cubicBezTo>
                  <a:cubicBezTo>
                    <a:pt x="289" y="2126"/>
                    <a:pt x="426" y="1879"/>
                    <a:pt x="549" y="1646"/>
                  </a:cubicBezTo>
                  <a:cubicBezTo>
                    <a:pt x="687" y="2003"/>
                    <a:pt x="645" y="2263"/>
                    <a:pt x="632" y="2634"/>
                  </a:cubicBezTo>
                  <a:cubicBezTo>
                    <a:pt x="632" y="2745"/>
                    <a:pt x="687" y="2900"/>
                    <a:pt x="788" y="2900"/>
                  </a:cubicBezTo>
                  <a:cubicBezTo>
                    <a:pt x="800" y="2900"/>
                    <a:pt x="811" y="2898"/>
                    <a:pt x="824" y="2894"/>
                  </a:cubicBezTo>
                  <a:cubicBezTo>
                    <a:pt x="906" y="2881"/>
                    <a:pt x="947" y="2771"/>
                    <a:pt x="975" y="2689"/>
                  </a:cubicBezTo>
                  <a:cubicBezTo>
                    <a:pt x="1009" y="2542"/>
                    <a:pt x="1020" y="2385"/>
                    <a:pt x="1005" y="2230"/>
                  </a:cubicBezTo>
                  <a:lnTo>
                    <a:pt x="1005" y="2230"/>
                  </a:lnTo>
                  <a:cubicBezTo>
                    <a:pt x="1021" y="2286"/>
                    <a:pt x="1038" y="2343"/>
                    <a:pt x="1057" y="2401"/>
                  </a:cubicBezTo>
                  <a:cubicBezTo>
                    <a:pt x="1112" y="2524"/>
                    <a:pt x="1180" y="2661"/>
                    <a:pt x="1304" y="2702"/>
                  </a:cubicBezTo>
                  <a:cubicBezTo>
                    <a:pt x="1317" y="2716"/>
                    <a:pt x="1335" y="2723"/>
                    <a:pt x="1352" y="2723"/>
                  </a:cubicBezTo>
                  <a:cubicBezTo>
                    <a:pt x="1369" y="2723"/>
                    <a:pt x="1386" y="2716"/>
                    <a:pt x="1400" y="2702"/>
                  </a:cubicBezTo>
                  <a:cubicBezTo>
                    <a:pt x="1441" y="2689"/>
                    <a:pt x="1468" y="2661"/>
                    <a:pt x="1496" y="2606"/>
                  </a:cubicBezTo>
                  <a:cubicBezTo>
                    <a:pt x="1578" y="2428"/>
                    <a:pt x="1537" y="2222"/>
                    <a:pt x="1468" y="2058"/>
                  </a:cubicBezTo>
                  <a:cubicBezTo>
                    <a:pt x="1400" y="1879"/>
                    <a:pt x="1304" y="1729"/>
                    <a:pt x="1221" y="1564"/>
                  </a:cubicBezTo>
                  <a:cubicBezTo>
                    <a:pt x="1194" y="1523"/>
                    <a:pt x="1180" y="1495"/>
                    <a:pt x="1180" y="1441"/>
                  </a:cubicBezTo>
                  <a:cubicBezTo>
                    <a:pt x="1180" y="1399"/>
                    <a:pt x="1194" y="1372"/>
                    <a:pt x="1221" y="1331"/>
                  </a:cubicBezTo>
                  <a:cubicBezTo>
                    <a:pt x="1386" y="906"/>
                    <a:pt x="1523" y="467"/>
                    <a:pt x="16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6046;p65">
              <a:extLst>
                <a:ext uri="{FF2B5EF4-FFF2-40B4-BE49-F238E27FC236}">
                  <a16:creationId xmlns:a16="http://schemas.microsoft.com/office/drawing/2014/main" id="{B8E30D6E-D2A1-1756-A67B-BB0DA194B9DA}"/>
                </a:ext>
              </a:extLst>
            </p:cNvPr>
            <p:cNvSpPr/>
            <p:nvPr/>
          </p:nvSpPr>
          <p:spPr>
            <a:xfrm flipH="1">
              <a:off x="978153" y="2176845"/>
              <a:ext cx="442569" cy="494162"/>
            </a:xfrm>
            <a:custGeom>
              <a:avLst/>
              <a:gdLst/>
              <a:ahLst/>
              <a:cxnLst/>
              <a:rect l="l" t="t" r="r" b="b"/>
              <a:pathLst>
                <a:path w="1647" h="1839" extrusionOk="0">
                  <a:moveTo>
                    <a:pt x="28" y="1"/>
                  </a:moveTo>
                  <a:cubicBezTo>
                    <a:pt x="0" y="42"/>
                    <a:pt x="0" y="110"/>
                    <a:pt x="14" y="165"/>
                  </a:cubicBezTo>
                  <a:cubicBezTo>
                    <a:pt x="110" y="673"/>
                    <a:pt x="384" y="1084"/>
                    <a:pt x="618" y="1564"/>
                  </a:cubicBezTo>
                  <a:cubicBezTo>
                    <a:pt x="659" y="1688"/>
                    <a:pt x="755" y="1838"/>
                    <a:pt x="906" y="1838"/>
                  </a:cubicBezTo>
                  <a:cubicBezTo>
                    <a:pt x="1015" y="1838"/>
                    <a:pt x="1125" y="1742"/>
                    <a:pt x="1180" y="1619"/>
                  </a:cubicBezTo>
                  <a:cubicBezTo>
                    <a:pt x="1194" y="1605"/>
                    <a:pt x="1194" y="1564"/>
                    <a:pt x="1194" y="1550"/>
                  </a:cubicBezTo>
                  <a:cubicBezTo>
                    <a:pt x="1194" y="1537"/>
                    <a:pt x="1180" y="1509"/>
                    <a:pt x="1166" y="1496"/>
                  </a:cubicBezTo>
                  <a:cubicBezTo>
                    <a:pt x="1070" y="1400"/>
                    <a:pt x="974" y="1304"/>
                    <a:pt x="892" y="1208"/>
                  </a:cubicBezTo>
                  <a:lnTo>
                    <a:pt x="892" y="1208"/>
                  </a:lnTo>
                  <a:lnTo>
                    <a:pt x="1139" y="1304"/>
                  </a:lnTo>
                  <a:cubicBezTo>
                    <a:pt x="1229" y="1337"/>
                    <a:pt x="1310" y="1362"/>
                    <a:pt x="1397" y="1362"/>
                  </a:cubicBezTo>
                  <a:cubicBezTo>
                    <a:pt x="1416" y="1362"/>
                    <a:pt x="1435" y="1361"/>
                    <a:pt x="1454" y="1358"/>
                  </a:cubicBezTo>
                  <a:cubicBezTo>
                    <a:pt x="1550" y="1345"/>
                    <a:pt x="1646" y="1235"/>
                    <a:pt x="1619" y="1139"/>
                  </a:cubicBezTo>
                  <a:cubicBezTo>
                    <a:pt x="1591" y="1070"/>
                    <a:pt x="1523" y="1029"/>
                    <a:pt x="1454" y="1002"/>
                  </a:cubicBezTo>
                  <a:cubicBezTo>
                    <a:pt x="1235" y="892"/>
                    <a:pt x="1029" y="920"/>
                    <a:pt x="823" y="782"/>
                  </a:cubicBezTo>
                  <a:cubicBezTo>
                    <a:pt x="508" y="577"/>
                    <a:pt x="247" y="316"/>
                    <a:pt x="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047;p65">
              <a:extLst>
                <a:ext uri="{FF2B5EF4-FFF2-40B4-BE49-F238E27FC236}">
                  <a16:creationId xmlns:a16="http://schemas.microsoft.com/office/drawing/2014/main" id="{2C925813-32B6-4C97-4A84-190584308122}"/>
                </a:ext>
              </a:extLst>
            </p:cNvPr>
            <p:cNvSpPr/>
            <p:nvPr/>
          </p:nvSpPr>
          <p:spPr>
            <a:xfrm flipH="1">
              <a:off x="1413197" y="2655958"/>
              <a:ext cx="534469" cy="980263"/>
            </a:xfrm>
            <a:custGeom>
              <a:avLst/>
              <a:gdLst/>
              <a:ahLst/>
              <a:cxnLst/>
              <a:rect l="l" t="t" r="r" b="b"/>
              <a:pathLst>
                <a:path w="1989" h="3648" extrusionOk="0">
                  <a:moveTo>
                    <a:pt x="1632" y="1"/>
                  </a:moveTo>
                  <a:cubicBezTo>
                    <a:pt x="1372" y="522"/>
                    <a:pt x="1097" y="988"/>
                    <a:pt x="741" y="1427"/>
                  </a:cubicBezTo>
                  <a:cubicBezTo>
                    <a:pt x="521" y="1701"/>
                    <a:pt x="288" y="1976"/>
                    <a:pt x="137" y="2305"/>
                  </a:cubicBezTo>
                  <a:cubicBezTo>
                    <a:pt x="55" y="2469"/>
                    <a:pt x="0" y="2661"/>
                    <a:pt x="69" y="2840"/>
                  </a:cubicBezTo>
                  <a:cubicBezTo>
                    <a:pt x="247" y="2579"/>
                    <a:pt x="412" y="2332"/>
                    <a:pt x="604" y="2085"/>
                  </a:cubicBezTo>
                  <a:lnTo>
                    <a:pt x="604" y="2085"/>
                  </a:lnTo>
                  <a:cubicBezTo>
                    <a:pt x="453" y="2565"/>
                    <a:pt x="316" y="3087"/>
                    <a:pt x="521" y="3539"/>
                  </a:cubicBezTo>
                  <a:cubicBezTo>
                    <a:pt x="543" y="3593"/>
                    <a:pt x="590" y="3648"/>
                    <a:pt x="636" y="3648"/>
                  </a:cubicBezTo>
                  <a:cubicBezTo>
                    <a:pt x="649" y="3648"/>
                    <a:pt x="661" y="3644"/>
                    <a:pt x="672" y="3635"/>
                  </a:cubicBezTo>
                  <a:cubicBezTo>
                    <a:pt x="700" y="3621"/>
                    <a:pt x="727" y="3594"/>
                    <a:pt x="727" y="3539"/>
                  </a:cubicBezTo>
                  <a:cubicBezTo>
                    <a:pt x="768" y="3333"/>
                    <a:pt x="809" y="3114"/>
                    <a:pt x="823" y="2881"/>
                  </a:cubicBezTo>
                  <a:cubicBezTo>
                    <a:pt x="878" y="3087"/>
                    <a:pt x="946" y="3279"/>
                    <a:pt x="1042" y="3457"/>
                  </a:cubicBezTo>
                  <a:cubicBezTo>
                    <a:pt x="1091" y="3529"/>
                    <a:pt x="1160" y="3613"/>
                    <a:pt x="1251" y="3613"/>
                  </a:cubicBezTo>
                  <a:cubicBezTo>
                    <a:pt x="1264" y="3613"/>
                    <a:pt x="1276" y="3611"/>
                    <a:pt x="1289" y="3608"/>
                  </a:cubicBezTo>
                  <a:cubicBezTo>
                    <a:pt x="1344" y="3594"/>
                    <a:pt x="1385" y="3553"/>
                    <a:pt x="1413" y="3498"/>
                  </a:cubicBezTo>
                  <a:cubicBezTo>
                    <a:pt x="1564" y="3251"/>
                    <a:pt x="1413" y="2812"/>
                    <a:pt x="1344" y="2565"/>
                  </a:cubicBezTo>
                  <a:cubicBezTo>
                    <a:pt x="1248" y="2236"/>
                    <a:pt x="1234" y="1880"/>
                    <a:pt x="1303" y="1537"/>
                  </a:cubicBezTo>
                  <a:lnTo>
                    <a:pt x="1303" y="1537"/>
                  </a:lnTo>
                  <a:cubicBezTo>
                    <a:pt x="1385" y="1742"/>
                    <a:pt x="1522" y="1948"/>
                    <a:pt x="1701" y="2113"/>
                  </a:cubicBezTo>
                  <a:cubicBezTo>
                    <a:pt x="1740" y="2152"/>
                    <a:pt x="1792" y="2190"/>
                    <a:pt x="1839" y="2190"/>
                  </a:cubicBezTo>
                  <a:cubicBezTo>
                    <a:pt x="1858" y="2190"/>
                    <a:pt x="1877" y="2184"/>
                    <a:pt x="1893" y="2168"/>
                  </a:cubicBezTo>
                  <a:cubicBezTo>
                    <a:pt x="1907" y="2140"/>
                    <a:pt x="1920" y="2113"/>
                    <a:pt x="1920" y="2099"/>
                  </a:cubicBezTo>
                  <a:cubicBezTo>
                    <a:pt x="1989" y="1976"/>
                    <a:pt x="1934" y="1852"/>
                    <a:pt x="1893" y="1742"/>
                  </a:cubicBezTo>
                  <a:cubicBezTo>
                    <a:pt x="1632" y="1166"/>
                    <a:pt x="1687" y="604"/>
                    <a:pt x="163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048;p65">
              <a:extLst>
                <a:ext uri="{FF2B5EF4-FFF2-40B4-BE49-F238E27FC236}">
                  <a16:creationId xmlns:a16="http://schemas.microsoft.com/office/drawing/2014/main" id="{441AC68A-233F-50AD-9525-5B3BB673AF46}"/>
                </a:ext>
              </a:extLst>
            </p:cNvPr>
            <p:cNvSpPr/>
            <p:nvPr/>
          </p:nvSpPr>
          <p:spPr>
            <a:xfrm flipH="1">
              <a:off x="1427976" y="2368437"/>
              <a:ext cx="409249" cy="446869"/>
            </a:xfrm>
            <a:custGeom>
              <a:avLst/>
              <a:gdLst/>
              <a:ahLst/>
              <a:cxnLst/>
              <a:rect l="l" t="t" r="r" b="b"/>
              <a:pathLst>
                <a:path w="1523" h="1663" extrusionOk="0">
                  <a:moveTo>
                    <a:pt x="1523" y="1"/>
                  </a:moveTo>
                  <a:lnTo>
                    <a:pt x="1523" y="1"/>
                  </a:lnTo>
                  <a:cubicBezTo>
                    <a:pt x="1520" y="13"/>
                    <a:pt x="1517" y="26"/>
                    <a:pt x="1513" y="39"/>
                  </a:cubicBezTo>
                  <a:lnTo>
                    <a:pt x="1513" y="39"/>
                  </a:lnTo>
                  <a:cubicBezTo>
                    <a:pt x="1517" y="27"/>
                    <a:pt x="1521" y="14"/>
                    <a:pt x="1523" y="1"/>
                  </a:cubicBezTo>
                  <a:close/>
                  <a:moveTo>
                    <a:pt x="1513" y="39"/>
                  </a:moveTo>
                  <a:cubicBezTo>
                    <a:pt x="1449" y="237"/>
                    <a:pt x="1191" y="365"/>
                    <a:pt x="933" y="481"/>
                  </a:cubicBezTo>
                  <a:cubicBezTo>
                    <a:pt x="727" y="563"/>
                    <a:pt x="522" y="632"/>
                    <a:pt x="385" y="700"/>
                  </a:cubicBezTo>
                  <a:cubicBezTo>
                    <a:pt x="206" y="783"/>
                    <a:pt x="42" y="933"/>
                    <a:pt x="1" y="1125"/>
                  </a:cubicBezTo>
                  <a:cubicBezTo>
                    <a:pt x="1" y="1167"/>
                    <a:pt x="1" y="1208"/>
                    <a:pt x="42" y="1208"/>
                  </a:cubicBezTo>
                  <a:cubicBezTo>
                    <a:pt x="55" y="1208"/>
                    <a:pt x="55" y="1208"/>
                    <a:pt x="55" y="1194"/>
                  </a:cubicBezTo>
                  <a:cubicBezTo>
                    <a:pt x="193" y="1112"/>
                    <a:pt x="316" y="1016"/>
                    <a:pt x="453" y="933"/>
                  </a:cubicBezTo>
                  <a:lnTo>
                    <a:pt x="453" y="933"/>
                  </a:lnTo>
                  <a:cubicBezTo>
                    <a:pt x="316" y="1043"/>
                    <a:pt x="206" y="1194"/>
                    <a:pt x="179" y="1386"/>
                  </a:cubicBezTo>
                  <a:cubicBezTo>
                    <a:pt x="151" y="1455"/>
                    <a:pt x="151" y="1523"/>
                    <a:pt x="193" y="1578"/>
                  </a:cubicBezTo>
                  <a:cubicBezTo>
                    <a:pt x="217" y="1615"/>
                    <a:pt x="274" y="1662"/>
                    <a:pt x="325" y="1662"/>
                  </a:cubicBezTo>
                  <a:cubicBezTo>
                    <a:pt x="332" y="1662"/>
                    <a:pt x="338" y="1662"/>
                    <a:pt x="343" y="1660"/>
                  </a:cubicBezTo>
                  <a:cubicBezTo>
                    <a:pt x="398" y="1647"/>
                    <a:pt x="412" y="1605"/>
                    <a:pt x="453" y="1578"/>
                  </a:cubicBezTo>
                  <a:cubicBezTo>
                    <a:pt x="590" y="1359"/>
                    <a:pt x="631" y="1167"/>
                    <a:pt x="810" y="988"/>
                  </a:cubicBezTo>
                  <a:cubicBezTo>
                    <a:pt x="974" y="824"/>
                    <a:pt x="1207" y="687"/>
                    <a:pt x="1345" y="481"/>
                  </a:cubicBezTo>
                  <a:cubicBezTo>
                    <a:pt x="1421" y="354"/>
                    <a:pt x="1473" y="193"/>
                    <a:pt x="1513" y="3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049;p65">
              <a:extLst>
                <a:ext uri="{FF2B5EF4-FFF2-40B4-BE49-F238E27FC236}">
                  <a16:creationId xmlns:a16="http://schemas.microsoft.com/office/drawing/2014/main" id="{C777E715-0D4B-16B9-C5AE-823492DCF8CC}"/>
                </a:ext>
              </a:extLst>
            </p:cNvPr>
            <p:cNvSpPr/>
            <p:nvPr/>
          </p:nvSpPr>
          <p:spPr>
            <a:xfrm flipH="1">
              <a:off x="2223897" y="1189867"/>
              <a:ext cx="1433850" cy="712088"/>
            </a:xfrm>
            <a:custGeom>
              <a:avLst/>
              <a:gdLst/>
              <a:ahLst/>
              <a:cxnLst/>
              <a:rect l="l" t="t" r="r" b="b"/>
              <a:pathLst>
                <a:path w="5336" h="2650" extrusionOk="0">
                  <a:moveTo>
                    <a:pt x="5315" y="1268"/>
                  </a:moveTo>
                  <a:lnTo>
                    <a:pt x="5315" y="1268"/>
                  </a:lnTo>
                  <a:cubicBezTo>
                    <a:pt x="5322" y="1270"/>
                    <a:pt x="5328" y="1272"/>
                    <a:pt x="5335" y="1273"/>
                  </a:cubicBezTo>
                  <a:cubicBezTo>
                    <a:pt x="5329" y="1271"/>
                    <a:pt x="5322" y="1270"/>
                    <a:pt x="5315" y="1268"/>
                  </a:cubicBezTo>
                  <a:close/>
                  <a:moveTo>
                    <a:pt x="3640" y="0"/>
                  </a:moveTo>
                  <a:cubicBezTo>
                    <a:pt x="3593" y="0"/>
                    <a:pt x="3545" y="4"/>
                    <a:pt x="3498" y="12"/>
                  </a:cubicBezTo>
                  <a:cubicBezTo>
                    <a:pt x="3484" y="135"/>
                    <a:pt x="3552" y="245"/>
                    <a:pt x="3662" y="300"/>
                  </a:cubicBezTo>
                  <a:cubicBezTo>
                    <a:pt x="3281" y="223"/>
                    <a:pt x="2877" y="147"/>
                    <a:pt x="2481" y="147"/>
                  </a:cubicBezTo>
                  <a:cubicBezTo>
                    <a:pt x="2450" y="147"/>
                    <a:pt x="2418" y="148"/>
                    <a:pt x="2387" y="149"/>
                  </a:cubicBezTo>
                  <a:cubicBezTo>
                    <a:pt x="1961" y="162"/>
                    <a:pt x="1536" y="286"/>
                    <a:pt x="1207" y="560"/>
                  </a:cubicBezTo>
                  <a:cubicBezTo>
                    <a:pt x="1394" y="659"/>
                    <a:pt x="1626" y="705"/>
                    <a:pt x="1852" y="705"/>
                  </a:cubicBezTo>
                  <a:cubicBezTo>
                    <a:pt x="1908" y="705"/>
                    <a:pt x="1962" y="703"/>
                    <a:pt x="2016" y="697"/>
                  </a:cubicBezTo>
                  <a:lnTo>
                    <a:pt x="2016" y="697"/>
                  </a:lnTo>
                  <a:cubicBezTo>
                    <a:pt x="1550" y="752"/>
                    <a:pt x="1070" y="889"/>
                    <a:pt x="686" y="1136"/>
                  </a:cubicBezTo>
                  <a:cubicBezTo>
                    <a:pt x="315" y="1397"/>
                    <a:pt x="0" y="1849"/>
                    <a:pt x="0" y="2329"/>
                  </a:cubicBezTo>
                  <a:cubicBezTo>
                    <a:pt x="727" y="2151"/>
                    <a:pt x="1221" y="1410"/>
                    <a:pt x="1961" y="1260"/>
                  </a:cubicBezTo>
                  <a:cubicBezTo>
                    <a:pt x="1995" y="1256"/>
                    <a:pt x="2030" y="1253"/>
                    <a:pt x="2064" y="1253"/>
                  </a:cubicBezTo>
                  <a:cubicBezTo>
                    <a:pt x="2153" y="1253"/>
                    <a:pt x="2233" y="1272"/>
                    <a:pt x="2263" y="1342"/>
                  </a:cubicBezTo>
                  <a:cubicBezTo>
                    <a:pt x="1769" y="1520"/>
                    <a:pt x="1358" y="1959"/>
                    <a:pt x="1262" y="2480"/>
                  </a:cubicBezTo>
                  <a:cubicBezTo>
                    <a:pt x="1852" y="2275"/>
                    <a:pt x="2195" y="1479"/>
                    <a:pt x="2839" y="1465"/>
                  </a:cubicBezTo>
                  <a:lnTo>
                    <a:pt x="2839" y="1465"/>
                  </a:lnTo>
                  <a:cubicBezTo>
                    <a:pt x="2798" y="1671"/>
                    <a:pt x="2771" y="1918"/>
                    <a:pt x="2867" y="2096"/>
                  </a:cubicBezTo>
                  <a:cubicBezTo>
                    <a:pt x="2937" y="2220"/>
                    <a:pt x="3081" y="2298"/>
                    <a:pt x="3212" y="2298"/>
                  </a:cubicBezTo>
                  <a:cubicBezTo>
                    <a:pt x="3284" y="2298"/>
                    <a:pt x="3352" y="2274"/>
                    <a:pt x="3401" y="2220"/>
                  </a:cubicBezTo>
                  <a:cubicBezTo>
                    <a:pt x="3525" y="2069"/>
                    <a:pt x="3429" y="1822"/>
                    <a:pt x="3484" y="1644"/>
                  </a:cubicBezTo>
                  <a:cubicBezTo>
                    <a:pt x="3530" y="1471"/>
                    <a:pt x="3701" y="1356"/>
                    <a:pt x="3869" y="1356"/>
                  </a:cubicBezTo>
                  <a:cubicBezTo>
                    <a:pt x="3901" y="1356"/>
                    <a:pt x="3933" y="1361"/>
                    <a:pt x="3964" y="1369"/>
                  </a:cubicBezTo>
                  <a:cubicBezTo>
                    <a:pt x="3840" y="1603"/>
                    <a:pt x="3744" y="1863"/>
                    <a:pt x="3690" y="2124"/>
                  </a:cubicBezTo>
                  <a:cubicBezTo>
                    <a:pt x="3676" y="2233"/>
                    <a:pt x="3635" y="2357"/>
                    <a:pt x="3690" y="2467"/>
                  </a:cubicBezTo>
                  <a:cubicBezTo>
                    <a:pt x="3726" y="2552"/>
                    <a:pt x="3807" y="2649"/>
                    <a:pt x="3912" y="2649"/>
                  </a:cubicBezTo>
                  <a:cubicBezTo>
                    <a:pt x="3924" y="2649"/>
                    <a:pt x="3937" y="2648"/>
                    <a:pt x="3950" y="2645"/>
                  </a:cubicBezTo>
                  <a:cubicBezTo>
                    <a:pt x="4005" y="2645"/>
                    <a:pt x="4046" y="2617"/>
                    <a:pt x="4101" y="2563"/>
                  </a:cubicBezTo>
                  <a:cubicBezTo>
                    <a:pt x="4311" y="2366"/>
                    <a:pt x="4320" y="2031"/>
                    <a:pt x="4308" y="1726"/>
                  </a:cubicBezTo>
                  <a:lnTo>
                    <a:pt x="4308" y="1726"/>
                  </a:lnTo>
                  <a:cubicBezTo>
                    <a:pt x="4323" y="1902"/>
                    <a:pt x="4425" y="2062"/>
                    <a:pt x="4540" y="2151"/>
                  </a:cubicBezTo>
                  <a:cubicBezTo>
                    <a:pt x="4581" y="1932"/>
                    <a:pt x="4608" y="1685"/>
                    <a:pt x="4746" y="1507"/>
                  </a:cubicBezTo>
                  <a:cubicBezTo>
                    <a:pt x="4746" y="1338"/>
                    <a:pt x="5057" y="1262"/>
                    <a:pt x="5238" y="1262"/>
                  </a:cubicBezTo>
                  <a:cubicBezTo>
                    <a:pt x="5268" y="1262"/>
                    <a:pt x="5294" y="1264"/>
                    <a:pt x="5315" y="1268"/>
                  </a:cubicBezTo>
                  <a:lnTo>
                    <a:pt x="5315" y="1268"/>
                  </a:lnTo>
                  <a:cubicBezTo>
                    <a:pt x="4918" y="1158"/>
                    <a:pt x="4754" y="583"/>
                    <a:pt x="4444" y="341"/>
                  </a:cubicBezTo>
                  <a:cubicBezTo>
                    <a:pt x="4220" y="140"/>
                    <a:pt x="3934" y="0"/>
                    <a:pt x="36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050;p65">
              <a:extLst>
                <a:ext uri="{FF2B5EF4-FFF2-40B4-BE49-F238E27FC236}">
                  <a16:creationId xmlns:a16="http://schemas.microsoft.com/office/drawing/2014/main" id="{728EBCF2-9298-511A-ABC1-0CC2F0E6F891}"/>
                </a:ext>
              </a:extLst>
            </p:cNvPr>
            <p:cNvSpPr/>
            <p:nvPr/>
          </p:nvSpPr>
          <p:spPr>
            <a:xfrm flipH="1">
              <a:off x="1770583" y="657818"/>
              <a:ext cx="553010" cy="873853"/>
            </a:xfrm>
            <a:custGeom>
              <a:avLst/>
              <a:gdLst/>
              <a:ahLst/>
              <a:cxnLst/>
              <a:rect l="l" t="t" r="r" b="b"/>
              <a:pathLst>
                <a:path w="2058" h="3252" extrusionOk="0">
                  <a:moveTo>
                    <a:pt x="849" y="0"/>
                  </a:moveTo>
                  <a:cubicBezTo>
                    <a:pt x="840" y="0"/>
                    <a:pt x="832" y="1"/>
                    <a:pt x="823" y="3"/>
                  </a:cubicBezTo>
                  <a:cubicBezTo>
                    <a:pt x="768" y="3"/>
                    <a:pt x="727" y="30"/>
                    <a:pt x="700" y="71"/>
                  </a:cubicBezTo>
                  <a:cubicBezTo>
                    <a:pt x="549" y="236"/>
                    <a:pt x="480" y="497"/>
                    <a:pt x="494" y="730"/>
                  </a:cubicBezTo>
                  <a:cubicBezTo>
                    <a:pt x="508" y="977"/>
                    <a:pt x="576" y="1210"/>
                    <a:pt x="658" y="1443"/>
                  </a:cubicBezTo>
                  <a:cubicBezTo>
                    <a:pt x="494" y="1182"/>
                    <a:pt x="316" y="935"/>
                    <a:pt x="151" y="689"/>
                  </a:cubicBezTo>
                  <a:cubicBezTo>
                    <a:pt x="0" y="977"/>
                    <a:pt x="28" y="1361"/>
                    <a:pt x="151" y="1662"/>
                  </a:cubicBezTo>
                  <a:cubicBezTo>
                    <a:pt x="316" y="2074"/>
                    <a:pt x="453" y="2197"/>
                    <a:pt x="837" y="2430"/>
                  </a:cubicBezTo>
                  <a:cubicBezTo>
                    <a:pt x="864" y="2458"/>
                    <a:pt x="919" y="2485"/>
                    <a:pt x="905" y="2540"/>
                  </a:cubicBezTo>
                  <a:cubicBezTo>
                    <a:pt x="905" y="2581"/>
                    <a:pt x="850" y="2609"/>
                    <a:pt x="796" y="2609"/>
                  </a:cubicBezTo>
                  <a:cubicBezTo>
                    <a:pt x="617" y="2609"/>
                    <a:pt x="480" y="2430"/>
                    <a:pt x="316" y="2348"/>
                  </a:cubicBezTo>
                  <a:cubicBezTo>
                    <a:pt x="292" y="2340"/>
                    <a:pt x="263" y="2332"/>
                    <a:pt x="236" y="2332"/>
                  </a:cubicBezTo>
                  <a:cubicBezTo>
                    <a:pt x="216" y="2332"/>
                    <a:pt x="196" y="2337"/>
                    <a:pt x="178" y="2348"/>
                  </a:cubicBezTo>
                  <a:cubicBezTo>
                    <a:pt x="233" y="2746"/>
                    <a:pt x="508" y="2965"/>
                    <a:pt x="864" y="3089"/>
                  </a:cubicBezTo>
                  <a:cubicBezTo>
                    <a:pt x="1004" y="3119"/>
                    <a:pt x="1466" y="3251"/>
                    <a:pt x="1764" y="3251"/>
                  </a:cubicBezTo>
                  <a:cubicBezTo>
                    <a:pt x="1874" y="3251"/>
                    <a:pt x="1962" y="3233"/>
                    <a:pt x="2003" y="3185"/>
                  </a:cubicBezTo>
                  <a:lnTo>
                    <a:pt x="2003" y="3185"/>
                  </a:lnTo>
                  <a:cubicBezTo>
                    <a:pt x="1974" y="3214"/>
                    <a:pt x="1937" y="3231"/>
                    <a:pt x="1901" y="3231"/>
                  </a:cubicBezTo>
                  <a:cubicBezTo>
                    <a:pt x="1868" y="3231"/>
                    <a:pt x="1836" y="3217"/>
                    <a:pt x="1811" y="3185"/>
                  </a:cubicBezTo>
                  <a:cubicBezTo>
                    <a:pt x="1756" y="3130"/>
                    <a:pt x="1742" y="3048"/>
                    <a:pt x="1756" y="2965"/>
                  </a:cubicBezTo>
                  <a:cubicBezTo>
                    <a:pt x="1797" y="2650"/>
                    <a:pt x="2057" y="2376"/>
                    <a:pt x="1989" y="2074"/>
                  </a:cubicBezTo>
                  <a:lnTo>
                    <a:pt x="1989" y="2074"/>
                  </a:lnTo>
                  <a:cubicBezTo>
                    <a:pt x="1824" y="2142"/>
                    <a:pt x="1715" y="2266"/>
                    <a:pt x="1646" y="2403"/>
                  </a:cubicBezTo>
                  <a:cubicBezTo>
                    <a:pt x="1756" y="2170"/>
                    <a:pt x="1783" y="1896"/>
                    <a:pt x="1673" y="1662"/>
                  </a:cubicBezTo>
                  <a:lnTo>
                    <a:pt x="1673" y="1662"/>
                  </a:lnTo>
                  <a:cubicBezTo>
                    <a:pt x="1536" y="1745"/>
                    <a:pt x="1454" y="1896"/>
                    <a:pt x="1440" y="2074"/>
                  </a:cubicBezTo>
                  <a:cubicBezTo>
                    <a:pt x="1413" y="2225"/>
                    <a:pt x="1468" y="2403"/>
                    <a:pt x="1509" y="2554"/>
                  </a:cubicBezTo>
                  <a:cubicBezTo>
                    <a:pt x="1303" y="2485"/>
                    <a:pt x="1166" y="2280"/>
                    <a:pt x="1097" y="2074"/>
                  </a:cubicBezTo>
                  <a:cubicBezTo>
                    <a:pt x="1029" y="1868"/>
                    <a:pt x="1042" y="1649"/>
                    <a:pt x="1042" y="1415"/>
                  </a:cubicBezTo>
                  <a:cubicBezTo>
                    <a:pt x="1042" y="1045"/>
                    <a:pt x="1042" y="689"/>
                    <a:pt x="1029" y="305"/>
                  </a:cubicBezTo>
                  <a:cubicBezTo>
                    <a:pt x="1003" y="176"/>
                    <a:pt x="965" y="0"/>
                    <a:pt x="8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051;p65">
              <a:extLst>
                <a:ext uri="{FF2B5EF4-FFF2-40B4-BE49-F238E27FC236}">
                  <a16:creationId xmlns:a16="http://schemas.microsoft.com/office/drawing/2014/main" id="{C807BA11-8752-F661-8A6A-FDF662FF2916}"/>
                </a:ext>
              </a:extLst>
            </p:cNvPr>
            <p:cNvSpPr/>
            <p:nvPr/>
          </p:nvSpPr>
          <p:spPr>
            <a:xfrm flipH="1">
              <a:off x="2047088" y="1638884"/>
              <a:ext cx="383453" cy="428865"/>
            </a:xfrm>
            <a:custGeom>
              <a:avLst/>
              <a:gdLst/>
              <a:ahLst/>
              <a:cxnLst/>
              <a:rect l="l" t="t" r="r" b="b"/>
              <a:pathLst>
                <a:path w="1427" h="1596" extrusionOk="0">
                  <a:moveTo>
                    <a:pt x="1427" y="0"/>
                  </a:moveTo>
                  <a:cubicBezTo>
                    <a:pt x="1386" y="82"/>
                    <a:pt x="768" y="261"/>
                    <a:pt x="631" y="343"/>
                  </a:cubicBezTo>
                  <a:cubicBezTo>
                    <a:pt x="357" y="508"/>
                    <a:pt x="151" y="782"/>
                    <a:pt x="0" y="1056"/>
                  </a:cubicBezTo>
                  <a:cubicBezTo>
                    <a:pt x="137" y="1029"/>
                    <a:pt x="275" y="960"/>
                    <a:pt x="357" y="837"/>
                  </a:cubicBezTo>
                  <a:lnTo>
                    <a:pt x="357" y="837"/>
                  </a:lnTo>
                  <a:cubicBezTo>
                    <a:pt x="261" y="1084"/>
                    <a:pt x="288" y="1372"/>
                    <a:pt x="480" y="1564"/>
                  </a:cubicBezTo>
                  <a:cubicBezTo>
                    <a:pt x="494" y="1577"/>
                    <a:pt x="508" y="1591"/>
                    <a:pt x="535" y="1591"/>
                  </a:cubicBezTo>
                  <a:cubicBezTo>
                    <a:pt x="543" y="1594"/>
                    <a:pt x="551" y="1596"/>
                    <a:pt x="558" y="1596"/>
                  </a:cubicBezTo>
                  <a:cubicBezTo>
                    <a:pt x="610" y="1596"/>
                    <a:pt x="633" y="1514"/>
                    <a:pt x="645" y="1454"/>
                  </a:cubicBezTo>
                  <a:cubicBezTo>
                    <a:pt x="659" y="1331"/>
                    <a:pt x="714" y="1221"/>
                    <a:pt x="768" y="1097"/>
                  </a:cubicBezTo>
                  <a:cubicBezTo>
                    <a:pt x="947" y="700"/>
                    <a:pt x="1248" y="384"/>
                    <a:pt x="14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052;p65">
              <a:extLst>
                <a:ext uri="{FF2B5EF4-FFF2-40B4-BE49-F238E27FC236}">
                  <a16:creationId xmlns:a16="http://schemas.microsoft.com/office/drawing/2014/main" id="{ACC94565-0312-26EF-5347-F607F571E149}"/>
                </a:ext>
              </a:extLst>
            </p:cNvPr>
            <p:cNvSpPr/>
            <p:nvPr/>
          </p:nvSpPr>
          <p:spPr>
            <a:xfrm flipH="1">
              <a:off x="1228861" y="655131"/>
              <a:ext cx="405756" cy="654852"/>
            </a:xfrm>
            <a:custGeom>
              <a:avLst/>
              <a:gdLst/>
              <a:ahLst/>
              <a:cxnLst/>
              <a:rect l="l" t="t" r="r" b="b"/>
              <a:pathLst>
                <a:path w="1510" h="2437" extrusionOk="0">
                  <a:moveTo>
                    <a:pt x="637" y="1"/>
                  </a:moveTo>
                  <a:cubicBezTo>
                    <a:pt x="573" y="1"/>
                    <a:pt x="514" y="60"/>
                    <a:pt x="481" y="136"/>
                  </a:cubicBezTo>
                  <a:cubicBezTo>
                    <a:pt x="378" y="311"/>
                    <a:pt x="337" y="525"/>
                    <a:pt x="363" y="737"/>
                  </a:cubicBezTo>
                  <a:lnTo>
                    <a:pt x="363" y="737"/>
                  </a:lnTo>
                  <a:cubicBezTo>
                    <a:pt x="330" y="653"/>
                    <a:pt x="282" y="576"/>
                    <a:pt x="220" y="507"/>
                  </a:cubicBezTo>
                  <a:cubicBezTo>
                    <a:pt x="207" y="479"/>
                    <a:pt x="193" y="452"/>
                    <a:pt x="152" y="452"/>
                  </a:cubicBezTo>
                  <a:cubicBezTo>
                    <a:pt x="111" y="452"/>
                    <a:pt x="69" y="520"/>
                    <a:pt x="69" y="575"/>
                  </a:cubicBezTo>
                  <a:cubicBezTo>
                    <a:pt x="15" y="1014"/>
                    <a:pt x="138" y="1467"/>
                    <a:pt x="399" y="1823"/>
                  </a:cubicBezTo>
                  <a:cubicBezTo>
                    <a:pt x="310" y="1801"/>
                    <a:pt x="231" y="1726"/>
                    <a:pt x="160" y="1726"/>
                  </a:cubicBezTo>
                  <a:cubicBezTo>
                    <a:pt x="143" y="1726"/>
                    <a:pt x="127" y="1730"/>
                    <a:pt x="111" y="1741"/>
                  </a:cubicBezTo>
                  <a:cubicBezTo>
                    <a:pt x="1" y="1809"/>
                    <a:pt x="69" y="1947"/>
                    <a:pt x="152" y="2029"/>
                  </a:cubicBezTo>
                  <a:cubicBezTo>
                    <a:pt x="413" y="2257"/>
                    <a:pt x="855" y="2437"/>
                    <a:pt x="1232" y="2437"/>
                  </a:cubicBezTo>
                  <a:cubicBezTo>
                    <a:pt x="1310" y="2437"/>
                    <a:pt x="1385" y="2429"/>
                    <a:pt x="1455" y="2413"/>
                  </a:cubicBezTo>
                  <a:cubicBezTo>
                    <a:pt x="1030" y="2235"/>
                    <a:pt x="1510" y="1837"/>
                    <a:pt x="1345" y="1521"/>
                  </a:cubicBezTo>
                  <a:lnTo>
                    <a:pt x="1345" y="1521"/>
                  </a:lnTo>
                  <a:lnTo>
                    <a:pt x="1139" y="1672"/>
                  </a:lnTo>
                  <a:cubicBezTo>
                    <a:pt x="1276" y="1467"/>
                    <a:pt x="1290" y="1179"/>
                    <a:pt x="1167" y="932"/>
                  </a:cubicBezTo>
                  <a:lnTo>
                    <a:pt x="1167" y="932"/>
                  </a:lnTo>
                  <a:cubicBezTo>
                    <a:pt x="1016" y="1000"/>
                    <a:pt x="975" y="1192"/>
                    <a:pt x="975" y="1343"/>
                  </a:cubicBezTo>
                  <a:cubicBezTo>
                    <a:pt x="975" y="1521"/>
                    <a:pt x="1002" y="1686"/>
                    <a:pt x="906" y="1823"/>
                  </a:cubicBezTo>
                  <a:cubicBezTo>
                    <a:pt x="769" y="1727"/>
                    <a:pt x="728" y="1521"/>
                    <a:pt x="728" y="1343"/>
                  </a:cubicBezTo>
                  <a:cubicBezTo>
                    <a:pt x="700" y="945"/>
                    <a:pt x="810" y="575"/>
                    <a:pt x="769" y="177"/>
                  </a:cubicBezTo>
                  <a:cubicBezTo>
                    <a:pt x="769" y="109"/>
                    <a:pt x="755" y="26"/>
                    <a:pt x="687" y="13"/>
                  </a:cubicBezTo>
                  <a:cubicBezTo>
                    <a:pt x="670" y="4"/>
                    <a:pt x="653" y="1"/>
                    <a:pt x="63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053;p65">
              <a:extLst>
                <a:ext uri="{FF2B5EF4-FFF2-40B4-BE49-F238E27FC236}">
                  <a16:creationId xmlns:a16="http://schemas.microsoft.com/office/drawing/2014/main" id="{6C07B9A7-9432-0842-2E14-D4EDD0C4B6CB}"/>
                </a:ext>
              </a:extLst>
            </p:cNvPr>
            <p:cNvSpPr/>
            <p:nvPr/>
          </p:nvSpPr>
          <p:spPr>
            <a:xfrm flipH="1">
              <a:off x="1486824" y="1476583"/>
              <a:ext cx="254471" cy="468366"/>
            </a:xfrm>
            <a:custGeom>
              <a:avLst/>
              <a:gdLst/>
              <a:ahLst/>
              <a:cxnLst/>
              <a:rect l="l" t="t" r="r" b="b"/>
              <a:pathLst>
                <a:path w="947" h="1743" extrusionOk="0">
                  <a:moveTo>
                    <a:pt x="947" y="1"/>
                  </a:moveTo>
                  <a:cubicBezTo>
                    <a:pt x="274" y="110"/>
                    <a:pt x="110" y="892"/>
                    <a:pt x="28" y="1441"/>
                  </a:cubicBezTo>
                  <a:cubicBezTo>
                    <a:pt x="0" y="1509"/>
                    <a:pt x="0" y="1578"/>
                    <a:pt x="55" y="1633"/>
                  </a:cubicBezTo>
                  <a:cubicBezTo>
                    <a:pt x="73" y="1648"/>
                    <a:pt x="92" y="1654"/>
                    <a:pt x="112" y="1654"/>
                  </a:cubicBezTo>
                  <a:cubicBezTo>
                    <a:pt x="182" y="1654"/>
                    <a:pt x="259" y="1571"/>
                    <a:pt x="302" y="1496"/>
                  </a:cubicBezTo>
                  <a:cubicBezTo>
                    <a:pt x="357" y="1345"/>
                    <a:pt x="412" y="1167"/>
                    <a:pt x="453" y="1002"/>
                  </a:cubicBezTo>
                  <a:lnTo>
                    <a:pt x="453" y="1002"/>
                  </a:lnTo>
                  <a:cubicBezTo>
                    <a:pt x="398" y="1221"/>
                    <a:pt x="398" y="1441"/>
                    <a:pt x="453" y="1674"/>
                  </a:cubicBezTo>
                  <a:cubicBezTo>
                    <a:pt x="453" y="1688"/>
                    <a:pt x="466" y="1715"/>
                    <a:pt x="494" y="1742"/>
                  </a:cubicBezTo>
                  <a:cubicBezTo>
                    <a:pt x="535" y="1742"/>
                    <a:pt x="549" y="1715"/>
                    <a:pt x="562" y="1701"/>
                  </a:cubicBezTo>
                  <a:cubicBezTo>
                    <a:pt x="672" y="1564"/>
                    <a:pt x="672" y="1358"/>
                    <a:pt x="658" y="1194"/>
                  </a:cubicBezTo>
                  <a:cubicBezTo>
                    <a:pt x="631" y="1016"/>
                    <a:pt x="590" y="851"/>
                    <a:pt x="590" y="659"/>
                  </a:cubicBezTo>
                  <a:cubicBezTo>
                    <a:pt x="604" y="357"/>
                    <a:pt x="782" y="193"/>
                    <a:pt x="9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054;p65">
              <a:extLst>
                <a:ext uri="{FF2B5EF4-FFF2-40B4-BE49-F238E27FC236}">
                  <a16:creationId xmlns:a16="http://schemas.microsoft.com/office/drawing/2014/main" id="{859E6600-D5D6-9D09-BDE3-690EAABEE424}"/>
                </a:ext>
              </a:extLst>
            </p:cNvPr>
            <p:cNvSpPr/>
            <p:nvPr/>
          </p:nvSpPr>
          <p:spPr>
            <a:xfrm flipH="1">
              <a:off x="1158722" y="1472821"/>
              <a:ext cx="2019912" cy="1257037"/>
            </a:xfrm>
            <a:custGeom>
              <a:avLst/>
              <a:gdLst/>
              <a:ahLst/>
              <a:cxnLst/>
              <a:rect l="l" t="t" r="r" b="b"/>
              <a:pathLst>
                <a:path w="7517" h="4678" extrusionOk="0">
                  <a:moveTo>
                    <a:pt x="7516" y="1"/>
                  </a:moveTo>
                  <a:cubicBezTo>
                    <a:pt x="7269" y="755"/>
                    <a:pt x="6885" y="1441"/>
                    <a:pt x="6364" y="1976"/>
                  </a:cubicBezTo>
                  <a:cubicBezTo>
                    <a:pt x="5829" y="2525"/>
                    <a:pt x="5185" y="2936"/>
                    <a:pt x="4444" y="3155"/>
                  </a:cubicBezTo>
                  <a:cubicBezTo>
                    <a:pt x="3703" y="3402"/>
                    <a:pt x="2921" y="3485"/>
                    <a:pt x="2153" y="3649"/>
                  </a:cubicBezTo>
                  <a:cubicBezTo>
                    <a:pt x="1756" y="3745"/>
                    <a:pt x="1358" y="3855"/>
                    <a:pt x="1001" y="4020"/>
                  </a:cubicBezTo>
                  <a:cubicBezTo>
                    <a:pt x="617" y="4184"/>
                    <a:pt x="274" y="4390"/>
                    <a:pt x="0" y="4678"/>
                  </a:cubicBezTo>
                  <a:cubicBezTo>
                    <a:pt x="658" y="4225"/>
                    <a:pt x="1413" y="4047"/>
                    <a:pt x="2181" y="3924"/>
                  </a:cubicBezTo>
                  <a:cubicBezTo>
                    <a:pt x="2949" y="3814"/>
                    <a:pt x="3758" y="3745"/>
                    <a:pt x="4526" y="3498"/>
                  </a:cubicBezTo>
                  <a:cubicBezTo>
                    <a:pt x="5322" y="3279"/>
                    <a:pt x="6035" y="2799"/>
                    <a:pt x="6556" y="2182"/>
                  </a:cubicBezTo>
                  <a:cubicBezTo>
                    <a:pt x="7091" y="1564"/>
                    <a:pt x="7434" y="796"/>
                    <a:pt x="751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055;p65">
              <a:extLst>
                <a:ext uri="{FF2B5EF4-FFF2-40B4-BE49-F238E27FC236}">
                  <a16:creationId xmlns:a16="http://schemas.microsoft.com/office/drawing/2014/main" id="{5662B331-19AA-15D8-D4CD-5E4A1A1B6BC3}"/>
                </a:ext>
              </a:extLst>
            </p:cNvPr>
            <p:cNvSpPr/>
            <p:nvPr/>
          </p:nvSpPr>
          <p:spPr>
            <a:xfrm flipH="1">
              <a:off x="985672" y="967911"/>
              <a:ext cx="1872389" cy="615083"/>
            </a:xfrm>
            <a:custGeom>
              <a:avLst/>
              <a:gdLst/>
              <a:ahLst/>
              <a:cxnLst/>
              <a:rect l="l" t="t" r="r" b="b"/>
              <a:pathLst>
                <a:path w="6968" h="2289" extrusionOk="0">
                  <a:moveTo>
                    <a:pt x="6968" y="1"/>
                  </a:moveTo>
                  <a:lnTo>
                    <a:pt x="6968" y="1"/>
                  </a:lnTo>
                  <a:cubicBezTo>
                    <a:pt x="6748" y="632"/>
                    <a:pt x="6241" y="1043"/>
                    <a:pt x="5665" y="1318"/>
                  </a:cubicBezTo>
                  <a:cubicBezTo>
                    <a:pt x="5377" y="1455"/>
                    <a:pt x="5089" y="1578"/>
                    <a:pt x="4773" y="1660"/>
                  </a:cubicBezTo>
                  <a:cubicBezTo>
                    <a:pt x="4472" y="1743"/>
                    <a:pt x="4156" y="1825"/>
                    <a:pt x="3854" y="1880"/>
                  </a:cubicBezTo>
                  <a:cubicBezTo>
                    <a:pt x="3582" y="1925"/>
                    <a:pt x="3328" y="1952"/>
                    <a:pt x="3069" y="1952"/>
                  </a:cubicBezTo>
                  <a:cubicBezTo>
                    <a:pt x="3016" y="1952"/>
                    <a:pt x="2962" y="1951"/>
                    <a:pt x="2908" y="1948"/>
                  </a:cubicBezTo>
                  <a:cubicBezTo>
                    <a:pt x="2606" y="1948"/>
                    <a:pt x="2277" y="1894"/>
                    <a:pt x="1948" y="1866"/>
                  </a:cubicBezTo>
                  <a:cubicBezTo>
                    <a:pt x="1677" y="1832"/>
                    <a:pt x="1415" y="1808"/>
                    <a:pt x="1140" y="1808"/>
                  </a:cubicBezTo>
                  <a:cubicBezTo>
                    <a:pt x="1081" y="1808"/>
                    <a:pt x="1021" y="1809"/>
                    <a:pt x="960" y="1811"/>
                  </a:cubicBezTo>
                  <a:cubicBezTo>
                    <a:pt x="618" y="1825"/>
                    <a:pt x="288" y="1894"/>
                    <a:pt x="0" y="2072"/>
                  </a:cubicBezTo>
                  <a:cubicBezTo>
                    <a:pt x="232" y="2001"/>
                    <a:pt x="464" y="1975"/>
                    <a:pt x="698" y="1975"/>
                  </a:cubicBezTo>
                  <a:cubicBezTo>
                    <a:pt x="1101" y="1975"/>
                    <a:pt x="1509" y="2052"/>
                    <a:pt x="1934" y="2113"/>
                  </a:cubicBezTo>
                  <a:cubicBezTo>
                    <a:pt x="2236" y="2182"/>
                    <a:pt x="2565" y="2236"/>
                    <a:pt x="2908" y="2278"/>
                  </a:cubicBezTo>
                  <a:cubicBezTo>
                    <a:pt x="3000" y="2285"/>
                    <a:pt x="3092" y="2288"/>
                    <a:pt x="3183" y="2288"/>
                  </a:cubicBezTo>
                  <a:cubicBezTo>
                    <a:pt x="3434" y="2288"/>
                    <a:pt x="3682" y="2263"/>
                    <a:pt x="3923" y="2223"/>
                  </a:cubicBezTo>
                  <a:cubicBezTo>
                    <a:pt x="4252" y="2154"/>
                    <a:pt x="4568" y="2072"/>
                    <a:pt x="4883" y="1962"/>
                  </a:cubicBezTo>
                  <a:cubicBezTo>
                    <a:pt x="5185" y="1866"/>
                    <a:pt x="5500" y="1729"/>
                    <a:pt x="5788" y="1551"/>
                  </a:cubicBezTo>
                  <a:cubicBezTo>
                    <a:pt x="6076" y="1386"/>
                    <a:pt x="6337" y="1153"/>
                    <a:pt x="6556" y="906"/>
                  </a:cubicBezTo>
                  <a:cubicBezTo>
                    <a:pt x="6790" y="645"/>
                    <a:pt x="6940" y="316"/>
                    <a:pt x="69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056;p65">
              <a:extLst>
                <a:ext uri="{FF2B5EF4-FFF2-40B4-BE49-F238E27FC236}">
                  <a16:creationId xmlns:a16="http://schemas.microsoft.com/office/drawing/2014/main" id="{FB982504-2F69-1E2E-3D4F-AA2E0C47A279}"/>
                </a:ext>
              </a:extLst>
            </p:cNvPr>
            <p:cNvSpPr/>
            <p:nvPr/>
          </p:nvSpPr>
          <p:spPr>
            <a:xfrm flipH="1">
              <a:off x="1261912" y="1734546"/>
              <a:ext cx="527483" cy="1448629"/>
            </a:xfrm>
            <a:custGeom>
              <a:avLst/>
              <a:gdLst/>
              <a:ahLst/>
              <a:cxnLst/>
              <a:rect l="l" t="t" r="r" b="b"/>
              <a:pathLst>
                <a:path w="1963" h="5391" extrusionOk="0">
                  <a:moveTo>
                    <a:pt x="1962" y="1"/>
                  </a:moveTo>
                  <a:cubicBezTo>
                    <a:pt x="1688" y="412"/>
                    <a:pt x="1523" y="878"/>
                    <a:pt x="1372" y="1359"/>
                  </a:cubicBezTo>
                  <a:cubicBezTo>
                    <a:pt x="1235" y="1839"/>
                    <a:pt x="1167" y="2319"/>
                    <a:pt x="1057" y="2785"/>
                  </a:cubicBezTo>
                  <a:cubicBezTo>
                    <a:pt x="975" y="3251"/>
                    <a:pt x="851" y="3704"/>
                    <a:pt x="700" y="4157"/>
                  </a:cubicBezTo>
                  <a:cubicBezTo>
                    <a:pt x="549" y="4595"/>
                    <a:pt x="316" y="5007"/>
                    <a:pt x="1" y="5391"/>
                  </a:cubicBezTo>
                  <a:cubicBezTo>
                    <a:pt x="426" y="5117"/>
                    <a:pt x="728" y="4705"/>
                    <a:pt x="961" y="4253"/>
                  </a:cubicBezTo>
                  <a:cubicBezTo>
                    <a:pt x="1180" y="3814"/>
                    <a:pt x="1318" y="3334"/>
                    <a:pt x="1414" y="2854"/>
                  </a:cubicBezTo>
                  <a:cubicBezTo>
                    <a:pt x="1510" y="2373"/>
                    <a:pt x="1578" y="1893"/>
                    <a:pt x="1647" y="1413"/>
                  </a:cubicBezTo>
                  <a:cubicBezTo>
                    <a:pt x="1729" y="933"/>
                    <a:pt x="1811" y="467"/>
                    <a:pt x="196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057;p65">
              <a:extLst>
                <a:ext uri="{FF2B5EF4-FFF2-40B4-BE49-F238E27FC236}">
                  <a16:creationId xmlns:a16="http://schemas.microsoft.com/office/drawing/2014/main" id="{CA54E4FB-964D-3D0D-E781-2BB403F25CB3}"/>
                </a:ext>
              </a:extLst>
            </p:cNvPr>
            <p:cNvSpPr/>
            <p:nvPr/>
          </p:nvSpPr>
          <p:spPr>
            <a:xfrm flipH="1">
              <a:off x="1549433" y="1481688"/>
              <a:ext cx="678499" cy="315737"/>
            </a:xfrm>
            <a:custGeom>
              <a:avLst/>
              <a:gdLst/>
              <a:ahLst/>
              <a:cxnLst/>
              <a:rect l="l" t="t" r="r" b="b"/>
              <a:pathLst>
                <a:path w="2525" h="1175" extrusionOk="0">
                  <a:moveTo>
                    <a:pt x="2364" y="0"/>
                  </a:moveTo>
                  <a:cubicBezTo>
                    <a:pt x="2177" y="0"/>
                    <a:pt x="1999" y="35"/>
                    <a:pt x="1839" y="78"/>
                  </a:cubicBezTo>
                  <a:cubicBezTo>
                    <a:pt x="1592" y="119"/>
                    <a:pt x="1372" y="187"/>
                    <a:pt x="1153" y="297"/>
                  </a:cubicBezTo>
                  <a:lnTo>
                    <a:pt x="824" y="448"/>
                  </a:lnTo>
                  <a:cubicBezTo>
                    <a:pt x="714" y="503"/>
                    <a:pt x="604" y="544"/>
                    <a:pt x="494" y="613"/>
                  </a:cubicBezTo>
                  <a:cubicBezTo>
                    <a:pt x="275" y="736"/>
                    <a:pt x="83" y="928"/>
                    <a:pt x="1" y="1175"/>
                  </a:cubicBezTo>
                  <a:cubicBezTo>
                    <a:pt x="193" y="1010"/>
                    <a:pt x="398" y="928"/>
                    <a:pt x="604" y="859"/>
                  </a:cubicBezTo>
                  <a:lnTo>
                    <a:pt x="920" y="763"/>
                  </a:lnTo>
                  <a:cubicBezTo>
                    <a:pt x="1029" y="722"/>
                    <a:pt x="1153" y="667"/>
                    <a:pt x="1249" y="626"/>
                  </a:cubicBezTo>
                  <a:cubicBezTo>
                    <a:pt x="1468" y="517"/>
                    <a:pt x="1674" y="434"/>
                    <a:pt x="1880" y="324"/>
                  </a:cubicBezTo>
                  <a:cubicBezTo>
                    <a:pt x="2085" y="228"/>
                    <a:pt x="2319" y="119"/>
                    <a:pt x="2524" y="9"/>
                  </a:cubicBezTo>
                  <a:cubicBezTo>
                    <a:pt x="2470" y="3"/>
                    <a:pt x="2417" y="0"/>
                    <a:pt x="236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058;p65">
              <a:extLst>
                <a:ext uri="{FF2B5EF4-FFF2-40B4-BE49-F238E27FC236}">
                  <a16:creationId xmlns:a16="http://schemas.microsoft.com/office/drawing/2014/main" id="{43E303C4-AF56-DF94-EF5A-99B6B552E737}"/>
                </a:ext>
              </a:extLst>
            </p:cNvPr>
            <p:cNvSpPr/>
            <p:nvPr/>
          </p:nvSpPr>
          <p:spPr>
            <a:xfrm flipH="1">
              <a:off x="403372" y="274904"/>
              <a:ext cx="2524823" cy="3280711"/>
            </a:xfrm>
            <a:custGeom>
              <a:avLst/>
              <a:gdLst/>
              <a:ahLst/>
              <a:cxnLst/>
              <a:rect l="l" t="t" r="r" b="b"/>
              <a:pathLst>
                <a:path w="9396" h="12209" extrusionOk="0">
                  <a:moveTo>
                    <a:pt x="9344" y="0"/>
                  </a:moveTo>
                  <a:cubicBezTo>
                    <a:pt x="9020" y="0"/>
                    <a:pt x="8709" y="120"/>
                    <a:pt x="8436" y="289"/>
                  </a:cubicBezTo>
                  <a:cubicBezTo>
                    <a:pt x="8161" y="481"/>
                    <a:pt x="7942" y="756"/>
                    <a:pt x="7750" y="1044"/>
                  </a:cubicBezTo>
                  <a:cubicBezTo>
                    <a:pt x="7558" y="1332"/>
                    <a:pt x="7421" y="1647"/>
                    <a:pt x="7297" y="1949"/>
                  </a:cubicBezTo>
                  <a:cubicBezTo>
                    <a:pt x="7188" y="2264"/>
                    <a:pt x="7078" y="2580"/>
                    <a:pt x="6955" y="2882"/>
                  </a:cubicBezTo>
                  <a:cubicBezTo>
                    <a:pt x="6721" y="3499"/>
                    <a:pt x="6516" y="4116"/>
                    <a:pt x="6255" y="4719"/>
                  </a:cubicBezTo>
                  <a:cubicBezTo>
                    <a:pt x="6186" y="4870"/>
                    <a:pt x="6118" y="5021"/>
                    <a:pt x="6049" y="5158"/>
                  </a:cubicBezTo>
                  <a:cubicBezTo>
                    <a:pt x="5981" y="5323"/>
                    <a:pt x="5912" y="5460"/>
                    <a:pt x="5830" y="5597"/>
                  </a:cubicBezTo>
                  <a:lnTo>
                    <a:pt x="5706" y="5803"/>
                  </a:lnTo>
                  <a:lnTo>
                    <a:pt x="5569" y="6009"/>
                  </a:lnTo>
                  <a:cubicBezTo>
                    <a:pt x="5487" y="6146"/>
                    <a:pt x="5405" y="6283"/>
                    <a:pt x="5295" y="6393"/>
                  </a:cubicBezTo>
                  <a:cubicBezTo>
                    <a:pt x="4925" y="6914"/>
                    <a:pt x="4472" y="7394"/>
                    <a:pt x="4006" y="7860"/>
                  </a:cubicBezTo>
                  <a:cubicBezTo>
                    <a:pt x="3553" y="8313"/>
                    <a:pt x="3073" y="8779"/>
                    <a:pt x="2620" y="9273"/>
                  </a:cubicBezTo>
                  <a:cubicBezTo>
                    <a:pt x="2401" y="9520"/>
                    <a:pt x="2181" y="9753"/>
                    <a:pt x="1976" y="10027"/>
                  </a:cubicBezTo>
                  <a:cubicBezTo>
                    <a:pt x="1852" y="10165"/>
                    <a:pt x="1770" y="10302"/>
                    <a:pt x="1660" y="10439"/>
                  </a:cubicBezTo>
                  <a:cubicBezTo>
                    <a:pt x="1564" y="10576"/>
                    <a:pt x="1455" y="10713"/>
                    <a:pt x="1372" y="10850"/>
                  </a:cubicBezTo>
                  <a:cubicBezTo>
                    <a:pt x="1180" y="11125"/>
                    <a:pt x="1016" y="11399"/>
                    <a:pt x="783" y="11646"/>
                  </a:cubicBezTo>
                  <a:cubicBezTo>
                    <a:pt x="563" y="11879"/>
                    <a:pt x="302" y="12085"/>
                    <a:pt x="1" y="12208"/>
                  </a:cubicBezTo>
                  <a:cubicBezTo>
                    <a:pt x="330" y="12140"/>
                    <a:pt x="632" y="11961"/>
                    <a:pt x="892" y="11742"/>
                  </a:cubicBezTo>
                  <a:cubicBezTo>
                    <a:pt x="1153" y="11522"/>
                    <a:pt x="1372" y="11262"/>
                    <a:pt x="1578" y="11001"/>
                  </a:cubicBezTo>
                  <a:cubicBezTo>
                    <a:pt x="1989" y="10494"/>
                    <a:pt x="2415" y="10027"/>
                    <a:pt x="2895" y="9561"/>
                  </a:cubicBezTo>
                  <a:lnTo>
                    <a:pt x="4335" y="8217"/>
                  </a:lnTo>
                  <a:cubicBezTo>
                    <a:pt x="4815" y="7751"/>
                    <a:pt x="5281" y="7257"/>
                    <a:pt x="5693" y="6722"/>
                  </a:cubicBezTo>
                  <a:cubicBezTo>
                    <a:pt x="6104" y="6173"/>
                    <a:pt x="6461" y="5570"/>
                    <a:pt x="6708" y="4939"/>
                  </a:cubicBezTo>
                  <a:cubicBezTo>
                    <a:pt x="6955" y="4308"/>
                    <a:pt x="7147" y="3663"/>
                    <a:pt x="7339" y="3032"/>
                  </a:cubicBezTo>
                  <a:cubicBezTo>
                    <a:pt x="7435" y="2731"/>
                    <a:pt x="7517" y="2402"/>
                    <a:pt x="7627" y="2086"/>
                  </a:cubicBezTo>
                  <a:cubicBezTo>
                    <a:pt x="7736" y="1784"/>
                    <a:pt x="7832" y="1483"/>
                    <a:pt x="7969" y="1181"/>
                  </a:cubicBezTo>
                  <a:cubicBezTo>
                    <a:pt x="8107" y="893"/>
                    <a:pt x="8299" y="619"/>
                    <a:pt x="8532" y="413"/>
                  </a:cubicBezTo>
                  <a:cubicBezTo>
                    <a:pt x="8765" y="207"/>
                    <a:pt x="9067" y="56"/>
                    <a:pt x="9396" y="1"/>
                  </a:cubicBezTo>
                  <a:cubicBezTo>
                    <a:pt x="9378" y="1"/>
                    <a:pt x="9361" y="0"/>
                    <a:pt x="934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6035;p65">
            <a:extLst>
              <a:ext uri="{FF2B5EF4-FFF2-40B4-BE49-F238E27FC236}">
                <a16:creationId xmlns:a16="http://schemas.microsoft.com/office/drawing/2014/main" id="{753C05B5-7560-F22B-9600-70AF97E00C5D}"/>
              </a:ext>
            </a:extLst>
          </p:cNvPr>
          <p:cNvSpPr txBox="1">
            <a:spLocks/>
          </p:cNvSpPr>
          <p:nvPr/>
        </p:nvSpPr>
        <p:spPr>
          <a:xfrm>
            <a:off x="4224325" y="1377320"/>
            <a:ext cx="3617400" cy="123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5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Londrina Solid"/>
              <a:buNone/>
              <a:defRPr sz="3600" b="0" i="0" u="none" strike="noStrike" cap="none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r>
              <a:rPr lang="en-US" sz="6000" dirty="0"/>
              <a:t>Thanks</a:t>
            </a:r>
            <a:r>
              <a:rPr lang="en-US" sz="6000" dirty="0">
                <a:solidFill>
                  <a:schemeClr val="dk2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78245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09" name="Google Shape;2709;p31"/>
          <p:cNvSpPr txBox="1">
            <a:spLocks noGrp="1"/>
          </p:cNvSpPr>
          <p:nvPr>
            <p:ph type="body" idx="1"/>
          </p:nvPr>
        </p:nvSpPr>
        <p:spPr>
          <a:xfrm>
            <a:off x="714450" y="1027975"/>
            <a:ext cx="7715100" cy="357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nb-NO" sz="26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tổ có 4 bạn nam là An, Bình, Khánh, Huy và 3 bạn nữ: Huyền, Nhiên, Yến, chọn ngẫu nhiên 2 bạn để trục nhật vào ngày thứ 5. Gọi:</a:t>
            </a:r>
            <a:endParaRPr lang="en-US" sz="2600" dirty="0"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b-NO" sz="26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: ‘Hai bạn được chọn là 2 bạn nữ’</a:t>
            </a:r>
            <a:endParaRPr lang="en-US" sz="2600" dirty="0"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b-NO" sz="2600" dirty="0"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: ‘ Hai bạn được chọn là hai bạn nam’</a:t>
            </a:r>
            <a:endParaRPr lang="en-US" sz="2600" dirty="0">
              <a:effectLst/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nb-NO" sz="2600" dirty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Hãy liệt kê tất cả khả năng có thể của 2 biến cố A, B</a:t>
            </a:r>
            <a:endParaRPr lang="en-US" sz="2600" dirty="0"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nb-NO" sz="2600" dirty="0"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Khả năng xuất hiện của biến cố nào cao hơn?</a:t>
            </a:r>
            <a:endParaRPr lang="en-US" sz="2600" dirty="0"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Hoạt động khởi động 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3328626">
            <a:off x="7179163" y="2296564"/>
            <a:ext cx="493394" cy="421422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9" name="Google Shape;3429;p38"/>
          <p:cNvSpPr/>
          <p:nvPr/>
        </p:nvSpPr>
        <p:spPr>
          <a:xfrm rot="813107">
            <a:off x="3892780" y="802147"/>
            <a:ext cx="1973517" cy="198143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0" name="Google Shape;3430;p38"/>
          <p:cNvSpPr txBox="1">
            <a:spLocks noGrp="1"/>
          </p:cNvSpPr>
          <p:nvPr>
            <p:ph type="title"/>
          </p:nvPr>
        </p:nvSpPr>
        <p:spPr>
          <a:xfrm flipH="1">
            <a:off x="3939695" y="1226280"/>
            <a:ext cx="1633500" cy="9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3431" name="Google Shape;3431;p38"/>
          <p:cNvSpPr txBox="1">
            <a:spLocks noGrp="1"/>
          </p:cNvSpPr>
          <p:nvPr>
            <p:ph type="title" idx="2"/>
          </p:nvPr>
        </p:nvSpPr>
        <p:spPr>
          <a:xfrm>
            <a:off x="1126826" y="2884317"/>
            <a:ext cx="6764053" cy="12408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latin typeface="Century Schoolbook" panose="02040604050505020304" pitchFamily="18" charset="0"/>
              </a:rPr>
              <a:t>Hình thành kiến thức mới</a:t>
            </a:r>
            <a:endParaRPr sz="3600" b="1" dirty="0">
              <a:latin typeface="Century Schoolbook" panose="02040604050505020304" pitchFamily="18" charset="0"/>
            </a:endParaRPr>
          </a:p>
        </p:txBody>
      </p:sp>
      <p:sp>
        <p:nvSpPr>
          <p:cNvPr id="3433" name="Google Shape;3433;p38"/>
          <p:cNvSpPr/>
          <p:nvPr/>
        </p:nvSpPr>
        <p:spPr>
          <a:xfrm flipH="1">
            <a:off x="1157100" y="565788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4" name="Google Shape;3434;p38"/>
          <p:cNvSpPr/>
          <p:nvPr/>
        </p:nvSpPr>
        <p:spPr>
          <a:xfrm rot="-6417219" flipH="1">
            <a:off x="7936436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5" name="Google Shape;3435;p38"/>
          <p:cNvSpPr/>
          <p:nvPr/>
        </p:nvSpPr>
        <p:spPr>
          <a:xfrm rot="-813106" flipH="1">
            <a:off x="829108" y="3536982"/>
            <a:ext cx="312605" cy="31386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6" name="Google Shape;3436;p38"/>
          <p:cNvSpPr/>
          <p:nvPr/>
        </p:nvSpPr>
        <p:spPr>
          <a:xfrm rot="-6417219" flipH="1">
            <a:off x="7972448" y="42430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7" name="Google Shape;3437;p38"/>
          <p:cNvSpPr/>
          <p:nvPr/>
        </p:nvSpPr>
        <p:spPr>
          <a:xfrm rot="9669652" flipH="1">
            <a:off x="1033009" y="1792043"/>
            <a:ext cx="283920" cy="2850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8" name="Google Shape;3438;p38"/>
          <p:cNvSpPr/>
          <p:nvPr/>
        </p:nvSpPr>
        <p:spPr>
          <a:xfrm rot="-398771" flipH="1">
            <a:off x="4379233" y="3935469"/>
            <a:ext cx="385535" cy="387103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0" name="Google Shape;3440;p38"/>
          <p:cNvSpPr/>
          <p:nvPr/>
        </p:nvSpPr>
        <p:spPr>
          <a:xfrm rot="2185914" flipH="1">
            <a:off x="7981361" y="1788480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1" name="Google Shape;3441;p38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2" name="Google Shape;3442;p38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3" name="Google Shape;3443;p38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4" name="Google Shape;3444;p38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5" name="Google Shape;3445;p38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6" name="Google Shape;3446;p38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7" name="Google Shape;3447;p38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48" name="Google Shape;3448;p38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49" name="Google Shape;3449;p38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50" name="Google Shape;3450;p38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51" name="Google Shape;3451;p38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52" name="Google Shape;3452;p38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453" name="Google Shape;3453;p38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54" name="Google Shape;3454;p38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3455" name="Google Shape;3455;p38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6" name="Google Shape;3456;p38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7" name="Google Shape;3457;p38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8" name="Google Shape;3458;p38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9" name="Google Shape;3459;p38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0" name="Google Shape;3460;p38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1" name="Google Shape;3461;p38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2" name="Google Shape;3462;p38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3" name="Google Shape;3463;p38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09" name="Google Shape;2709;p3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5799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ột hộp chứa 12 tấm thẻ được đánh số 1; 2; 3; 4; 5; 6; 7; 8; 9; 10; 11; 12. Rút ngẫu nhiên từ hộp đó một tấm thẻ.</a:t>
                </a:r>
                <a:endParaRPr 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052185" algn="r"/>
                  </a:tabLst>
                </a:pPr>
                <a:r>
                  <a:rPr lang="nb-NO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Mô tả không gian mẫ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b-NO" sz="240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Ω</m:t>
                    </m:r>
                  </m:oMath>
                </a14:m>
                <a:r>
                  <a:rPr lang="nb-NO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ác kết quả có thể có đồng khả năng không? Có bao nhiêu kết quả như thế?	</a:t>
                </a:r>
                <a:endParaRPr 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6052185" algn="r"/>
                  </a:tabLst>
                </a:pPr>
                <a:r>
                  <a:rPr lang="nb-NO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) Xét biến cố D: 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út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hẻ có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hi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́ chia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ết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4”.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́ D có bao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quả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uận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ợi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? 	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àm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ao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biết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ả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ng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xảy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ủa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́ D có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ao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? (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khả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ng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xảy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ên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50%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ọi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là khả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ng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ao</a:t>
                </a:r>
                <a:r>
                  <a:rPr lang="en-US" sz="24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709" name="Google Shape;2709;p3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579900"/>
              </a:xfrm>
              <a:prstGeom prst="rect">
                <a:avLst/>
              </a:prstGeom>
              <a:blipFill>
                <a:blip r:embed="rId4"/>
                <a:stretch>
                  <a:fillRect l="-1185" r="-2133" b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Phiếu học tập số 1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5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6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7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8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8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</p:spTree>
    <p:extLst>
      <p:ext uri="{BB962C8B-B14F-4D97-AF65-F5344CB8AC3E}">
        <p14:creationId xmlns:p14="http://schemas.microsoft.com/office/powerpoint/2010/main" val="1337378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09" name="Google Shape;2709;p3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5799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b-NO" sz="28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Ω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1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r>
                          <a:rPr lang="nb-NO" sz="28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e>
                    </m:d>
                  </m:oMath>
                </a14:m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ác kết quả đồng khả năng xảy ra.</a:t>
                </a:r>
                <a:endParaRPr lang="en-US" sz="2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́ 12 kết quả.</a:t>
                </a:r>
                <a:endParaRPr lang="en-US" sz="2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e>
                    </m:d>
                  </m:oMath>
                </a14:m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Có 3 kết quả </a:t>
                </a:r>
                <a:r>
                  <a:rPr lang="en-US" sz="2800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ỉ lệ xuất hiện biến cố 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%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nb-NO" sz="2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5</m:t>
                    </m:r>
                    <m:r>
                      <a:rPr lang="nb-NO" sz="2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%</m:t>
                    </m:r>
                  </m:oMath>
                </a14:m>
                <a:r>
                  <a:rPr lang="nb-NO" sz="2800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&gt; khả năng xảy ra biến cố D thấp.</a:t>
                </a:r>
                <a:endParaRPr lang="en-US" sz="28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400" dirty="0">
                  <a:solidFill>
                    <a:schemeClr val="tx1">
                      <a:lumMod val="90000"/>
                      <a:lumOff val="10000"/>
                    </a:schemeClr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709" name="Google Shape;2709;p3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4450" y="1027975"/>
                <a:ext cx="7715100" cy="3579900"/>
              </a:xfrm>
              <a:prstGeom prst="rect">
                <a:avLst/>
              </a:prstGeom>
              <a:blipFill>
                <a:blip r:embed="rId4"/>
                <a:stretch>
                  <a:fillRect l="-1580" r="-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Phiếu học tập số 1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2" name="Google Shape;2712;p31"/>
          <p:cNvSpPr/>
          <p:nvPr/>
        </p:nvSpPr>
        <p:spPr>
          <a:xfrm rot="6417219">
            <a:off x="7940254" y="4200508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811585" y="439102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67542" y="157723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5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6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7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8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8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</p:spTree>
    <p:extLst>
      <p:ext uri="{BB962C8B-B14F-4D97-AF65-F5344CB8AC3E}">
        <p14:creationId xmlns:p14="http://schemas.microsoft.com/office/powerpoint/2010/main" val="3661933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8" name="Google Shape;3578;p41"/>
          <p:cNvSpPr/>
          <p:nvPr/>
        </p:nvSpPr>
        <p:spPr>
          <a:xfrm flipH="1">
            <a:off x="888088" y="410613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9" name="Google Shape;3579;p41"/>
          <p:cNvSpPr/>
          <p:nvPr/>
        </p:nvSpPr>
        <p:spPr>
          <a:xfrm rot="-6417219" flipH="1">
            <a:off x="7936436" y="4272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0" name="Google Shape;3580;p41"/>
          <p:cNvSpPr/>
          <p:nvPr/>
        </p:nvSpPr>
        <p:spPr>
          <a:xfrm rot="10280925" flipH="1">
            <a:off x="6967322" y="4365564"/>
            <a:ext cx="271701" cy="27279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1" name="Google Shape;3581;p41"/>
          <p:cNvSpPr/>
          <p:nvPr/>
        </p:nvSpPr>
        <p:spPr>
          <a:xfrm rot="-813106" flipH="1">
            <a:off x="829108" y="4372132"/>
            <a:ext cx="312605" cy="313865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2" name="Google Shape;3582;p41"/>
          <p:cNvSpPr/>
          <p:nvPr/>
        </p:nvSpPr>
        <p:spPr>
          <a:xfrm rot="-6417219" flipH="1">
            <a:off x="8088798" y="4300695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3" name="Google Shape;3583;p41"/>
          <p:cNvSpPr/>
          <p:nvPr/>
        </p:nvSpPr>
        <p:spPr>
          <a:xfrm rot="-8281576">
            <a:off x="1755063" y="4087932"/>
            <a:ext cx="581332" cy="556508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85" name="Google Shape;3585;p41"/>
              <p:cNvSpPr/>
              <p:nvPr/>
            </p:nvSpPr>
            <p:spPr>
              <a:xfrm>
                <a:off x="717066" y="958516"/>
                <a:ext cx="7626495" cy="2964622"/>
              </a:xfrm>
              <a:prstGeom prst="roundRect">
                <a:avLst>
                  <a:gd name="adj" fmla="val 16667"/>
                </a:avLst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ử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ép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ử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ẫu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b-NO" sz="240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Ω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ồm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ữu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ạn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ết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quả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ùng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ả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ng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ảy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ra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  <a:p>
                <a:pPr marL="0" lvl="0" indent="0" algn="just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b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P(A),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ởi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ông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ức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sz="2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585" name="Google Shape;3585;p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66" y="958516"/>
                <a:ext cx="7626495" cy="2964622"/>
              </a:xfrm>
              <a:prstGeom prst="roundRect">
                <a:avLst>
                  <a:gd name="adj" fmla="val 16667"/>
                </a:avLst>
              </a:prstGeom>
              <a:blipFill>
                <a:blip r:embed="rId3"/>
                <a:stretch>
                  <a:fillRect r="-1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40" name="Google Shape;3640;p41"/>
          <p:cNvSpPr/>
          <p:nvPr/>
        </p:nvSpPr>
        <p:spPr>
          <a:xfrm>
            <a:off x="8653700" y="2722738"/>
            <a:ext cx="16825" cy="25075"/>
          </a:xfrm>
          <a:custGeom>
            <a:avLst/>
            <a:gdLst/>
            <a:ahLst/>
            <a:cxnLst/>
            <a:rect l="l" t="t" r="r" b="b"/>
            <a:pathLst>
              <a:path w="673" h="1003" extrusionOk="0">
                <a:moveTo>
                  <a:pt x="673" y="1"/>
                </a:moveTo>
                <a:lnTo>
                  <a:pt x="673" y="1"/>
                </a:lnTo>
                <a:cubicBezTo>
                  <a:pt x="645" y="15"/>
                  <a:pt x="481" y="481"/>
                  <a:pt x="1" y="1002"/>
                </a:cubicBezTo>
                <a:lnTo>
                  <a:pt x="28" y="1002"/>
                </a:lnTo>
                <a:cubicBezTo>
                  <a:pt x="28" y="1002"/>
                  <a:pt x="494" y="550"/>
                  <a:pt x="673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8" name="Google Shape;3648;p4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dk2"/>
                </a:solidFill>
                <a:latin typeface="Century Schoolbook" panose="02040604050505020304" pitchFamily="18" charset="0"/>
              </a:rPr>
              <a:t>Khái niệm xác suất của biến cố </a:t>
            </a:r>
            <a:endParaRPr sz="3200" b="1" dirty="0">
              <a:latin typeface="Century Schoolbook" panose="02040604050505020304" pitchFamily="18" charset="0"/>
            </a:endParaRPr>
          </a:p>
        </p:txBody>
      </p:sp>
      <p:sp>
        <p:nvSpPr>
          <p:cNvPr id="3649" name="Google Shape;3649;p41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0" name="Google Shape;3650;p41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1" name="Google Shape;3651;p41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2" name="Google Shape;3652;p41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3" name="Google Shape;3653;p41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4" name="Google Shape;3654;p41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5" name="Google Shape;3655;p41">
            <a:hlinkClick r:id="rId4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6" name="Google Shape;3656;p41">
            <a:hlinkClick r:id="rId5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7" name="Google Shape;3657;p41">
            <a:hlinkClick r:id="rId6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8" name="Google Shape;3658;p41">
            <a:hlinkClick r:id="rId7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59" name="Google Shape;3659;p41">
            <a:hlinkClick r:id="rId8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8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60" name="Google Shape;3660;p4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3661" name="Google Shape;3661;p41">
            <a:hlinkClick r:id="rId4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2" name="Google Shape;3662;p4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3663" name="Google Shape;3663;p4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4" name="Google Shape;3664;p4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5" name="Google Shape;3665;p4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6" name="Google Shape;3666;p4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7" name="Google Shape;3667;p4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8" name="Google Shape;3668;p4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9" name="Google Shape;3669;p4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4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4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72" name="Google Shape;3672;p41"/>
          <p:cNvGrpSpPr/>
          <p:nvPr/>
        </p:nvGrpSpPr>
        <p:grpSpPr>
          <a:xfrm>
            <a:off x="3521300" y="4173000"/>
            <a:ext cx="2290950" cy="437100"/>
            <a:chOff x="796675" y="4162300"/>
            <a:chExt cx="2290950" cy="437100"/>
          </a:xfrm>
        </p:grpSpPr>
        <p:sp>
          <p:nvSpPr>
            <p:cNvPr id="3673" name="Google Shape;3673;p41"/>
            <p:cNvSpPr/>
            <p:nvPr/>
          </p:nvSpPr>
          <p:spPr>
            <a:xfrm>
              <a:off x="796675" y="4162300"/>
              <a:ext cx="2058300" cy="4371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41"/>
            <p:cNvSpPr/>
            <p:nvPr/>
          </p:nvSpPr>
          <p:spPr>
            <a:xfrm rot="10800000">
              <a:off x="2426125" y="4162750"/>
              <a:ext cx="661500" cy="436200"/>
            </a:xfrm>
            <a:prstGeom prst="chevron">
              <a:avLst>
                <a:gd name="adj" fmla="val 50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75" name="Google Shape;3675;p41"/>
          <p:cNvSpPr txBox="1"/>
          <p:nvPr/>
        </p:nvSpPr>
        <p:spPr>
          <a:xfrm>
            <a:off x="3331750" y="4130063"/>
            <a:ext cx="2403300" cy="3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</a:rPr>
              <a:t>Nhóm 13</a:t>
            </a:r>
            <a:endParaRPr sz="2000" dirty="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EFF0F9E-D3B8-9103-49A0-5BA1F0CC6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5720"/>
              </p:ext>
            </p:extLst>
          </p:nvPr>
        </p:nvGraphicFramePr>
        <p:xfrm>
          <a:off x="3523146" y="2978565"/>
          <a:ext cx="1627603" cy="89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3146" y="2978565"/>
                        <a:ext cx="1627603" cy="89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868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8" name="Google Shape;6418;p67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dk2"/>
                </a:solidFill>
              </a:rPr>
              <a:t>Chú ý</a:t>
            </a:r>
            <a:endParaRPr sz="4000" dirty="0"/>
          </a:p>
        </p:txBody>
      </p:sp>
      <p:sp>
        <p:nvSpPr>
          <p:cNvPr id="6420" name="Google Shape;6420;p67"/>
          <p:cNvSpPr/>
          <p:nvPr/>
        </p:nvSpPr>
        <p:spPr>
          <a:xfrm>
            <a:off x="8543871" y="608069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1" name="Google Shape;6421;p67"/>
          <p:cNvSpPr/>
          <p:nvPr/>
        </p:nvSpPr>
        <p:spPr>
          <a:xfrm>
            <a:off x="8543871" y="1129567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2" name="Google Shape;6422;p67"/>
          <p:cNvSpPr/>
          <p:nvPr/>
        </p:nvSpPr>
        <p:spPr>
          <a:xfrm>
            <a:off x="8543871" y="165106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3" name="Google Shape;6423;p67"/>
          <p:cNvSpPr/>
          <p:nvPr/>
        </p:nvSpPr>
        <p:spPr>
          <a:xfrm>
            <a:off x="8543871" y="2172562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4" name="Google Shape;6424;p67"/>
          <p:cNvSpPr/>
          <p:nvPr/>
        </p:nvSpPr>
        <p:spPr>
          <a:xfrm>
            <a:off x="8543871" y="2694060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5" name="Google Shape;6425;p67"/>
          <p:cNvSpPr/>
          <p:nvPr/>
        </p:nvSpPr>
        <p:spPr>
          <a:xfrm>
            <a:off x="8543871" y="3215558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6" name="Google Shape;6426;p67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27" name="Google Shape;6427;p67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28" name="Google Shape;6428;p67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29" name="Google Shape;6429;p67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30" name="Google Shape;6430;p67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31" name="Google Shape;6431;p67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6432" name="Google Shape;6432;p67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433" name="Google Shape;6433;p67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6434" name="Google Shape;6434;p67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5" name="Google Shape;6435;p67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6" name="Google Shape;6436;p67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7" name="Google Shape;6437;p67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8" name="Google Shape;6438;p67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9" name="Google Shape;6439;p67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0" name="Google Shape;6440;p67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1" name="Google Shape;6441;p67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2" name="Google Shape;6442;p67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Google Shape;3585;p41">
                <a:extLst>
                  <a:ext uri="{FF2B5EF4-FFF2-40B4-BE49-F238E27FC236}">
                    <a16:creationId xmlns:a16="http://schemas.microsoft.com/office/drawing/2014/main" id="{BD094A1D-59BD-53DD-753E-D018920506AD}"/>
                  </a:ext>
                </a:extLst>
              </p:cNvPr>
              <p:cNvSpPr/>
              <p:nvPr/>
            </p:nvSpPr>
            <p:spPr>
              <a:xfrm>
                <a:off x="1233054" y="1650050"/>
                <a:ext cx="6677892" cy="1630867"/>
              </a:xfrm>
              <a:prstGeom prst="roundRect">
                <a:avLst>
                  <a:gd name="adj" fmla="val 16667"/>
                </a:avLst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28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Với </a:t>
                </a:r>
                <a:r>
                  <a:rPr lang="en-US" sz="28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mọi</a:t>
                </a:r>
                <a:r>
                  <a:rPr lang="en-US" sz="28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biến</a:t>
                </a:r>
                <a:r>
                  <a:rPr lang="en-US" sz="28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 </a:t>
                </a:r>
                <a:r>
                  <a:rPr lang="en-US" sz="2800" dirty="0" err="1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cố</a:t>
                </a:r>
                <a:r>
                  <a:rPr lang="en-US" sz="28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</a:rPr>
                  <a:t> 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≤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+mj-lt"/>
                </a:endParaRPr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800" b="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solidFill>
                      <a:schemeClr val="tx1">
                        <a:lumMod val="90000"/>
                        <a:lumOff val="10000"/>
                      </a:schemeClr>
                    </a:solidFill>
                    <a:latin typeface="+mj-lt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800" i="1" smtClean="0">
                            <a:solidFill>
                              <a:schemeClr val="tx1">
                                <a:lumMod val="90000"/>
                                <a:lumOff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e>
                    </m:d>
                    <m:r>
                      <a:rPr lang="en-US" sz="2800" i="1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  <a:lumOff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tx1">
                      <a:lumMod val="90000"/>
                      <a:lumOff val="10000"/>
                    </a:schemeClr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4" name="Google Shape;3585;p41">
                <a:extLst>
                  <a:ext uri="{FF2B5EF4-FFF2-40B4-BE49-F238E27FC236}">
                    <a16:creationId xmlns:a16="http://schemas.microsoft.com/office/drawing/2014/main" id="{BD094A1D-59BD-53DD-753E-D01892050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054" y="1650050"/>
                <a:ext cx="6677892" cy="1630867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 l="-3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p31">
            <a:hlinkClick r:id="rId3" action="ppaction://hlinksldjump"/>
          </p:cNvPr>
          <p:cNvSpPr/>
          <p:nvPr/>
        </p:nvSpPr>
        <p:spPr>
          <a:xfrm>
            <a:off x="8543871" y="4190544"/>
            <a:ext cx="534617" cy="421323"/>
          </a:xfrm>
          <a:custGeom>
            <a:avLst/>
            <a:gdLst/>
            <a:ahLst/>
            <a:cxnLst/>
            <a:rect l="l" t="t" r="r" b="b"/>
            <a:pathLst>
              <a:path w="16634" h="13109" extrusionOk="0">
                <a:moveTo>
                  <a:pt x="1" y="0"/>
                </a:moveTo>
                <a:lnTo>
                  <a:pt x="1" y="13109"/>
                </a:lnTo>
                <a:lnTo>
                  <a:pt x="16634" y="13109"/>
                </a:lnTo>
                <a:lnTo>
                  <a:pt x="10359" y="6549"/>
                </a:lnTo>
                <a:lnTo>
                  <a:pt x="166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  <a:effectLst>
            <a:outerShdw blurRad="28575" dist="19050" dir="540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0" name="Google Shape;2710;p31"/>
          <p:cNvSpPr txBox="1">
            <a:spLocks noGrp="1"/>
          </p:cNvSpPr>
          <p:nvPr>
            <p:ph type="title"/>
          </p:nvPr>
        </p:nvSpPr>
        <p:spPr>
          <a:xfrm>
            <a:off x="796663" y="307050"/>
            <a:ext cx="7550700" cy="56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bg1"/>
                </a:solidFill>
                <a:highlight>
                  <a:srgbClr val="800000"/>
                </a:highlight>
                <a:latin typeface="Century Schoolbook" panose="02040604050505020304" pitchFamily="18" charset="0"/>
                <a:ea typeface="Cambria Math" panose="02040503050406030204" pitchFamily="18" charset="0"/>
              </a:rPr>
              <a:t>Phiếu học tập số 2</a:t>
            </a:r>
            <a:endParaRPr b="1" dirty="0">
              <a:solidFill>
                <a:schemeClr val="bg1"/>
              </a:solidFill>
              <a:highlight>
                <a:srgbClr val="800000"/>
              </a:highlight>
              <a:latin typeface="Century Schoolbook" panose="02040604050505020304" pitchFamily="18" charset="0"/>
              <a:ea typeface="Cambria Math" panose="02040503050406030204" pitchFamily="18" charset="0"/>
            </a:endParaRPr>
          </a:p>
        </p:txBody>
      </p:sp>
      <p:sp>
        <p:nvSpPr>
          <p:cNvPr id="2711" name="Google Shape;2711;p31"/>
          <p:cNvSpPr/>
          <p:nvPr/>
        </p:nvSpPr>
        <p:spPr>
          <a:xfrm>
            <a:off x="8034748" y="393550"/>
            <a:ext cx="394798" cy="396390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3" name="Google Shape;2713;p31"/>
          <p:cNvSpPr/>
          <p:nvPr/>
        </p:nvSpPr>
        <p:spPr>
          <a:xfrm rot="-2185914">
            <a:off x="892563" y="455355"/>
            <a:ext cx="271696" cy="272791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5" name="Google Shape;2715;p31"/>
          <p:cNvSpPr/>
          <p:nvPr/>
        </p:nvSpPr>
        <p:spPr>
          <a:xfrm rot="11855452">
            <a:off x="8215288" y="2078383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16" name="Google Shape;2716;p31"/>
          <p:cNvGrpSpPr/>
          <p:nvPr/>
        </p:nvGrpSpPr>
        <p:grpSpPr>
          <a:xfrm>
            <a:off x="8596125" y="4296724"/>
            <a:ext cx="226285" cy="207651"/>
            <a:chOff x="8596125" y="4296724"/>
            <a:chExt cx="226285" cy="207651"/>
          </a:xfrm>
        </p:grpSpPr>
        <p:sp>
          <p:nvSpPr>
            <p:cNvPr id="2717" name="Google Shape;2717;p31"/>
            <p:cNvSpPr/>
            <p:nvPr/>
          </p:nvSpPr>
          <p:spPr>
            <a:xfrm>
              <a:off x="8631305" y="4326135"/>
              <a:ext cx="29236" cy="40052"/>
            </a:xfrm>
            <a:custGeom>
              <a:avLst/>
              <a:gdLst/>
              <a:ahLst/>
              <a:cxnLst/>
              <a:rect l="l" t="t" r="r" b="b"/>
              <a:pathLst>
                <a:path w="1839" h="2519" extrusionOk="0">
                  <a:moveTo>
                    <a:pt x="0" y="1"/>
                  </a:moveTo>
                  <a:lnTo>
                    <a:pt x="0" y="2519"/>
                  </a:lnTo>
                  <a:lnTo>
                    <a:pt x="1838" y="923"/>
                  </a:lnTo>
                  <a:lnTo>
                    <a:pt x="183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31"/>
            <p:cNvSpPr/>
            <p:nvPr/>
          </p:nvSpPr>
          <p:spPr>
            <a:xfrm>
              <a:off x="8645311" y="4326135"/>
              <a:ext cx="15230" cy="27920"/>
            </a:xfrm>
            <a:custGeom>
              <a:avLst/>
              <a:gdLst/>
              <a:ahLst/>
              <a:cxnLst/>
              <a:rect l="l" t="t" r="r" b="b"/>
              <a:pathLst>
                <a:path w="958" h="1756" extrusionOk="0">
                  <a:moveTo>
                    <a:pt x="0" y="1"/>
                  </a:moveTo>
                  <a:lnTo>
                    <a:pt x="0" y="1756"/>
                  </a:lnTo>
                  <a:lnTo>
                    <a:pt x="957" y="923"/>
                  </a:lnTo>
                  <a:lnTo>
                    <a:pt x="957" y="1"/>
                  </a:ln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31"/>
            <p:cNvSpPr/>
            <p:nvPr/>
          </p:nvSpPr>
          <p:spPr>
            <a:xfrm>
              <a:off x="8624024" y="4320984"/>
              <a:ext cx="170374" cy="183391"/>
            </a:xfrm>
            <a:custGeom>
              <a:avLst/>
              <a:gdLst/>
              <a:ahLst/>
              <a:cxnLst/>
              <a:rect l="l" t="t" r="r" b="b"/>
              <a:pathLst>
                <a:path w="10717" h="11534" extrusionOk="0">
                  <a:moveTo>
                    <a:pt x="5359" y="1"/>
                  </a:moveTo>
                  <a:cubicBezTo>
                    <a:pt x="5333" y="1"/>
                    <a:pt x="5307" y="9"/>
                    <a:pt x="5286" y="27"/>
                  </a:cubicBezTo>
                  <a:lnTo>
                    <a:pt x="0" y="4625"/>
                  </a:lnTo>
                  <a:lnTo>
                    <a:pt x="0" y="11222"/>
                  </a:lnTo>
                  <a:cubicBezTo>
                    <a:pt x="0" y="11395"/>
                    <a:pt x="146" y="11534"/>
                    <a:pt x="319" y="11534"/>
                  </a:cubicBezTo>
                  <a:lnTo>
                    <a:pt x="10405" y="11534"/>
                  </a:lnTo>
                  <a:cubicBezTo>
                    <a:pt x="10578" y="11534"/>
                    <a:pt x="10717" y="11395"/>
                    <a:pt x="10717" y="11222"/>
                  </a:cubicBezTo>
                  <a:lnTo>
                    <a:pt x="10717" y="4625"/>
                  </a:lnTo>
                  <a:lnTo>
                    <a:pt x="5431" y="27"/>
                  </a:lnTo>
                  <a:cubicBezTo>
                    <a:pt x="5411" y="9"/>
                    <a:pt x="5385" y="1"/>
                    <a:pt x="535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31"/>
            <p:cNvSpPr/>
            <p:nvPr/>
          </p:nvSpPr>
          <p:spPr>
            <a:xfrm>
              <a:off x="8701316" y="4320984"/>
              <a:ext cx="93080" cy="183391"/>
            </a:xfrm>
            <a:custGeom>
              <a:avLst/>
              <a:gdLst/>
              <a:ahLst/>
              <a:cxnLst/>
              <a:rect l="l" t="t" r="r" b="b"/>
              <a:pathLst>
                <a:path w="5855" h="11534" extrusionOk="0">
                  <a:moveTo>
                    <a:pt x="497" y="1"/>
                  </a:moveTo>
                  <a:cubicBezTo>
                    <a:pt x="471" y="1"/>
                    <a:pt x="445" y="9"/>
                    <a:pt x="424" y="27"/>
                  </a:cubicBezTo>
                  <a:lnTo>
                    <a:pt x="1" y="394"/>
                  </a:lnTo>
                  <a:cubicBezTo>
                    <a:pt x="1901" y="2010"/>
                    <a:pt x="4918" y="4625"/>
                    <a:pt x="4918" y="4625"/>
                  </a:cubicBezTo>
                  <a:lnTo>
                    <a:pt x="4918" y="11222"/>
                  </a:lnTo>
                  <a:cubicBezTo>
                    <a:pt x="4918" y="11395"/>
                    <a:pt x="4773" y="11534"/>
                    <a:pt x="4599" y="11534"/>
                  </a:cubicBezTo>
                  <a:lnTo>
                    <a:pt x="5543" y="11534"/>
                  </a:lnTo>
                  <a:cubicBezTo>
                    <a:pt x="5716" y="11534"/>
                    <a:pt x="5855" y="11395"/>
                    <a:pt x="5855" y="11222"/>
                  </a:cubicBezTo>
                  <a:lnTo>
                    <a:pt x="5855" y="4625"/>
                  </a:lnTo>
                  <a:lnTo>
                    <a:pt x="569" y="27"/>
                  </a:lnTo>
                  <a:cubicBezTo>
                    <a:pt x="549" y="9"/>
                    <a:pt x="523" y="1"/>
                    <a:pt x="497" y="1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31"/>
            <p:cNvSpPr/>
            <p:nvPr/>
          </p:nvSpPr>
          <p:spPr>
            <a:xfrm>
              <a:off x="8624136" y="4314895"/>
              <a:ext cx="42462" cy="13356"/>
            </a:xfrm>
            <a:custGeom>
              <a:avLst/>
              <a:gdLst/>
              <a:ahLst/>
              <a:cxnLst/>
              <a:rect l="l" t="t" r="r" b="b"/>
              <a:pathLst>
                <a:path w="2671" h="840" extrusionOk="0">
                  <a:moveTo>
                    <a:pt x="118" y="0"/>
                  </a:moveTo>
                  <a:cubicBezTo>
                    <a:pt x="49" y="0"/>
                    <a:pt x="0" y="49"/>
                    <a:pt x="0" y="118"/>
                  </a:cubicBezTo>
                  <a:lnTo>
                    <a:pt x="0" y="722"/>
                  </a:lnTo>
                  <a:cubicBezTo>
                    <a:pt x="0" y="791"/>
                    <a:pt x="49" y="840"/>
                    <a:pt x="118" y="840"/>
                  </a:cubicBezTo>
                  <a:lnTo>
                    <a:pt x="2553" y="840"/>
                  </a:lnTo>
                  <a:cubicBezTo>
                    <a:pt x="2615" y="840"/>
                    <a:pt x="2671" y="791"/>
                    <a:pt x="2671" y="722"/>
                  </a:cubicBezTo>
                  <a:lnTo>
                    <a:pt x="2671" y="118"/>
                  </a:lnTo>
                  <a:cubicBezTo>
                    <a:pt x="2671" y="49"/>
                    <a:pt x="2615" y="0"/>
                    <a:pt x="255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31"/>
            <p:cNvSpPr/>
            <p:nvPr/>
          </p:nvSpPr>
          <p:spPr>
            <a:xfrm>
              <a:off x="8685546" y="4413256"/>
              <a:ext cx="51508" cy="91107"/>
            </a:xfrm>
            <a:custGeom>
              <a:avLst/>
              <a:gdLst/>
              <a:ahLst/>
              <a:cxnLst/>
              <a:rect l="l" t="t" r="r" b="b"/>
              <a:pathLst>
                <a:path w="3240" h="5730" extrusionOk="0">
                  <a:moveTo>
                    <a:pt x="292" y="0"/>
                  </a:moveTo>
                  <a:cubicBezTo>
                    <a:pt x="133" y="0"/>
                    <a:pt x="1" y="132"/>
                    <a:pt x="1" y="292"/>
                  </a:cubicBezTo>
                  <a:lnTo>
                    <a:pt x="1" y="5730"/>
                  </a:lnTo>
                  <a:lnTo>
                    <a:pt x="3240" y="5730"/>
                  </a:lnTo>
                  <a:lnTo>
                    <a:pt x="3240" y="292"/>
                  </a:lnTo>
                  <a:cubicBezTo>
                    <a:pt x="3240" y="132"/>
                    <a:pt x="3108" y="0"/>
                    <a:pt x="2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31"/>
            <p:cNvSpPr/>
            <p:nvPr/>
          </p:nvSpPr>
          <p:spPr>
            <a:xfrm>
              <a:off x="8716975" y="4413256"/>
              <a:ext cx="20079" cy="91107"/>
            </a:xfrm>
            <a:custGeom>
              <a:avLst/>
              <a:gdLst/>
              <a:ahLst/>
              <a:cxnLst/>
              <a:rect l="l" t="t" r="r" b="b"/>
              <a:pathLst>
                <a:path w="1263" h="5730" extrusionOk="0">
                  <a:moveTo>
                    <a:pt x="1" y="0"/>
                  </a:moveTo>
                  <a:cubicBezTo>
                    <a:pt x="167" y="0"/>
                    <a:pt x="299" y="132"/>
                    <a:pt x="299" y="292"/>
                  </a:cubicBezTo>
                  <a:lnTo>
                    <a:pt x="299" y="5730"/>
                  </a:lnTo>
                  <a:lnTo>
                    <a:pt x="1263" y="5730"/>
                  </a:lnTo>
                  <a:lnTo>
                    <a:pt x="1263" y="292"/>
                  </a:lnTo>
                  <a:cubicBezTo>
                    <a:pt x="1263" y="132"/>
                    <a:pt x="1131" y="0"/>
                    <a:pt x="965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31"/>
            <p:cNvSpPr/>
            <p:nvPr/>
          </p:nvSpPr>
          <p:spPr>
            <a:xfrm>
              <a:off x="8596125" y="4296724"/>
              <a:ext cx="226285" cy="99916"/>
            </a:xfrm>
            <a:custGeom>
              <a:avLst/>
              <a:gdLst/>
              <a:ahLst/>
              <a:cxnLst/>
              <a:rect l="l" t="t" r="r" b="b"/>
              <a:pathLst>
                <a:path w="14234" h="6284" extrusionOk="0">
                  <a:moveTo>
                    <a:pt x="7114" y="1"/>
                  </a:moveTo>
                  <a:cubicBezTo>
                    <a:pt x="7088" y="1"/>
                    <a:pt x="7062" y="9"/>
                    <a:pt x="7041" y="27"/>
                  </a:cubicBezTo>
                  <a:lnTo>
                    <a:pt x="77" y="6089"/>
                  </a:lnTo>
                  <a:cubicBezTo>
                    <a:pt x="1" y="6158"/>
                    <a:pt x="49" y="6283"/>
                    <a:pt x="153" y="6283"/>
                  </a:cubicBezTo>
                  <a:lnTo>
                    <a:pt x="1762" y="6283"/>
                  </a:lnTo>
                  <a:lnTo>
                    <a:pt x="7041" y="1691"/>
                  </a:lnTo>
                  <a:cubicBezTo>
                    <a:pt x="7062" y="1674"/>
                    <a:pt x="7088" y="1665"/>
                    <a:pt x="7114" y="1665"/>
                  </a:cubicBezTo>
                  <a:cubicBezTo>
                    <a:pt x="7140" y="1665"/>
                    <a:pt x="7166" y="1674"/>
                    <a:pt x="7186" y="1691"/>
                  </a:cubicBezTo>
                  <a:lnTo>
                    <a:pt x="12472" y="6283"/>
                  </a:lnTo>
                  <a:lnTo>
                    <a:pt x="14081" y="6283"/>
                  </a:lnTo>
                  <a:cubicBezTo>
                    <a:pt x="14185" y="6283"/>
                    <a:pt x="14234" y="6158"/>
                    <a:pt x="14150" y="6089"/>
                  </a:cubicBezTo>
                  <a:lnTo>
                    <a:pt x="7186" y="27"/>
                  </a:lnTo>
                  <a:cubicBezTo>
                    <a:pt x="7166" y="9"/>
                    <a:pt x="7140" y="1"/>
                    <a:pt x="71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31"/>
            <p:cNvSpPr/>
            <p:nvPr/>
          </p:nvSpPr>
          <p:spPr>
            <a:xfrm>
              <a:off x="8651256" y="4314895"/>
              <a:ext cx="15341" cy="13467"/>
            </a:xfrm>
            <a:custGeom>
              <a:avLst/>
              <a:gdLst/>
              <a:ahLst/>
              <a:cxnLst/>
              <a:rect l="l" t="t" r="r" b="b"/>
              <a:pathLst>
                <a:path w="965" h="847" extrusionOk="0">
                  <a:moveTo>
                    <a:pt x="1" y="0"/>
                  </a:moveTo>
                  <a:lnTo>
                    <a:pt x="1" y="847"/>
                  </a:lnTo>
                  <a:lnTo>
                    <a:pt x="847" y="847"/>
                  </a:lnTo>
                  <a:cubicBezTo>
                    <a:pt x="909" y="847"/>
                    <a:pt x="965" y="791"/>
                    <a:pt x="965" y="729"/>
                  </a:cubicBezTo>
                  <a:lnTo>
                    <a:pt x="965" y="118"/>
                  </a:lnTo>
                  <a:cubicBezTo>
                    <a:pt x="965" y="56"/>
                    <a:pt x="909" y="0"/>
                    <a:pt x="847" y="0"/>
                  </a:cubicBezTo>
                  <a:close/>
                </a:path>
              </a:pathLst>
            </a:custGeom>
            <a:solidFill>
              <a:srgbClr val="000000">
                <a:alpha val="84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26" name="Google Shape;2726;p31">
            <a:hlinkClick r:id="rId3" action="ppaction://hlinksldjump"/>
          </p:cNvPr>
          <p:cNvSpPr txBox="1"/>
          <p:nvPr/>
        </p:nvSpPr>
        <p:spPr>
          <a:xfrm>
            <a:off x="8562975" y="60807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3" action="ppaction://hlinksldjump"/>
              </a:rPr>
              <a:t>1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7" name="Google Shape;2727;p31">
            <a:hlinkClick r:id="rId4" action="ppaction://hlinksldjump"/>
          </p:cNvPr>
          <p:cNvSpPr txBox="1"/>
          <p:nvPr/>
        </p:nvSpPr>
        <p:spPr>
          <a:xfrm>
            <a:off x="8562975" y="112906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4" action="ppaction://hlinksldjump"/>
              </a:rPr>
              <a:t>2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8" name="Google Shape;2728;p31">
            <a:hlinkClick r:id="rId5" action="ppaction://hlinksldjump"/>
          </p:cNvPr>
          <p:cNvSpPr txBox="1"/>
          <p:nvPr/>
        </p:nvSpPr>
        <p:spPr>
          <a:xfrm>
            <a:off x="8562975" y="1650050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5" action="ppaction://hlinksldjump"/>
              </a:rPr>
              <a:t>3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29" name="Google Shape;2729;p31">
            <a:hlinkClick r:id="rId6" action="ppaction://hlinksldjump"/>
          </p:cNvPr>
          <p:cNvSpPr txBox="1"/>
          <p:nvPr/>
        </p:nvSpPr>
        <p:spPr>
          <a:xfrm>
            <a:off x="8562975" y="2171038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6" action="ppaction://hlinksldjump"/>
              </a:rPr>
              <a:t>4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0" name="Google Shape;2730;p31">
            <a:hlinkClick r:id="rId7" action="ppaction://hlinksldjump"/>
          </p:cNvPr>
          <p:cNvSpPr txBox="1"/>
          <p:nvPr/>
        </p:nvSpPr>
        <p:spPr>
          <a:xfrm>
            <a:off x="8562975" y="2692025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rId7" action="ppaction://hlinksldjump"/>
              </a:rPr>
              <a:t>5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p:sp>
        <p:nvSpPr>
          <p:cNvPr id="2731" name="Google Shape;2731;p31">
            <a:hlinkClick r:id="" action="ppaction://noaction"/>
          </p:cNvPr>
          <p:cNvSpPr txBox="1"/>
          <p:nvPr/>
        </p:nvSpPr>
        <p:spPr>
          <a:xfrm>
            <a:off x="8562975" y="3213013"/>
            <a:ext cx="394800" cy="42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>
                <a:solidFill>
                  <a:schemeClr val="hlink"/>
                </a:solidFill>
                <a:uFill>
                  <a:noFill/>
                </a:uFill>
                <a:latin typeface="Londrina Solid"/>
                <a:ea typeface="Londrina Solid"/>
                <a:cs typeface="Londrina Solid"/>
                <a:sym typeface="Londrina Solid"/>
                <a:hlinkClick r:id="" action="ppaction://noaction"/>
              </a:rPr>
              <a:t>6</a:t>
            </a:r>
            <a:endParaRPr sz="2000">
              <a:solidFill>
                <a:schemeClr val="lt1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39700" indent="0">
                  <a:buNone/>
                </a:pPr>
                <a:endParaRPr lang="en-US" sz="2200" dirty="0">
                  <a:latin typeface="+mj-lt"/>
                </a:endParaRPr>
              </a:p>
              <a:p>
                <a:pPr marL="1397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effectLst/>
                          <a:latin typeface="+mj-lt"/>
                          <a:ea typeface="SimSun" panose="02010600030101010101" pitchFamily="2" charset="-122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8AF2182E-8943-5621-ABDF-65013B550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A10CB37D-93FE-4ED4-417D-73227AFB64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1200" y="956937"/>
            <a:ext cx="7299782" cy="3721975"/>
          </a:xfrm>
          <a:prstGeom prst="rect">
            <a:avLst/>
          </a:prstGeom>
        </p:spPr>
      </p:pic>
      <p:sp>
        <p:nvSpPr>
          <p:cNvPr id="2712" name="Google Shape;2712;p31"/>
          <p:cNvSpPr/>
          <p:nvPr/>
        </p:nvSpPr>
        <p:spPr>
          <a:xfrm rot="6417219">
            <a:off x="1053418" y="2284656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14" name="Google Shape;2714;p31"/>
          <p:cNvSpPr/>
          <p:nvPr/>
        </p:nvSpPr>
        <p:spPr>
          <a:xfrm rot="6417219">
            <a:off x="1037927" y="4287006"/>
            <a:ext cx="361568" cy="363026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2715;p31">
            <a:extLst>
              <a:ext uri="{FF2B5EF4-FFF2-40B4-BE49-F238E27FC236}">
                <a16:creationId xmlns:a16="http://schemas.microsoft.com/office/drawing/2014/main" id="{9C4109B6-8232-678A-A768-2AA9FCFB6AFB}"/>
              </a:ext>
            </a:extLst>
          </p:cNvPr>
          <p:cNvSpPr/>
          <p:nvPr/>
        </p:nvSpPr>
        <p:spPr>
          <a:xfrm rot="12859660">
            <a:off x="7468656" y="3606225"/>
            <a:ext cx="281620" cy="354364"/>
          </a:xfrm>
          <a:custGeom>
            <a:avLst/>
            <a:gdLst/>
            <a:ahLst/>
            <a:cxnLst/>
            <a:rect l="l" t="t" r="r" b="b"/>
            <a:pathLst>
              <a:path w="5706" h="5729" extrusionOk="0">
                <a:moveTo>
                  <a:pt x="3692" y="1"/>
                </a:moveTo>
                <a:cubicBezTo>
                  <a:pt x="3655" y="1"/>
                  <a:pt x="3625" y="16"/>
                  <a:pt x="3594" y="47"/>
                </a:cubicBezTo>
                <a:lnTo>
                  <a:pt x="3374" y="253"/>
                </a:lnTo>
                <a:cubicBezTo>
                  <a:pt x="3237" y="390"/>
                  <a:pt x="3100" y="527"/>
                  <a:pt x="2963" y="651"/>
                </a:cubicBezTo>
                <a:cubicBezTo>
                  <a:pt x="2908" y="692"/>
                  <a:pt x="2867" y="747"/>
                  <a:pt x="2826" y="760"/>
                </a:cubicBezTo>
                <a:cubicBezTo>
                  <a:pt x="2798" y="747"/>
                  <a:pt x="2757" y="692"/>
                  <a:pt x="2702" y="623"/>
                </a:cubicBezTo>
                <a:cubicBezTo>
                  <a:pt x="2688" y="609"/>
                  <a:pt x="2688" y="596"/>
                  <a:pt x="2675" y="596"/>
                </a:cubicBezTo>
                <a:cubicBezTo>
                  <a:pt x="2620" y="527"/>
                  <a:pt x="2551" y="445"/>
                  <a:pt x="2414" y="404"/>
                </a:cubicBezTo>
                <a:cubicBezTo>
                  <a:pt x="2373" y="404"/>
                  <a:pt x="2346" y="404"/>
                  <a:pt x="2304" y="417"/>
                </a:cubicBezTo>
                <a:cubicBezTo>
                  <a:pt x="2277" y="445"/>
                  <a:pt x="2263" y="472"/>
                  <a:pt x="2263" y="513"/>
                </a:cubicBezTo>
                <a:lnTo>
                  <a:pt x="2208" y="856"/>
                </a:lnTo>
                <a:cubicBezTo>
                  <a:pt x="2154" y="1158"/>
                  <a:pt x="2126" y="1487"/>
                  <a:pt x="2071" y="1789"/>
                </a:cubicBezTo>
                <a:lnTo>
                  <a:pt x="2071" y="1899"/>
                </a:lnTo>
                <a:cubicBezTo>
                  <a:pt x="2058" y="1858"/>
                  <a:pt x="2058" y="1830"/>
                  <a:pt x="2044" y="1789"/>
                </a:cubicBezTo>
                <a:cubicBezTo>
                  <a:pt x="1975" y="1638"/>
                  <a:pt x="1907" y="1487"/>
                  <a:pt x="1838" y="1309"/>
                </a:cubicBezTo>
                <a:lnTo>
                  <a:pt x="1742" y="1103"/>
                </a:lnTo>
                <a:cubicBezTo>
                  <a:pt x="1728" y="1076"/>
                  <a:pt x="1701" y="1035"/>
                  <a:pt x="1646" y="1021"/>
                </a:cubicBezTo>
                <a:cubicBezTo>
                  <a:pt x="1636" y="1017"/>
                  <a:pt x="1625" y="1016"/>
                  <a:pt x="1613" y="1016"/>
                </a:cubicBezTo>
                <a:cubicBezTo>
                  <a:pt x="1579" y="1016"/>
                  <a:pt x="1543" y="1031"/>
                  <a:pt x="1523" y="1062"/>
                </a:cubicBezTo>
                <a:lnTo>
                  <a:pt x="1468" y="1103"/>
                </a:lnTo>
                <a:cubicBezTo>
                  <a:pt x="1440" y="1131"/>
                  <a:pt x="1427" y="1158"/>
                  <a:pt x="1399" y="1172"/>
                </a:cubicBezTo>
                <a:cubicBezTo>
                  <a:pt x="1312" y="1267"/>
                  <a:pt x="1271" y="1311"/>
                  <a:pt x="1218" y="1311"/>
                </a:cubicBezTo>
                <a:cubicBezTo>
                  <a:pt x="1172" y="1311"/>
                  <a:pt x="1118" y="1277"/>
                  <a:pt x="1015" y="1213"/>
                </a:cubicBezTo>
                <a:cubicBezTo>
                  <a:pt x="974" y="1199"/>
                  <a:pt x="960" y="1172"/>
                  <a:pt x="919" y="1144"/>
                </a:cubicBezTo>
                <a:cubicBezTo>
                  <a:pt x="837" y="1076"/>
                  <a:pt x="741" y="993"/>
                  <a:pt x="576" y="993"/>
                </a:cubicBezTo>
                <a:cubicBezTo>
                  <a:pt x="549" y="993"/>
                  <a:pt x="508" y="1007"/>
                  <a:pt x="480" y="1021"/>
                </a:cubicBezTo>
                <a:cubicBezTo>
                  <a:pt x="439" y="1035"/>
                  <a:pt x="425" y="1089"/>
                  <a:pt x="425" y="1131"/>
                </a:cubicBezTo>
                <a:lnTo>
                  <a:pt x="425" y="1295"/>
                </a:lnTo>
                <a:lnTo>
                  <a:pt x="425" y="1638"/>
                </a:lnTo>
                <a:cubicBezTo>
                  <a:pt x="412" y="1967"/>
                  <a:pt x="412" y="1967"/>
                  <a:pt x="124" y="2022"/>
                </a:cubicBezTo>
                <a:cubicBezTo>
                  <a:pt x="69" y="2022"/>
                  <a:pt x="28" y="2050"/>
                  <a:pt x="14" y="2091"/>
                </a:cubicBezTo>
                <a:cubicBezTo>
                  <a:pt x="0" y="2118"/>
                  <a:pt x="0" y="2173"/>
                  <a:pt x="14" y="2200"/>
                </a:cubicBezTo>
                <a:lnTo>
                  <a:pt x="220" y="2543"/>
                </a:lnTo>
                <a:cubicBezTo>
                  <a:pt x="398" y="2845"/>
                  <a:pt x="549" y="3133"/>
                  <a:pt x="713" y="3421"/>
                </a:cubicBezTo>
                <a:cubicBezTo>
                  <a:pt x="892" y="3737"/>
                  <a:pt x="892" y="3737"/>
                  <a:pt x="686" y="3997"/>
                </a:cubicBezTo>
                <a:cubicBezTo>
                  <a:pt x="672" y="4038"/>
                  <a:pt x="672" y="4079"/>
                  <a:pt x="672" y="4107"/>
                </a:cubicBezTo>
                <a:cubicBezTo>
                  <a:pt x="672" y="4134"/>
                  <a:pt x="700" y="4175"/>
                  <a:pt x="741" y="4203"/>
                </a:cubicBezTo>
                <a:cubicBezTo>
                  <a:pt x="755" y="4230"/>
                  <a:pt x="782" y="4244"/>
                  <a:pt x="823" y="4258"/>
                </a:cubicBezTo>
                <a:lnTo>
                  <a:pt x="988" y="4299"/>
                </a:lnTo>
                <a:cubicBezTo>
                  <a:pt x="1262" y="4368"/>
                  <a:pt x="1536" y="4409"/>
                  <a:pt x="1811" y="4464"/>
                </a:cubicBezTo>
                <a:cubicBezTo>
                  <a:pt x="1866" y="4477"/>
                  <a:pt x="1934" y="4477"/>
                  <a:pt x="1962" y="4505"/>
                </a:cubicBezTo>
                <a:cubicBezTo>
                  <a:pt x="1948" y="4532"/>
                  <a:pt x="1934" y="4601"/>
                  <a:pt x="1920" y="4656"/>
                </a:cubicBezTo>
                <a:cubicBezTo>
                  <a:pt x="1866" y="4806"/>
                  <a:pt x="1838" y="4916"/>
                  <a:pt x="1811" y="4998"/>
                </a:cubicBezTo>
                <a:cubicBezTo>
                  <a:pt x="1797" y="5081"/>
                  <a:pt x="1770" y="5163"/>
                  <a:pt x="1715" y="5300"/>
                </a:cubicBezTo>
                <a:lnTo>
                  <a:pt x="1687" y="5341"/>
                </a:lnTo>
                <a:cubicBezTo>
                  <a:pt x="1674" y="5396"/>
                  <a:pt x="1646" y="5478"/>
                  <a:pt x="1674" y="5561"/>
                </a:cubicBezTo>
                <a:cubicBezTo>
                  <a:pt x="1687" y="5616"/>
                  <a:pt x="1728" y="5643"/>
                  <a:pt x="1797" y="5684"/>
                </a:cubicBezTo>
                <a:cubicBezTo>
                  <a:pt x="1811" y="5684"/>
                  <a:pt x="1838" y="5698"/>
                  <a:pt x="1852" y="5698"/>
                </a:cubicBezTo>
                <a:cubicBezTo>
                  <a:pt x="1893" y="5718"/>
                  <a:pt x="1931" y="5729"/>
                  <a:pt x="1967" y="5729"/>
                </a:cubicBezTo>
                <a:cubicBezTo>
                  <a:pt x="2003" y="5729"/>
                  <a:pt x="2037" y="5718"/>
                  <a:pt x="2071" y="5698"/>
                </a:cubicBezTo>
                <a:cubicBezTo>
                  <a:pt x="2154" y="5643"/>
                  <a:pt x="2195" y="5561"/>
                  <a:pt x="2208" y="5478"/>
                </a:cubicBezTo>
                <a:cubicBezTo>
                  <a:pt x="2263" y="5286"/>
                  <a:pt x="2277" y="5190"/>
                  <a:pt x="2291" y="5067"/>
                </a:cubicBezTo>
                <a:cubicBezTo>
                  <a:pt x="2304" y="4985"/>
                  <a:pt x="2332" y="4875"/>
                  <a:pt x="2359" y="4738"/>
                </a:cubicBezTo>
                <a:cubicBezTo>
                  <a:pt x="2373" y="4669"/>
                  <a:pt x="2400" y="4656"/>
                  <a:pt x="2400" y="4642"/>
                </a:cubicBezTo>
                <a:cubicBezTo>
                  <a:pt x="2414" y="4642"/>
                  <a:pt x="2428" y="4642"/>
                  <a:pt x="2496" y="4669"/>
                </a:cubicBezTo>
                <a:cubicBezTo>
                  <a:pt x="2757" y="4806"/>
                  <a:pt x="3031" y="4930"/>
                  <a:pt x="3292" y="5053"/>
                </a:cubicBezTo>
                <a:lnTo>
                  <a:pt x="3402" y="5094"/>
                </a:lnTo>
                <a:cubicBezTo>
                  <a:pt x="3438" y="5121"/>
                  <a:pt x="3497" y="5154"/>
                  <a:pt x="3561" y="5154"/>
                </a:cubicBezTo>
                <a:cubicBezTo>
                  <a:pt x="3595" y="5154"/>
                  <a:pt x="3629" y="5145"/>
                  <a:pt x="3662" y="5122"/>
                </a:cubicBezTo>
                <a:cubicBezTo>
                  <a:pt x="3703" y="5081"/>
                  <a:pt x="3745" y="5026"/>
                  <a:pt x="3745" y="4916"/>
                </a:cubicBezTo>
                <a:cubicBezTo>
                  <a:pt x="3731" y="4642"/>
                  <a:pt x="3868" y="4546"/>
                  <a:pt x="4156" y="4450"/>
                </a:cubicBezTo>
                <a:cubicBezTo>
                  <a:pt x="4458" y="4340"/>
                  <a:pt x="4732" y="4244"/>
                  <a:pt x="5020" y="4121"/>
                </a:cubicBezTo>
                <a:cubicBezTo>
                  <a:pt x="5157" y="4066"/>
                  <a:pt x="5281" y="4025"/>
                  <a:pt x="5418" y="3970"/>
                </a:cubicBezTo>
                <a:cubicBezTo>
                  <a:pt x="5418" y="3972"/>
                  <a:pt x="5419" y="3973"/>
                  <a:pt x="5420" y="3973"/>
                </a:cubicBezTo>
                <a:cubicBezTo>
                  <a:pt x="5426" y="3973"/>
                  <a:pt x="5445" y="3947"/>
                  <a:pt x="5445" y="3901"/>
                </a:cubicBezTo>
                <a:cubicBezTo>
                  <a:pt x="5445" y="3846"/>
                  <a:pt x="5432" y="3805"/>
                  <a:pt x="5377" y="3778"/>
                </a:cubicBezTo>
                <a:cubicBezTo>
                  <a:pt x="5336" y="3750"/>
                  <a:pt x="5267" y="3695"/>
                  <a:pt x="5240" y="3641"/>
                </a:cubicBezTo>
                <a:cubicBezTo>
                  <a:pt x="5226" y="3599"/>
                  <a:pt x="5267" y="3545"/>
                  <a:pt x="5308" y="3462"/>
                </a:cubicBezTo>
                <a:cubicBezTo>
                  <a:pt x="5349" y="3407"/>
                  <a:pt x="5404" y="3339"/>
                  <a:pt x="5432" y="3284"/>
                </a:cubicBezTo>
                <a:cubicBezTo>
                  <a:pt x="5486" y="3215"/>
                  <a:pt x="5514" y="3147"/>
                  <a:pt x="5569" y="3078"/>
                </a:cubicBezTo>
                <a:cubicBezTo>
                  <a:pt x="5624" y="3010"/>
                  <a:pt x="5706" y="2886"/>
                  <a:pt x="5651" y="2790"/>
                </a:cubicBezTo>
                <a:cubicBezTo>
                  <a:pt x="5610" y="2667"/>
                  <a:pt x="5445" y="2667"/>
                  <a:pt x="5377" y="2667"/>
                </a:cubicBezTo>
                <a:cubicBezTo>
                  <a:pt x="4952" y="2653"/>
                  <a:pt x="4952" y="2653"/>
                  <a:pt x="4814" y="2228"/>
                </a:cubicBezTo>
                <a:cubicBezTo>
                  <a:pt x="4801" y="2187"/>
                  <a:pt x="4787" y="2159"/>
                  <a:pt x="4732" y="2132"/>
                </a:cubicBezTo>
                <a:cubicBezTo>
                  <a:pt x="4712" y="2125"/>
                  <a:pt x="4691" y="2122"/>
                  <a:pt x="4670" y="2122"/>
                </a:cubicBezTo>
                <a:cubicBezTo>
                  <a:pt x="4650" y="2122"/>
                  <a:pt x="4629" y="2125"/>
                  <a:pt x="4609" y="2132"/>
                </a:cubicBezTo>
                <a:lnTo>
                  <a:pt x="4403" y="2255"/>
                </a:lnTo>
                <a:cubicBezTo>
                  <a:pt x="4239" y="2364"/>
                  <a:pt x="4048" y="2446"/>
                  <a:pt x="3871" y="2542"/>
                </a:cubicBezTo>
                <a:lnTo>
                  <a:pt x="3871" y="2542"/>
                </a:lnTo>
                <a:cubicBezTo>
                  <a:pt x="3895" y="2528"/>
                  <a:pt x="3896" y="2501"/>
                  <a:pt x="3909" y="2475"/>
                </a:cubicBezTo>
                <a:lnTo>
                  <a:pt x="4595" y="1295"/>
                </a:lnTo>
                <a:cubicBezTo>
                  <a:pt x="4609" y="1254"/>
                  <a:pt x="4609" y="1213"/>
                  <a:pt x="4595" y="1172"/>
                </a:cubicBezTo>
                <a:cubicBezTo>
                  <a:pt x="4581" y="1144"/>
                  <a:pt x="4540" y="1103"/>
                  <a:pt x="4513" y="1089"/>
                </a:cubicBezTo>
                <a:cubicBezTo>
                  <a:pt x="4474" y="1076"/>
                  <a:pt x="4436" y="1072"/>
                  <a:pt x="4400" y="1072"/>
                </a:cubicBezTo>
                <a:cubicBezTo>
                  <a:pt x="4324" y="1072"/>
                  <a:pt x="4258" y="1094"/>
                  <a:pt x="4211" y="1103"/>
                </a:cubicBezTo>
                <a:cubicBezTo>
                  <a:pt x="4197" y="1103"/>
                  <a:pt x="4183" y="1117"/>
                  <a:pt x="4170" y="1117"/>
                </a:cubicBezTo>
                <a:cubicBezTo>
                  <a:pt x="4101" y="1144"/>
                  <a:pt x="4033" y="1144"/>
                  <a:pt x="3978" y="1158"/>
                </a:cubicBezTo>
                <a:cubicBezTo>
                  <a:pt x="3950" y="1117"/>
                  <a:pt x="3950" y="1048"/>
                  <a:pt x="3937" y="966"/>
                </a:cubicBezTo>
                <a:cubicBezTo>
                  <a:pt x="3923" y="788"/>
                  <a:pt x="3895" y="596"/>
                  <a:pt x="3854" y="390"/>
                </a:cubicBezTo>
                <a:lnTo>
                  <a:pt x="3813" y="116"/>
                </a:lnTo>
                <a:cubicBezTo>
                  <a:pt x="3813" y="61"/>
                  <a:pt x="3786" y="20"/>
                  <a:pt x="3731" y="6"/>
                </a:cubicBezTo>
                <a:cubicBezTo>
                  <a:pt x="3717" y="3"/>
                  <a:pt x="3704" y="1"/>
                  <a:pt x="36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7524237"/>
      </p:ext>
    </p:extLst>
  </p:cSld>
  <p:clrMapOvr>
    <a:masterClrMapping/>
  </p:clrMapOvr>
</p:sld>
</file>

<file path=ppt/theme/theme1.xml><?xml version="1.0" encoding="utf-8"?>
<a:theme xmlns:a="http://schemas.openxmlformats.org/drawingml/2006/main" name="Canada Activities Binder by Slidesgo">
  <a:themeElements>
    <a:clrScheme name="Simple Light">
      <a:dk1>
        <a:srgbClr val="193245"/>
      </a:dk1>
      <a:lt1>
        <a:srgbClr val="FFFBF4"/>
      </a:lt1>
      <a:dk2>
        <a:srgbClr val="C4493E"/>
      </a:dk2>
      <a:lt2>
        <a:srgbClr val="ECD3CD"/>
      </a:lt2>
      <a:accent1>
        <a:srgbClr val="A72439"/>
      </a:accent1>
      <a:accent2>
        <a:srgbClr val="DF9EA1"/>
      </a:accent2>
      <a:accent3>
        <a:srgbClr val="B45F06"/>
      </a:accent3>
      <a:accent4>
        <a:srgbClr val="AAA61E"/>
      </a:accent4>
      <a:accent5>
        <a:srgbClr val="7B4931"/>
      </a:accent5>
      <a:accent6>
        <a:srgbClr val="F1C232"/>
      </a:accent6>
      <a:hlink>
        <a:srgbClr val="FFFBF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1113</Words>
  <Application>Microsoft Office PowerPoint</Application>
  <PresentationFormat>On-screen Show (16:9)</PresentationFormat>
  <Paragraphs>203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Cambria Math</vt:lpstr>
      <vt:lpstr>Times New Roman</vt:lpstr>
      <vt:lpstr>Montserrat</vt:lpstr>
      <vt:lpstr>Arial</vt:lpstr>
      <vt:lpstr>Wingdings</vt:lpstr>
      <vt:lpstr>Londrina Solid</vt:lpstr>
      <vt:lpstr>Century Schoolbook</vt:lpstr>
      <vt:lpstr>Open Sans</vt:lpstr>
      <vt:lpstr>Canada Activities Binder by Slidesgo</vt:lpstr>
      <vt:lpstr>MathType 7.0 Equation</vt:lpstr>
      <vt:lpstr>XÁC SUẤT CỦA BIẾN CỐ</vt:lpstr>
      <vt:lpstr>Khởi động</vt:lpstr>
      <vt:lpstr>Hoạt động khởi động </vt:lpstr>
      <vt:lpstr>02</vt:lpstr>
      <vt:lpstr>Phiếu học tập số 1</vt:lpstr>
      <vt:lpstr>Phiếu học tập số 1</vt:lpstr>
      <vt:lpstr>Khái niệm xác suất của biến cố </vt:lpstr>
      <vt:lpstr>Chú ý</vt:lpstr>
      <vt:lpstr>Phiếu học tập số 2</vt:lpstr>
      <vt:lpstr>Phiếu học tập số 2</vt:lpstr>
      <vt:lpstr>03</vt:lpstr>
      <vt:lpstr>Sử dụng sơ đồ hình cây</vt:lpstr>
      <vt:lpstr>Sử dụng sơ đồ hình cây</vt:lpstr>
      <vt:lpstr>04</vt:lpstr>
      <vt:lpstr>Biến cố đối</vt:lpstr>
      <vt:lpstr>Xác suất của biến cố đối</vt:lpstr>
      <vt:lpstr>05</vt:lpstr>
      <vt:lpstr>Nguyên lí xác suất bé</vt:lpstr>
      <vt:lpstr>Nguyên lí xác suất bé</vt:lpstr>
      <vt:lpstr>Nguyên lí xác suất bé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ÁC SUẤT CỦA BIẾN CỐ</dc:title>
  <cp:lastModifiedBy>Ngọc Lê</cp:lastModifiedBy>
  <cp:revision>5</cp:revision>
  <dcterms:modified xsi:type="dcterms:W3CDTF">2022-08-18T03:32:17Z</dcterms:modified>
</cp:coreProperties>
</file>